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CEC76D" w14:textId="08E9D8A7" w:rsidR="00B80A5A" w:rsidRPr="000B6F77" w:rsidRDefault="004B4B89" w:rsidP="00B63B4C">
      <w:pPr>
        <w:ind w:firstLine="0"/>
        <w:rPr>
          <w:sz w:val="28"/>
          <w:szCs w:val="28"/>
        </w:rPr>
      </w:pPr>
      <w:bookmarkStart w:id="0" w:name="_Hlk137651913"/>
      <w:r w:rsidRPr="000B6F77">
        <w:rPr>
          <w:sz w:val="28"/>
          <w:szCs w:val="28"/>
        </w:rPr>
        <w:t xml:space="preserve">Geometric scaling </w:t>
      </w:r>
      <w:r w:rsidR="000D14FB" w:rsidRPr="000B6F77">
        <w:rPr>
          <w:sz w:val="28"/>
          <w:szCs w:val="28"/>
        </w:rPr>
        <w:t>of rein</w:t>
      </w:r>
      <w:r w:rsidR="006F7D6D" w:rsidRPr="000B6F77">
        <w:rPr>
          <w:sz w:val="28"/>
          <w:szCs w:val="28"/>
        </w:rPr>
        <w:t xml:space="preserve">forcement </w:t>
      </w:r>
      <w:r w:rsidRPr="000B6F77">
        <w:rPr>
          <w:sz w:val="28"/>
          <w:szCs w:val="28"/>
        </w:rPr>
        <w:t xml:space="preserve">and its pivotal role in </w:t>
      </w:r>
      <w:r w:rsidR="00FC51DB" w:rsidRPr="000B6F77">
        <w:rPr>
          <w:sz w:val="28"/>
          <w:szCs w:val="28"/>
        </w:rPr>
        <w:t>design of</w:t>
      </w:r>
      <w:r w:rsidR="00037BDF" w:rsidRPr="000B6F77">
        <w:rPr>
          <w:sz w:val="28"/>
          <w:szCs w:val="28"/>
        </w:rPr>
        <w:t xml:space="preserve"> </w:t>
      </w:r>
      <w:r w:rsidR="004C08C3" w:rsidRPr="000B6F77">
        <w:rPr>
          <w:sz w:val="28"/>
          <w:szCs w:val="28"/>
        </w:rPr>
        <w:t xml:space="preserve">3D woven composites </w:t>
      </w:r>
    </w:p>
    <w:p w14:paraId="47686E0B" w14:textId="77777777" w:rsidR="00B37E5B" w:rsidRPr="000B6F77" w:rsidRDefault="00B37E5B" w:rsidP="00B37E5B"/>
    <w:p w14:paraId="0C52808E" w14:textId="5B80D652" w:rsidR="00B37E5B" w:rsidRPr="000B6F77" w:rsidRDefault="00B37E5B" w:rsidP="00B63B4C">
      <w:pPr>
        <w:ind w:firstLine="0"/>
        <w:rPr>
          <w:vertAlign w:val="superscript"/>
        </w:rPr>
      </w:pPr>
      <w:r w:rsidRPr="000B6F77">
        <w:t>Elena Sitnikova*</w:t>
      </w:r>
      <w:r w:rsidRPr="000B6F77">
        <w:rPr>
          <w:vertAlign w:val="superscript"/>
        </w:rPr>
        <w:t>,1</w:t>
      </w:r>
      <w:r w:rsidR="00A01A54" w:rsidRPr="000B6F77">
        <w:rPr>
          <w:rStyle w:val="Heading1Char1"/>
          <w:sz w:val="24"/>
          <w:szCs w:val="24"/>
        </w:rPr>
        <w:t xml:space="preserve"> and </w:t>
      </w:r>
      <w:r w:rsidRPr="000B6F77">
        <w:t>Shuguang Li</w:t>
      </w:r>
      <w:r w:rsidR="00F20537" w:rsidRPr="000B6F77">
        <w:rPr>
          <w:vertAlign w:val="superscript"/>
        </w:rPr>
        <w:t>2</w:t>
      </w:r>
      <w:r w:rsidRPr="000B6F77">
        <w:rPr>
          <w:vertAlign w:val="superscript"/>
        </w:rPr>
        <w:t xml:space="preserve"> </w:t>
      </w:r>
    </w:p>
    <w:p w14:paraId="45F49FB2" w14:textId="46D196BE" w:rsidR="00A07739" w:rsidRPr="000B6F77" w:rsidRDefault="00A07739" w:rsidP="00B63B4C">
      <w:pPr>
        <w:ind w:firstLine="0"/>
      </w:pPr>
      <w:r w:rsidRPr="000B6F77">
        <w:rPr>
          <w:vertAlign w:val="superscript"/>
        </w:rPr>
        <w:t>1</w:t>
      </w:r>
      <w:r w:rsidR="00027755" w:rsidRPr="000B6F77">
        <w:t>Department of Mechanical Engineering, School of Engineering, University of Southampton, Southampton, SO17 1BJ, UK</w:t>
      </w:r>
    </w:p>
    <w:bookmarkEnd w:id="0"/>
    <w:p w14:paraId="541A71EB" w14:textId="602067BD" w:rsidR="00B37E5B" w:rsidRPr="000B6F77" w:rsidRDefault="00F837C3" w:rsidP="00B63B4C">
      <w:pPr>
        <w:ind w:firstLine="0"/>
      </w:pPr>
      <w:r w:rsidRPr="000B6F77">
        <w:rPr>
          <w:vertAlign w:val="superscript"/>
        </w:rPr>
        <w:t>2</w:t>
      </w:r>
      <w:r w:rsidR="00B37E5B" w:rsidRPr="000B6F77">
        <w:t>Faculty of Engineering, The University of Nottingham, Nottingham NG8 1BB, UK</w:t>
      </w:r>
    </w:p>
    <w:p w14:paraId="0186FE52" w14:textId="33EECB2D" w:rsidR="00BD4D57" w:rsidRPr="000B6F77" w:rsidRDefault="00B37E5B" w:rsidP="003722E6">
      <w:pPr>
        <w:ind w:firstLine="0"/>
      </w:pPr>
      <w:r w:rsidRPr="000B6F77">
        <w:t xml:space="preserve">*Corresponding author </w:t>
      </w:r>
      <w:hyperlink r:id="rId8" w:history="1">
        <w:r w:rsidR="00912A57" w:rsidRPr="000B6F77">
          <w:rPr>
            <w:rStyle w:val="Hyperlink"/>
          </w:rPr>
          <w:t>elena.sitnikova@soton.ac.uk</w:t>
        </w:r>
      </w:hyperlink>
    </w:p>
    <w:p w14:paraId="08E36DD2" w14:textId="77777777" w:rsidR="003722E6" w:rsidRPr="000B6F77" w:rsidRDefault="003722E6" w:rsidP="00D74E8E">
      <w:pPr>
        <w:ind w:firstLine="0"/>
        <w:rPr>
          <w:sz w:val="28"/>
          <w:szCs w:val="28"/>
        </w:rPr>
      </w:pPr>
    </w:p>
    <w:p w14:paraId="0BCBF766" w14:textId="3D9E9C6A" w:rsidR="006D3B74" w:rsidRPr="000B6F77" w:rsidRDefault="004C08C3" w:rsidP="00D74E8E">
      <w:pPr>
        <w:ind w:firstLine="0"/>
        <w:rPr>
          <w:sz w:val="28"/>
          <w:szCs w:val="28"/>
        </w:rPr>
      </w:pPr>
      <w:r w:rsidRPr="000B6F77">
        <w:rPr>
          <w:sz w:val="28"/>
          <w:szCs w:val="28"/>
        </w:rPr>
        <w:t>Abstract</w:t>
      </w:r>
    </w:p>
    <w:p w14:paraId="7DD3F83C" w14:textId="1794DF43" w:rsidR="00797846" w:rsidRPr="000B6F77" w:rsidRDefault="0063345F" w:rsidP="002F2DA8">
      <w:r w:rsidRPr="000B6F77">
        <w:t>Geometric s</w:t>
      </w:r>
      <w:r w:rsidR="00E536F0" w:rsidRPr="000B6F77">
        <w:t xml:space="preserve">caling </w:t>
      </w:r>
      <w:r w:rsidRPr="000B6F77">
        <w:t>ha</w:t>
      </w:r>
      <w:r w:rsidR="00E536F0" w:rsidRPr="000B6F77">
        <w:t>s</w:t>
      </w:r>
      <w:r w:rsidRPr="000B6F77">
        <w:t xml:space="preserve"> been</w:t>
      </w:r>
      <w:r w:rsidR="00E536F0" w:rsidRPr="000B6F77">
        <w:t xml:space="preserve"> de</w:t>
      </w:r>
      <w:r w:rsidR="00854576" w:rsidRPr="000B6F77">
        <w:t xml:space="preserve">fined as means of </w:t>
      </w:r>
      <w:r w:rsidR="001B2DAB" w:rsidRPr="000B6F77">
        <w:t xml:space="preserve">producing equivalent </w:t>
      </w:r>
      <w:r w:rsidR="00DC3D15" w:rsidRPr="000B6F77">
        <w:t xml:space="preserve">3D layer-to-layer angle interlock woven </w:t>
      </w:r>
      <w:r w:rsidR="003237E5" w:rsidRPr="000B6F77">
        <w:t>composite configurations</w:t>
      </w:r>
      <w:r w:rsidR="00854576" w:rsidRPr="000B6F77">
        <w:t xml:space="preserve"> </w:t>
      </w:r>
      <w:r w:rsidR="00956AB7" w:rsidRPr="000B6F77">
        <w:t xml:space="preserve">that </w:t>
      </w:r>
      <w:r w:rsidR="003237E5" w:rsidRPr="000B6F77">
        <w:t>have different reinforcement geometries</w:t>
      </w:r>
      <w:r w:rsidR="00167CBD" w:rsidRPr="000B6F77">
        <w:t xml:space="preserve"> </w:t>
      </w:r>
      <w:r w:rsidR="00801AD8" w:rsidRPr="000B6F77">
        <w:t>but identical, or</w:t>
      </w:r>
      <w:r w:rsidR="00644F51" w:rsidRPr="000B6F77">
        <w:t xml:space="preserve"> very</w:t>
      </w:r>
      <w:r w:rsidR="002F6824" w:rsidRPr="000B6F77">
        <w:t xml:space="preserve"> similar</w:t>
      </w:r>
      <w:r w:rsidR="00801AD8" w:rsidRPr="000B6F77">
        <w:t>, effective elastic</w:t>
      </w:r>
      <w:r w:rsidR="002F6824" w:rsidRPr="000B6F77">
        <w:t xml:space="preserve"> </w:t>
      </w:r>
      <w:r w:rsidR="00801AD8" w:rsidRPr="000B6F77">
        <w:t>properties</w:t>
      </w:r>
      <w:r w:rsidR="002F6824" w:rsidRPr="000B6F77">
        <w:t>.</w:t>
      </w:r>
      <w:r w:rsidR="002D3D75" w:rsidRPr="000B6F77">
        <w:t xml:space="preserve"> Scaling rules have been derived </w:t>
      </w:r>
      <w:r w:rsidR="00742CD8" w:rsidRPr="000B6F77">
        <w:t xml:space="preserve">under condition </w:t>
      </w:r>
      <w:r w:rsidR="004E73C1" w:rsidRPr="000B6F77">
        <w:t>that the key geometric properties of the weave</w:t>
      </w:r>
      <w:r w:rsidR="003B19C3" w:rsidRPr="000B6F77">
        <w:t>:</w:t>
      </w:r>
      <w:r w:rsidR="004E73C1" w:rsidRPr="000B6F77">
        <w:t xml:space="preserve"> the</w:t>
      </w:r>
      <w:r w:rsidR="00383714" w:rsidRPr="000B6F77">
        <w:t xml:space="preserve"> interlocking angle, global fibre volume fraction and weft to warp tow volume ratio</w:t>
      </w:r>
      <w:r w:rsidR="004E73C1" w:rsidRPr="000B6F77">
        <w:t xml:space="preserve">, </w:t>
      </w:r>
      <w:r w:rsidR="00006CB6" w:rsidRPr="000B6F77">
        <w:t xml:space="preserve">should not </w:t>
      </w:r>
      <w:r w:rsidR="006060FD" w:rsidRPr="000B6F77">
        <w:t>be affected by</w:t>
      </w:r>
      <w:r w:rsidR="00006CB6" w:rsidRPr="000B6F77">
        <w:t xml:space="preserve"> scaling</w:t>
      </w:r>
      <w:r w:rsidR="00F01C46" w:rsidRPr="000B6F77">
        <w:t xml:space="preserve">. </w:t>
      </w:r>
      <w:r w:rsidR="00991218" w:rsidRPr="000B6F77">
        <w:t xml:space="preserve">The role of </w:t>
      </w:r>
      <w:proofErr w:type="spellStart"/>
      <w:r w:rsidR="00991218" w:rsidRPr="000B6F77">
        <w:t>tow</w:t>
      </w:r>
      <w:proofErr w:type="spellEnd"/>
      <w:r w:rsidR="00991218" w:rsidRPr="000B6F77">
        <w:t xml:space="preserve"> sizes as designable </w:t>
      </w:r>
      <w:r w:rsidR="00B87416" w:rsidRPr="000B6F77">
        <w:t>parameters directly associated with scaling has been established for the first time</w:t>
      </w:r>
      <w:r w:rsidR="002F2DA8" w:rsidRPr="000B6F77">
        <w:t>.</w:t>
      </w:r>
      <w:r w:rsidR="005233AF" w:rsidRPr="000B6F77">
        <w:t xml:space="preserve"> </w:t>
      </w:r>
      <w:r w:rsidR="009F5D04" w:rsidRPr="000B6F77">
        <w:t>With scaling</w:t>
      </w:r>
      <w:r w:rsidR="000A7344" w:rsidRPr="000B6F77">
        <w:t xml:space="preserve"> </w:t>
      </w:r>
      <w:r w:rsidR="00EB4376" w:rsidRPr="000B6F77">
        <w:t xml:space="preserve">method </w:t>
      </w:r>
      <w:r w:rsidR="000A7344" w:rsidRPr="000B6F77">
        <w:t>in place</w:t>
      </w:r>
      <w:r w:rsidR="009F5D04" w:rsidRPr="000B6F77">
        <w:t>, d</w:t>
      </w:r>
      <w:r w:rsidR="009F2AF3" w:rsidRPr="000B6F77">
        <w:t xml:space="preserve">esign </w:t>
      </w:r>
      <w:r w:rsidR="009F5D04" w:rsidRPr="000B6F77">
        <w:t xml:space="preserve">of 3D woven composites </w:t>
      </w:r>
      <w:r w:rsidR="00EB4376" w:rsidRPr="000B6F77">
        <w:t>can be</w:t>
      </w:r>
      <w:r w:rsidR="009F5D04" w:rsidRPr="000B6F77">
        <w:t xml:space="preserve"> defined</w:t>
      </w:r>
      <w:r w:rsidR="002147C1" w:rsidRPr="000B6F77">
        <w:t xml:space="preserve"> as</w:t>
      </w:r>
      <w:r w:rsidR="009F2AF3" w:rsidRPr="000B6F77">
        <w:t xml:space="preserve"> a two-stage </w:t>
      </w:r>
      <w:r w:rsidR="00AA627C" w:rsidRPr="000B6F77">
        <w:t>process</w:t>
      </w:r>
      <w:r w:rsidR="005C5A8C" w:rsidRPr="000B6F77">
        <w:t>,</w:t>
      </w:r>
      <w:r w:rsidR="00AA627C" w:rsidRPr="000B6F77">
        <w:t xml:space="preserve"> where the</w:t>
      </w:r>
      <w:r w:rsidR="005C5A8C" w:rsidRPr="000B6F77">
        <w:t xml:space="preserve"> effective</w:t>
      </w:r>
      <w:r w:rsidR="00C30112" w:rsidRPr="000B6F77">
        <w:t xml:space="preserve"> elastic</w:t>
      </w:r>
      <w:r w:rsidR="00AA627C" w:rsidRPr="000B6F77">
        <w:t xml:space="preserve"> properties</w:t>
      </w:r>
      <w:r w:rsidR="005C5A8C" w:rsidRPr="000B6F77">
        <w:t xml:space="preserve"> are varied </w:t>
      </w:r>
      <w:r w:rsidR="00797846" w:rsidRPr="000B6F77">
        <w:t xml:space="preserve">via systematic variation of tow </w:t>
      </w:r>
      <w:r w:rsidR="002147C1" w:rsidRPr="000B6F77">
        <w:t>densities</w:t>
      </w:r>
      <w:r w:rsidR="00797846" w:rsidRPr="000B6F77">
        <w:t>,</w:t>
      </w:r>
      <w:r w:rsidR="002147C1" w:rsidRPr="000B6F77">
        <w:t xml:space="preserve"> while scaling is</w:t>
      </w:r>
      <w:r w:rsidR="003B3A63" w:rsidRPr="000B6F77">
        <w:t xml:space="preserve"> applied at a post-processing stage to ensure</w:t>
      </w:r>
      <w:r w:rsidR="002147C1" w:rsidRPr="000B6F77">
        <w:t xml:space="preserve"> the </w:t>
      </w:r>
      <w:r w:rsidR="005070D2" w:rsidRPr="000B6F77">
        <w:t>practicality</w:t>
      </w:r>
      <w:r w:rsidR="002147C1" w:rsidRPr="000B6F77">
        <w:t xml:space="preserve"> of design.</w:t>
      </w:r>
      <w:r w:rsidR="00480F0D" w:rsidRPr="000B6F77">
        <w:t xml:space="preserve"> </w:t>
      </w:r>
      <w:r w:rsidR="00EE7755" w:rsidRPr="000B6F77">
        <w:t xml:space="preserve">The design process is comprehensive in a sense that it </w:t>
      </w:r>
      <w:r w:rsidR="00CF2C22" w:rsidRPr="000B6F77">
        <w:t xml:space="preserve">involves all the </w:t>
      </w:r>
      <w:r w:rsidR="00E82CD1" w:rsidRPr="000B6F77">
        <w:t xml:space="preserve">designable parameters, explicitly </w:t>
      </w:r>
      <w:r w:rsidR="00FE5364" w:rsidRPr="000B6F77">
        <w:t>defining their role</w:t>
      </w:r>
      <w:r w:rsidR="003845D0" w:rsidRPr="000B6F77">
        <w:t>s</w:t>
      </w:r>
      <w:r w:rsidR="00FE5364" w:rsidRPr="000B6F77">
        <w:t xml:space="preserve"> and contribution</w:t>
      </w:r>
      <w:r w:rsidR="003845D0" w:rsidRPr="000B6F77">
        <w:t>.</w:t>
      </w:r>
      <w:r w:rsidR="00FE5364" w:rsidRPr="000B6F77">
        <w:t xml:space="preserve"> </w:t>
      </w:r>
      <w:r w:rsidR="005C5A8C" w:rsidRPr="000B6F77">
        <w:t xml:space="preserve"> </w:t>
      </w:r>
    </w:p>
    <w:p w14:paraId="646A756D" w14:textId="77777777" w:rsidR="00231E50" w:rsidRPr="000B6F77" w:rsidRDefault="00231E50" w:rsidP="002F2DA8"/>
    <w:p w14:paraId="16F1E436" w14:textId="4C868841" w:rsidR="00231E50" w:rsidRPr="000B6F77" w:rsidRDefault="00231E50" w:rsidP="00231E50">
      <w:pPr>
        <w:ind w:firstLine="0"/>
      </w:pPr>
      <w:r w:rsidRPr="000B6F77">
        <w:rPr>
          <w:sz w:val="28"/>
          <w:szCs w:val="28"/>
        </w:rPr>
        <w:t>Keywords:</w:t>
      </w:r>
      <w:r w:rsidRPr="000B6F77">
        <w:t xml:space="preserve"> 3D woven composites; Layer-to-layer angle interlock; Elastic properties; Computational characterisation; Geometric scaling; Design method; Designable parameters</w:t>
      </w:r>
    </w:p>
    <w:p w14:paraId="635BCBD4" w14:textId="06422E58" w:rsidR="00AB46FA" w:rsidRPr="000B6F77" w:rsidRDefault="00EE695A" w:rsidP="00D83FC6">
      <w:pPr>
        <w:pStyle w:val="Heading1"/>
        <w:rPr>
          <w:lang w:val="ru-RU"/>
        </w:rPr>
      </w:pPr>
      <w:bookmarkStart w:id="1" w:name="_Ref132894918"/>
      <w:r w:rsidRPr="000B6F77">
        <w:t>Introduction</w:t>
      </w:r>
      <w:bookmarkEnd w:id="1"/>
    </w:p>
    <w:p w14:paraId="79EB3937" w14:textId="31D340DD" w:rsidR="00FD53D6" w:rsidRPr="000B6F77" w:rsidRDefault="0078394B" w:rsidP="001B18BD">
      <w:r w:rsidRPr="000B6F77">
        <w:t>Vast v</w:t>
      </w:r>
      <w:r w:rsidR="0048747B" w:rsidRPr="000B6F77">
        <w:t>ariety</w:t>
      </w:r>
      <w:r w:rsidR="00855272" w:rsidRPr="000B6F77">
        <w:t xml:space="preserve"> of internal construction</w:t>
      </w:r>
      <w:r w:rsidR="0048747B" w:rsidRPr="000B6F77">
        <w:t>s</w:t>
      </w:r>
      <w:r w:rsidR="00855272" w:rsidRPr="000B6F77">
        <w:t xml:space="preserve"> </w:t>
      </w:r>
      <w:r w:rsidR="00E1351B" w:rsidRPr="000B6F77">
        <w:t>of 3D woven composites</w:t>
      </w:r>
      <w:r w:rsidR="00301698" w:rsidRPr="000B6F77">
        <w:t xml:space="preserve"> offers exceptional opportunities </w:t>
      </w:r>
      <w:r w:rsidR="00D8540D" w:rsidRPr="000B6F77">
        <w:t>for</w:t>
      </w:r>
      <w:r w:rsidR="00301698" w:rsidRPr="000B6F77">
        <w:t xml:space="preserve"> tailor</w:t>
      </w:r>
      <w:r w:rsidR="006564BD" w:rsidRPr="000B6F77">
        <w:t>ing</w:t>
      </w:r>
      <w:r w:rsidR="00301698" w:rsidRPr="000B6F77">
        <w:t xml:space="preserve"> </w:t>
      </w:r>
      <w:r w:rsidR="00D8540D" w:rsidRPr="000B6F77">
        <w:t xml:space="preserve">their </w:t>
      </w:r>
      <w:r w:rsidR="00301698" w:rsidRPr="000B6F77">
        <w:t>material properties to facilitate their efficient applications.</w:t>
      </w:r>
      <w:r w:rsidR="00305A5E" w:rsidRPr="000B6F77">
        <w:t xml:space="preserve"> </w:t>
      </w:r>
      <w:r w:rsidR="00DB6594" w:rsidRPr="000B6F77">
        <w:t xml:space="preserve">As in all types of composites, the structure of reinforcement can have a profound </w:t>
      </w:r>
      <w:r w:rsidR="00C119A8" w:rsidRPr="000B6F77">
        <w:t>influence</w:t>
      </w:r>
      <w:r w:rsidR="00DB6594" w:rsidRPr="000B6F77">
        <w:t xml:space="preserve"> on their mechanical behaviour</w:t>
      </w:r>
      <w:r w:rsidR="00381E74" w:rsidRPr="000B6F77">
        <w:t xml:space="preserve">, and </w:t>
      </w:r>
      <w:r w:rsidR="004D6583" w:rsidRPr="000B6F77">
        <w:t>substantial</w:t>
      </w:r>
      <w:r w:rsidR="00381E74" w:rsidRPr="000B6F77">
        <w:t xml:space="preserve"> experimental evidence</w:t>
      </w:r>
      <w:r w:rsidR="002B634F" w:rsidRPr="000B6F77">
        <w:t xml:space="preserve"> to it</w:t>
      </w:r>
      <w:r w:rsidR="0048483C" w:rsidRPr="000B6F77">
        <w:t xml:space="preserve"> was</w:t>
      </w:r>
      <w:r w:rsidR="00381E74" w:rsidRPr="000B6F77">
        <w:t xml:space="preserve"> </w:t>
      </w:r>
      <w:r w:rsidR="002B634F" w:rsidRPr="000B6F77">
        <w:t>accumulated over the past few decades</w:t>
      </w:r>
      <w:r w:rsidR="00381E74" w:rsidRPr="000B6F77">
        <w:t xml:space="preserve"> </w:t>
      </w:r>
      <w:r w:rsidR="006D4355" w:rsidRPr="000B6F77">
        <w:fldChar w:fldCharType="begin">
          <w:fldData xml:space="preserve">PEVuZE5vdGU+PENpdGU+PEF1dGhvcj5EYWk8L0F1dGhvcj48WWVhcj4yMDE1PC9ZZWFyPjxSZWNO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</w:fldData>
        </w:fldChar>
      </w:r>
      <w:r w:rsidR="00F472BA" w:rsidRPr="000B6F77">
        <w:instrText xml:space="preserve"> ADDIN EN.CITE </w:instrText>
      </w:r>
      <w:r w:rsidR="00F472BA" w:rsidRPr="000B6F77">
        <w:fldChar w:fldCharType="begin">
          <w:fldData xml:space="preserve">PEVuZE5vdGU+PENpdGU+PEF1dGhvcj5EYWk8L0F1dGhvcj48WWVhcj4yMDE1PC9ZZWFyPjxSZWNO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</w:fldData>
        </w:fldChar>
      </w:r>
      <w:r w:rsidR="00F472BA" w:rsidRPr="000B6F77">
        <w:instrText xml:space="preserve"> ADDIN EN.CITE.DATA </w:instrText>
      </w:r>
      <w:r w:rsidR="00F472BA" w:rsidRPr="000B6F77">
        <w:fldChar w:fldCharType="end"/>
      </w:r>
      <w:r w:rsidR="006D4355" w:rsidRPr="000B6F77">
        <w:fldChar w:fldCharType="separate"/>
      </w:r>
      <w:r w:rsidR="00F472BA" w:rsidRPr="000B6F77">
        <w:rPr>
          <w:noProof/>
        </w:rPr>
        <w:t>[1-5]</w:t>
      </w:r>
      <w:r w:rsidR="006D4355" w:rsidRPr="000B6F77">
        <w:fldChar w:fldCharType="end"/>
      </w:r>
      <w:r w:rsidR="002B634F" w:rsidRPr="000B6F77">
        <w:t xml:space="preserve">. </w:t>
      </w:r>
      <w:r w:rsidR="00123FA5" w:rsidRPr="000B6F77">
        <w:t>T</w:t>
      </w:r>
      <w:r w:rsidR="007A2AD0" w:rsidRPr="000B6F77">
        <w:t xml:space="preserve">o </w:t>
      </w:r>
      <w:r w:rsidR="003D50E5" w:rsidRPr="000B6F77">
        <w:t xml:space="preserve">take advantage </w:t>
      </w:r>
      <w:r w:rsidR="005457C2" w:rsidRPr="000B6F77">
        <w:t xml:space="preserve">of </w:t>
      </w:r>
      <w:r w:rsidR="006D053D" w:rsidRPr="000B6F77">
        <w:t xml:space="preserve">variety </w:t>
      </w:r>
      <w:r w:rsidR="008F2A28" w:rsidRPr="000B6F77">
        <w:t>of achievable mechanical responses</w:t>
      </w:r>
      <w:r w:rsidR="00A23DEE" w:rsidRPr="000B6F77">
        <w:t xml:space="preserve">, </w:t>
      </w:r>
      <w:r w:rsidR="00EE77EC" w:rsidRPr="000B6F77">
        <w:t>a</w:t>
      </w:r>
      <w:r w:rsidR="00B11C6E" w:rsidRPr="000B6F77">
        <w:t xml:space="preserve"> methodology </w:t>
      </w:r>
      <w:r w:rsidR="00C246CA" w:rsidRPr="000B6F77">
        <w:t>must be in place</w:t>
      </w:r>
      <w:r w:rsidR="002C3456" w:rsidRPr="000B6F77">
        <w:t xml:space="preserve"> relating the </w:t>
      </w:r>
      <w:r w:rsidR="001D510B" w:rsidRPr="000B6F77">
        <w:t>structural parameters</w:t>
      </w:r>
      <w:r w:rsidR="009A583A" w:rsidRPr="000B6F77">
        <w:t xml:space="preserve"> of </w:t>
      </w:r>
      <w:r w:rsidR="001D510B" w:rsidRPr="000B6F77">
        <w:t xml:space="preserve">3D woven </w:t>
      </w:r>
      <w:r w:rsidR="009A583A" w:rsidRPr="000B6F77">
        <w:t>reinforcement</w:t>
      </w:r>
      <w:r w:rsidR="001D510B" w:rsidRPr="000B6F77">
        <w:t>s</w:t>
      </w:r>
      <w:r w:rsidR="009A583A" w:rsidRPr="000B6F77">
        <w:t xml:space="preserve"> to the mechanical behaviour</w:t>
      </w:r>
      <w:r w:rsidR="00A23DEE" w:rsidRPr="000B6F77">
        <w:t xml:space="preserve"> of </w:t>
      </w:r>
      <w:r w:rsidR="003E6DF0" w:rsidRPr="000B6F77">
        <w:t>composites</w:t>
      </w:r>
      <w:r w:rsidR="009A583A" w:rsidRPr="000B6F77">
        <w:t xml:space="preserve">. </w:t>
      </w:r>
      <w:r w:rsidR="001D510B" w:rsidRPr="000B6F77">
        <w:t>This would</w:t>
      </w:r>
      <w:r w:rsidR="00C246CA" w:rsidRPr="000B6F77">
        <w:t xml:space="preserve"> </w:t>
      </w:r>
      <w:r w:rsidR="001D510B" w:rsidRPr="000B6F77">
        <w:t>inform</w:t>
      </w:r>
      <w:r w:rsidR="00B11C6E" w:rsidRPr="000B6F77">
        <w:t xml:space="preserve"> </w:t>
      </w:r>
      <w:r w:rsidR="00EE77EC" w:rsidRPr="000B6F77">
        <w:t>the designer</w:t>
      </w:r>
      <w:r w:rsidR="002F23D8" w:rsidRPr="000B6F77">
        <w:t xml:space="preserve"> </w:t>
      </w:r>
      <w:r w:rsidR="008F2A28" w:rsidRPr="000B6F77">
        <w:t xml:space="preserve">how </w:t>
      </w:r>
      <w:r w:rsidR="00C246CA" w:rsidRPr="000B6F77">
        <w:t>to</w:t>
      </w:r>
      <w:r w:rsidR="002F23D8" w:rsidRPr="000B6F77">
        <w:t xml:space="preserve"> </w:t>
      </w:r>
      <w:r w:rsidR="004A10A1" w:rsidRPr="000B6F77">
        <w:t>modify the</w:t>
      </w:r>
      <w:r w:rsidR="007D3FA4" w:rsidRPr="000B6F77">
        <w:t xml:space="preserve"> reinforcement </w:t>
      </w:r>
      <w:r w:rsidR="004A10A1" w:rsidRPr="000B6F77">
        <w:t xml:space="preserve">in a way that would </w:t>
      </w:r>
      <w:r w:rsidR="007D3FA4" w:rsidRPr="000B6F77">
        <w:t>deliver the desired performa</w:t>
      </w:r>
      <w:r w:rsidR="00422568" w:rsidRPr="000B6F77">
        <w:t>nce.</w:t>
      </w:r>
      <w:r w:rsidR="00FD53D6" w:rsidRPr="000B6F77">
        <w:t xml:space="preserve"> </w:t>
      </w:r>
    </w:p>
    <w:p w14:paraId="28DA613B" w14:textId="671074CF" w:rsidR="00435FB1" w:rsidRPr="000B6F77" w:rsidRDefault="00434B74" w:rsidP="00CF3AEF">
      <w:r w:rsidRPr="000B6F77">
        <w:t>Until recently</w:t>
      </w:r>
      <w:r w:rsidR="00FD53D6" w:rsidRPr="000B6F77">
        <w:t xml:space="preserve">, </w:t>
      </w:r>
      <w:r w:rsidRPr="000B6F77">
        <w:t>research into</w:t>
      </w:r>
      <w:r w:rsidR="00FD53D6" w:rsidRPr="000B6F77">
        <w:t xml:space="preserve"> 3D woven composite</w:t>
      </w:r>
      <w:r w:rsidR="003014BC" w:rsidRPr="000B6F77">
        <w:t>s</w:t>
      </w:r>
      <w:r w:rsidR="001F2CA4" w:rsidRPr="000B6F77">
        <w:t xml:space="preserve"> was</w:t>
      </w:r>
      <w:r w:rsidR="00525177" w:rsidRPr="000B6F77">
        <w:t xml:space="preserve"> largely</w:t>
      </w:r>
      <w:r w:rsidR="00FD53D6" w:rsidRPr="000B6F77">
        <w:t xml:space="preserve"> </w:t>
      </w:r>
      <w:r w:rsidRPr="000B6F77">
        <w:t xml:space="preserve">focused </w:t>
      </w:r>
      <w:r w:rsidR="00257E98" w:rsidRPr="000B6F77">
        <w:t>on</w:t>
      </w:r>
      <w:r w:rsidR="005F4AFE" w:rsidRPr="000B6F77">
        <w:t xml:space="preserve"> </w:t>
      </w:r>
      <w:r w:rsidR="006D53E7" w:rsidRPr="000B6F77">
        <w:t xml:space="preserve">development </w:t>
      </w:r>
      <w:r w:rsidR="005F4AFE" w:rsidRPr="000B6F77">
        <w:t xml:space="preserve">and application </w:t>
      </w:r>
      <w:r w:rsidR="006D53E7" w:rsidRPr="000B6F77">
        <w:t xml:space="preserve">of </w:t>
      </w:r>
      <w:r w:rsidR="00327BB7" w:rsidRPr="000B6F77">
        <w:t>computational</w:t>
      </w:r>
      <w:r w:rsidR="006D53E7" w:rsidRPr="000B6F77">
        <w:t xml:space="preserve"> models</w:t>
      </w:r>
      <w:r w:rsidR="001F2CA4" w:rsidRPr="000B6F77">
        <w:t xml:space="preserve"> for their characterisation</w:t>
      </w:r>
      <w:r w:rsidR="00ED3452" w:rsidRPr="000B6F77">
        <w:t xml:space="preserve"> </w:t>
      </w:r>
      <w:r w:rsidR="006F0BC5" w:rsidRPr="000B6F77">
        <w:fldChar w:fldCharType="begin">
          <w:fldData xml:space="preserve">PEVuZE5vdGU+PENpdGU+PEF1dGhvcj5CdWNoYW5hbjwvQXV0aG9yPjxZZWFyPjIwMTA8L1llYXI+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</w:fldData>
        </w:fldChar>
      </w:r>
      <w:r w:rsidR="00065176" w:rsidRPr="000B6F77">
        <w:instrText xml:space="preserve"> ADDIN EN.CITE </w:instrText>
      </w:r>
      <w:r w:rsidR="00065176" w:rsidRPr="000B6F77">
        <w:fldChar w:fldCharType="begin">
          <w:fldData xml:space="preserve">PEVuZE5vdGU+PENpdGU+PEF1dGhvcj5CdWNoYW5hbjwvQXV0aG9yPjxZZWFyPjIwMTA8L1llYXI+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</w:fldData>
        </w:fldChar>
      </w:r>
      <w:r w:rsidR="00065176" w:rsidRPr="000B6F77">
        <w:instrText xml:space="preserve"> ADDIN EN.CITE.DATA </w:instrText>
      </w:r>
      <w:r w:rsidR="00065176" w:rsidRPr="000B6F77">
        <w:fldChar w:fldCharType="end"/>
      </w:r>
      <w:r w:rsidR="006F0BC5" w:rsidRPr="000B6F77">
        <w:fldChar w:fldCharType="separate"/>
      </w:r>
      <w:r w:rsidR="00065176" w:rsidRPr="000B6F77">
        <w:rPr>
          <w:noProof/>
        </w:rPr>
        <w:t>[6, 7]</w:t>
      </w:r>
      <w:r w:rsidR="006F0BC5" w:rsidRPr="000B6F77">
        <w:fldChar w:fldCharType="end"/>
      </w:r>
      <w:r w:rsidR="006D53E7" w:rsidRPr="000B6F77">
        <w:t xml:space="preserve">. </w:t>
      </w:r>
      <w:r w:rsidR="00E60A21" w:rsidRPr="000B6F77">
        <w:t>As</w:t>
      </w:r>
      <w:r w:rsidR="00541915" w:rsidRPr="000B6F77">
        <w:t xml:space="preserve"> understanding</w:t>
      </w:r>
      <w:r w:rsidR="00B16DA1" w:rsidRPr="000B6F77">
        <w:t xml:space="preserve"> </w:t>
      </w:r>
      <w:r w:rsidR="00807437" w:rsidRPr="000B6F77">
        <w:t xml:space="preserve">that </w:t>
      </w:r>
      <w:r w:rsidR="00D732E3" w:rsidRPr="000B6F77">
        <w:t>behaviour of these materials can and should be controlled through</w:t>
      </w:r>
      <w:r w:rsidR="007125AF" w:rsidRPr="000B6F77">
        <w:t xml:space="preserve"> </w:t>
      </w:r>
      <w:r w:rsidR="009F55AC" w:rsidRPr="000B6F77">
        <w:t>design</w:t>
      </w:r>
      <w:r w:rsidR="00E60A21" w:rsidRPr="000B6F77">
        <w:t xml:space="preserve"> started to </w:t>
      </w:r>
      <w:r w:rsidR="00731B62" w:rsidRPr="000B6F77">
        <w:t>emerge, attempts</w:t>
      </w:r>
      <w:r w:rsidR="00CF3AEF" w:rsidRPr="000B6F77">
        <w:t xml:space="preserve"> </w:t>
      </w:r>
      <w:r w:rsidR="007A7287" w:rsidRPr="000B6F77">
        <w:t xml:space="preserve">were </w:t>
      </w:r>
      <w:r w:rsidR="00452262" w:rsidRPr="000B6F77">
        <w:t xml:space="preserve">being </w:t>
      </w:r>
      <w:r w:rsidR="007A7287" w:rsidRPr="000B6F77">
        <w:t>made</w:t>
      </w:r>
      <w:r w:rsidR="00514B60" w:rsidRPr="000B6F77">
        <w:t xml:space="preserve"> to</w:t>
      </w:r>
      <w:r w:rsidR="00DD104E" w:rsidRPr="000B6F77">
        <w:t xml:space="preserve"> systematically</w:t>
      </w:r>
      <w:r w:rsidR="00514B60" w:rsidRPr="000B6F77">
        <w:t xml:space="preserve"> associate features of </w:t>
      </w:r>
      <w:r w:rsidR="007A7287" w:rsidRPr="000B6F77">
        <w:t xml:space="preserve">3D woven </w:t>
      </w:r>
      <w:r w:rsidR="00514B60" w:rsidRPr="000B6F77">
        <w:t xml:space="preserve">architecture with </w:t>
      </w:r>
      <w:r w:rsidR="00514B60" w:rsidRPr="000B6F77">
        <w:lastRenderedPageBreak/>
        <w:t xml:space="preserve">the mechanical </w:t>
      </w:r>
      <w:r w:rsidR="00B16DA1" w:rsidRPr="000B6F77">
        <w:t>behaviour</w:t>
      </w:r>
      <w:r w:rsidR="000120E2" w:rsidRPr="000B6F77">
        <w:t>.</w:t>
      </w:r>
      <w:r w:rsidR="00ED3D47" w:rsidRPr="000B6F77">
        <w:t xml:space="preserve"> </w:t>
      </w:r>
      <w:r w:rsidR="006363EF" w:rsidRPr="000B6F77">
        <w:t>V</w:t>
      </w:r>
      <w:r w:rsidR="00FA5306" w:rsidRPr="000B6F77">
        <w:t xml:space="preserve">ia direct application of material characterisation </w:t>
      </w:r>
      <w:r w:rsidR="00134EAA" w:rsidRPr="000B6F77">
        <w:t>models</w:t>
      </w:r>
      <w:r w:rsidR="00FA5306" w:rsidRPr="000B6F77">
        <w:t>, p</w:t>
      </w:r>
      <w:r w:rsidR="00382791" w:rsidRPr="000B6F77">
        <w:t xml:space="preserve">arametric studies </w:t>
      </w:r>
      <w:r w:rsidR="006363EF" w:rsidRPr="000B6F77">
        <w:t>we</w:t>
      </w:r>
      <w:r w:rsidR="00134EAA" w:rsidRPr="000B6F77">
        <w:t>re devised for</w:t>
      </w:r>
      <w:r w:rsidR="00382791" w:rsidRPr="000B6F77">
        <w:t xml:space="preserve"> </w:t>
      </w:r>
      <w:r w:rsidR="00D63E29" w:rsidRPr="000B6F77">
        <w:t>capturing</w:t>
      </w:r>
      <w:r w:rsidR="00134EAA" w:rsidRPr="000B6F77">
        <w:t xml:space="preserve"> the</w:t>
      </w:r>
      <w:r w:rsidR="00D63E29" w:rsidRPr="000B6F77">
        <w:t xml:space="preserve"> trends in variation of the effective </w:t>
      </w:r>
      <w:r w:rsidR="00360EBC" w:rsidRPr="000B6F77">
        <w:t>properties</w:t>
      </w:r>
      <w:r w:rsidR="00CE35BD" w:rsidRPr="000B6F77">
        <w:t xml:space="preserve"> </w:t>
      </w:r>
      <w:r w:rsidR="00134EAA" w:rsidRPr="000B6F77">
        <w:t>relative to</w:t>
      </w:r>
      <w:r w:rsidR="00660FBC" w:rsidRPr="000B6F77">
        <w:t xml:space="preserve"> </w:t>
      </w:r>
      <w:r w:rsidR="00A56A07" w:rsidRPr="000B6F77">
        <w:t>some of the parameters</w:t>
      </w:r>
      <w:r w:rsidR="006363EF" w:rsidRPr="000B6F77">
        <w:t xml:space="preserve"> of woven reinforcement</w:t>
      </w:r>
      <w:r w:rsidR="00EA47E8" w:rsidRPr="000B6F77">
        <w:t xml:space="preserve">. </w:t>
      </w:r>
      <w:r w:rsidR="00435FB1" w:rsidRPr="000B6F77">
        <w:t xml:space="preserve"> Specifically,</w:t>
      </w:r>
      <w:r w:rsidR="00C75914" w:rsidRPr="000B6F77">
        <w:t xml:space="preserve"> parametric study showing the influence of tow densi</w:t>
      </w:r>
      <w:r w:rsidR="006C2B25" w:rsidRPr="000B6F77">
        <w:t>ties</w:t>
      </w:r>
      <w:r w:rsidR="00C75914" w:rsidRPr="000B6F77">
        <w:t xml:space="preserve"> o</w:t>
      </w:r>
      <w:r w:rsidR="006C2B25" w:rsidRPr="000B6F77">
        <w:t>n</w:t>
      </w:r>
      <w:r w:rsidR="00C75914" w:rsidRPr="000B6F77">
        <w:t xml:space="preserve"> variation on the in-plane Young’s moduli and strengths in 3D angle interlock woven composites </w:t>
      </w:r>
      <w:r w:rsidR="00FF7FC1" w:rsidRPr="000B6F77">
        <w:t>was</w:t>
      </w:r>
      <w:r w:rsidR="006C2B25" w:rsidRPr="000B6F77">
        <w:t xml:space="preserve"> reported in</w:t>
      </w:r>
      <w:r w:rsidR="00C75914" w:rsidRPr="000B6F77">
        <w:t xml:space="preserve"> </w:t>
      </w:r>
      <w:r w:rsidR="00C75914" w:rsidRPr="000B6F77">
        <w:fldChar w:fldCharType="begin"/>
      </w:r>
      <w:r w:rsidR="00065176" w:rsidRPr="000B6F77">
        <w:instrText xml:space="preserve"> ADDIN EN.CITE &lt;EndNote&gt;&lt;Cite&gt;&lt;Author&gt;Sun&lt;/Author&gt;&lt;Year&gt;2025&lt;/Year&gt;&lt;RecNum&gt;216&lt;/RecNum&gt;&lt;DisplayText&gt;[8]&lt;/DisplayText&gt;&lt;record&gt;&lt;rec-number&gt;216&lt;/rec-number&gt;&lt;foreign-keys&gt;&lt;key app="EN" db-id="0a5pfvxajtt90je2pf9vsvam0atwsezr099x" timestamp="1749722833"&gt;216&lt;/key&gt;&lt;/foreign-keys&gt;&lt;ref-type name="Journal Article"&gt;17&lt;/ref-type&gt;&lt;contributors&gt;&lt;authors&gt;&lt;author&gt;Sun, Yi-xuan&lt;/author&gt;&lt;author&gt;Yao, Tian-lei&lt;/author&gt;&lt;author&gt;Yang, Xue&lt;/author&gt;&lt;author&gt;Li, Dian-sen&lt;/author&gt;&lt;author&gt;Jiang, Lei&lt;/author&gt;&lt;author&gt;Zuo, Hong-mei&lt;/author&gt;&lt;author&gt;Lomov, Stepan V.&lt;/author&gt;&lt;author&gt;Desplentere, Frederik&lt;/author&gt;&lt;/authors&gt;&lt;/contributors&gt;&lt;titles&gt;&lt;title&gt;Parametric modeling on warp and weft tensile strength prediction and progressive damage evolution of 3D angle-interlock woven composites&lt;/title&gt;&lt;secondary-title&gt;Composite Structures&lt;/secondary-title&gt;&lt;/titles&gt;&lt;periodical&gt;&lt;full-title&gt;Composite Structures&lt;/full-title&gt;&lt;/periodical&gt;&lt;pages&gt;119072&lt;/pages&gt;&lt;volume&gt;362&lt;/volume&gt;&lt;keywords&gt;&lt;keyword&gt;3D angle-interlock woven composites&lt;/keyword&gt;&lt;keyword&gt;Finite element analysis&lt;/keyword&gt;&lt;keyword&gt;Tensile properties&lt;/keyword&gt;&lt;keyword&gt;Failure mechanism&lt;/keyword&gt;&lt;/keywords&gt;&lt;dates&gt;&lt;year&gt;2025&lt;/year&gt;&lt;pub-dates&gt;&lt;date&gt;2025/06/15/&lt;/date&gt;&lt;/pub-dates&gt;&lt;/dates&gt;&lt;isbn&gt;0263-8223&lt;/isbn&gt;&lt;urls&gt;&lt;related-urls&gt;&lt;url&gt;https://www.sciencedirect.com/science/article/pii/S0263822325002375&lt;/url&gt;&lt;/related-urls&gt;&lt;/urls&gt;&lt;electronic-resource-num&gt;https://doi.org/10.1016/j.compstruct.2025.119072&lt;/electronic-resource-num&gt;&lt;/record&gt;&lt;/Cite&gt;&lt;/EndNote&gt;</w:instrText>
      </w:r>
      <w:r w:rsidR="00C75914" w:rsidRPr="000B6F77">
        <w:fldChar w:fldCharType="separate"/>
      </w:r>
      <w:r w:rsidR="00065176" w:rsidRPr="000B6F77">
        <w:rPr>
          <w:noProof/>
        </w:rPr>
        <w:t>[8]</w:t>
      </w:r>
      <w:r w:rsidR="00C75914" w:rsidRPr="000B6F77">
        <w:fldChar w:fldCharType="end"/>
      </w:r>
      <w:r w:rsidR="00DA500A" w:rsidRPr="000B6F77">
        <w:t>,</w:t>
      </w:r>
      <w:r w:rsidR="00F27E6F" w:rsidRPr="000B6F77">
        <w:t xml:space="preserve"> </w:t>
      </w:r>
      <w:r w:rsidR="00DA500A" w:rsidRPr="000B6F77">
        <w:t>while</w:t>
      </w:r>
      <w:r w:rsidR="00AF003D" w:rsidRPr="000B6F77">
        <w:t xml:space="preserve"> correlation</w:t>
      </w:r>
      <w:r w:rsidR="006703F4" w:rsidRPr="000B6F77">
        <w:t xml:space="preserve"> between</w:t>
      </w:r>
      <w:r w:rsidR="00A129C0" w:rsidRPr="000B6F77">
        <w:t xml:space="preserve"> </w:t>
      </w:r>
      <w:r w:rsidR="006703F4" w:rsidRPr="000B6F77">
        <w:t xml:space="preserve">tow </w:t>
      </w:r>
      <w:r w:rsidR="00495E71" w:rsidRPr="000B6F77">
        <w:t>cross-section size</w:t>
      </w:r>
      <w:r w:rsidR="006703F4" w:rsidRPr="000B6F77">
        <w:t xml:space="preserve"> and effective elastic properties </w:t>
      </w:r>
      <w:r w:rsidR="00167C00" w:rsidRPr="000B6F77">
        <w:t>was examined in</w:t>
      </w:r>
      <w:r w:rsidR="00AF003D" w:rsidRPr="000B6F77">
        <w:t xml:space="preserve"> </w:t>
      </w:r>
      <w:r w:rsidR="00B1005E" w:rsidRPr="000B6F77">
        <w:fldChar w:fldCharType="begin"/>
      </w:r>
      <w:r w:rsidR="00065176" w:rsidRPr="000B6F77">
        <w:instrText xml:space="preserve"> ADDIN EN.CITE &lt;EndNote&gt;&lt;Cite&gt;&lt;Author&gt;Wang&lt;/Author&gt;&lt;Year&gt;2024&lt;/Year&gt;&lt;RecNum&gt;228&lt;/RecNum&gt;&lt;DisplayText&gt;[9]&lt;/DisplayText&gt;&lt;record&gt;&lt;rec-number&gt;228&lt;/rec-number&gt;&lt;foreign-keys&gt;&lt;key app="EN" db-id="0a5pfvxajtt90je2pf9vsvam0atwsezr099x" timestamp="1752241490"&gt;228&lt;/key&gt;&lt;/foreign-keys&gt;&lt;ref-type name="Journal Article"&gt;17&lt;/ref-type&gt;&lt;contributors&gt;&lt;authors&gt;&lt;author&gt;Wang, Zefei&lt;/author&gt;&lt;author&gt;Zhao, Changcai&lt;/author&gt;&lt;author&gt;Yang, Zhuoyun&lt;/author&gt;&lt;author&gt;Wang, Keqi&lt;/author&gt;&lt;author&gt;Dong, Guojiang&lt;/author&gt;&lt;author&gt;Starostenkov, M. D.&lt;/author&gt;&lt;/authors&gt;&lt;/contributors&gt;&lt;titles&gt;&lt;title&gt;Multi-scale collaborative prediction of optimal configuration for carbon fiber woven composites based on deep learning neural networks&lt;/title&gt;&lt;secondary-title&gt;Composite Structures&lt;/secondary-title&gt;&lt;/titles&gt;&lt;periodical&gt;&lt;full-title&gt;Composite Structures&lt;/full-title&gt;&lt;/periodical&gt;&lt;pages&gt;118165&lt;/pages&gt;&lt;volume&gt;339&lt;/volume&gt;&lt;keywords&gt;&lt;keyword&gt;Carbon fiber woven composite panel members&lt;/keyword&gt;&lt;keyword&gt;Multi-scale structural optimization&lt;/keyword&gt;&lt;keyword&gt;Deep learning neural network&lt;/keyword&gt;&lt;keyword&gt;Heuristic optimization algorithm&lt;/keyword&gt;&lt;/keywords&gt;&lt;dates&gt;&lt;year&gt;2024&lt;/year&gt;&lt;pub-dates&gt;&lt;date&gt;2024/07/01/&lt;/date&gt;&lt;/pub-dates&gt;&lt;/dates&gt;&lt;isbn&gt;0263-8223&lt;/isbn&gt;&lt;urls&gt;&lt;related-urls&gt;&lt;url&gt;https://www.sciencedirect.com/science/article/pii/S0263822324002939&lt;/url&gt;&lt;/related-urls&gt;&lt;/urls&gt;&lt;electronic-resource-num&gt;https://doi.org/10.1016/j.compstruct.2024.118165&lt;/electronic-resource-num&gt;&lt;/record&gt;&lt;/Cite&gt;&lt;/EndNote&gt;</w:instrText>
      </w:r>
      <w:r w:rsidR="00B1005E" w:rsidRPr="000B6F77">
        <w:fldChar w:fldCharType="separate"/>
      </w:r>
      <w:r w:rsidR="00065176" w:rsidRPr="000B6F77">
        <w:rPr>
          <w:noProof/>
        </w:rPr>
        <w:t>[9]</w:t>
      </w:r>
      <w:r w:rsidR="00B1005E" w:rsidRPr="000B6F77">
        <w:fldChar w:fldCharType="end"/>
      </w:r>
      <w:r w:rsidR="00167C00" w:rsidRPr="000B6F77">
        <w:t>.</w:t>
      </w:r>
      <w:r w:rsidR="00AB1272" w:rsidRPr="000B6F77">
        <w:t xml:space="preserve"> </w:t>
      </w:r>
      <w:r w:rsidR="00997C8D" w:rsidRPr="000B6F77">
        <w:t xml:space="preserve"> </w:t>
      </w:r>
    </w:p>
    <w:p w14:paraId="26D26B9B" w14:textId="54F0DD6B" w:rsidR="00B8761D" w:rsidRPr="000B6F77" w:rsidRDefault="00907C26" w:rsidP="00B8761D">
      <w:r w:rsidRPr="000B6F77">
        <w:t xml:space="preserve">While </w:t>
      </w:r>
      <w:r w:rsidR="00DA3618" w:rsidRPr="000B6F77">
        <w:t xml:space="preserve">such </w:t>
      </w:r>
      <w:r w:rsidRPr="000B6F77">
        <w:t xml:space="preserve">parametric studies </w:t>
      </w:r>
      <w:r w:rsidR="00DA3618" w:rsidRPr="000B6F77">
        <w:t xml:space="preserve">can help to expose general </w:t>
      </w:r>
      <w:r w:rsidR="00EA6F19" w:rsidRPr="000B6F77">
        <w:t xml:space="preserve">trends in variation of the effective properties, thus informing </w:t>
      </w:r>
      <w:r w:rsidR="0069257B" w:rsidRPr="000B6F77">
        <w:t>the process of material selection, t</w:t>
      </w:r>
      <w:r w:rsidR="00E84826" w:rsidRPr="000B6F77">
        <w:t>he</w:t>
      </w:r>
      <w:r w:rsidR="00B8761D" w:rsidRPr="000B6F77">
        <w:t xml:space="preserve"> optimisation </w:t>
      </w:r>
      <w:r w:rsidR="00AE3B30" w:rsidRPr="000B6F77">
        <w:t xml:space="preserve">as </w:t>
      </w:r>
      <w:r w:rsidR="000E5F2E" w:rsidRPr="000B6F77">
        <w:t>a problem-specific</w:t>
      </w:r>
      <w:r w:rsidR="00B8761D" w:rsidRPr="000B6F77">
        <w:t xml:space="preserve"> method of design</w:t>
      </w:r>
      <w:r w:rsidR="00AE3B30" w:rsidRPr="000B6F77">
        <w:t xml:space="preserve"> is meant to provide a definitive solution</w:t>
      </w:r>
      <w:r w:rsidR="001B1AFD" w:rsidRPr="000B6F77">
        <w:t xml:space="preserve">. </w:t>
      </w:r>
      <w:r w:rsidR="00B8761D" w:rsidRPr="000B6F77">
        <w:t xml:space="preserve"> </w:t>
      </w:r>
      <w:r w:rsidR="002B0189" w:rsidRPr="000B6F77">
        <w:t xml:space="preserve">In application to design of woven composites, </w:t>
      </w:r>
      <w:r w:rsidR="007632D5" w:rsidRPr="000B6F77">
        <w:t xml:space="preserve">the optimisation is </w:t>
      </w:r>
      <w:r w:rsidR="0061707D" w:rsidRPr="000B6F77">
        <w:t xml:space="preserve">typically </w:t>
      </w:r>
      <w:r w:rsidR="007632D5" w:rsidRPr="000B6F77">
        <w:t>formulated as a mathematical problem</w:t>
      </w:r>
      <w:r w:rsidR="00994C46" w:rsidRPr="000B6F77">
        <w:t xml:space="preserve"> </w:t>
      </w:r>
      <w:r w:rsidR="008503B8" w:rsidRPr="000B6F77">
        <w:t xml:space="preserve">with the objective of maximising </w:t>
      </w:r>
      <w:r w:rsidR="0061707D" w:rsidRPr="000B6F77">
        <w:t xml:space="preserve">or minimising </w:t>
      </w:r>
      <w:r w:rsidR="00A90263" w:rsidRPr="000B6F77">
        <w:t>certain effective properties</w:t>
      </w:r>
      <w:r w:rsidR="0061707D" w:rsidRPr="000B6F77">
        <w:t xml:space="preserve"> </w:t>
      </w:r>
      <w:r w:rsidR="0061707D" w:rsidRPr="000B6F77">
        <w:fldChar w:fldCharType="begin">
          <w:fldData xml:space="preserve">PEVuZE5vdGU+PENpdGU+PEF1dGhvcj5Id2FuZzwvQXV0aG9yPjxZZWFyPjIwMjE8L1llYXI+PFJl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=
</w:fldData>
        </w:fldChar>
      </w:r>
      <w:r w:rsidR="0061707D" w:rsidRPr="000B6F77">
        <w:instrText xml:space="preserve"> ADDIN EN.CITE </w:instrText>
      </w:r>
      <w:r w:rsidR="0061707D" w:rsidRPr="000B6F77">
        <w:fldChar w:fldCharType="begin">
          <w:fldData xml:space="preserve">PEVuZE5vdGU+PENpdGU+PEF1dGhvcj5Id2FuZzwvQXV0aG9yPjxZZWFyPjIwMjE8L1llYXI+PFJl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=
</w:fldData>
        </w:fldChar>
      </w:r>
      <w:r w:rsidR="0061707D" w:rsidRPr="000B6F77">
        <w:instrText xml:space="preserve"> ADDIN EN.CITE.DATA </w:instrText>
      </w:r>
      <w:r w:rsidR="0061707D" w:rsidRPr="000B6F77">
        <w:fldChar w:fldCharType="end"/>
      </w:r>
      <w:r w:rsidR="0061707D" w:rsidRPr="000B6F77">
        <w:fldChar w:fldCharType="separate"/>
      </w:r>
      <w:r w:rsidR="0061707D" w:rsidRPr="000B6F77">
        <w:rPr>
          <w:noProof/>
        </w:rPr>
        <w:t>[10, 11]</w:t>
      </w:r>
      <w:r w:rsidR="0061707D" w:rsidRPr="000B6F77">
        <w:fldChar w:fldCharType="end"/>
      </w:r>
      <w:r w:rsidR="00A90263" w:rsidRPr="000B6F77">
        <w:t xml:space="preserve">. </w:t>
      </w:r>
      <w:r w:rsidR="00ED2328" w:rsidRPr="000B6F77">
        <w:t>S</w:t>
      </w:r>
      <w:r w:rsidR="008503B8" w:rsidRPr="000B6F77">
        <w:t xml:space="preserve">uch </w:t>
      </w:r>
      <w:r w:rsidR="00AB172B" w:rsidRPr="000B6F77">
        <w:t>optimisations</w:t>
      </w:r>
      <w:r w:rsidR="00ED2328" w:rsidRPr="000B6F77">
        <w:t xml:space="preserve"> employ a</w:t>
      </w:r>
      <w:r w:rsidR="00A90263" w:rsidRPr="000B6F77">
        <w:t xml:space="preserve">nalytical </w:t>
      </w:r>
      <w:r w:rsidR="00ED2328" w:rsidRPr="000B6F77">
        <w:t>method</w:t>
      </w:r>
      <w:r w:rsidR="00AA1CAA" w:rsidRPr="000B6F77">
        <w:t>s</w:t>
      </w:r>
      <w:r w:rsidR="00A90263" w:rsidRPr="000B6F77">
        <w:t xml:space="preserve"> of material characterisation </w:t>
      </w:r>
      <w:r w:rsidR="00DE41E7" w:rsidRPr="000B6F77">
        <w:t xml:space="preserve">due to their high computational efficiency and </w:t>
      </w:r>
      <w:r w:rsidR="00FE10B7" w:rsidRPr="000B6F77">
        <w:t xml:space="preserve">relative ease of implementation compared to </w:t>
      </w:r>
      <w:r w:rsidR="009C73FD" w:rsidRPr="000B6F77">
        <w:t>characterisation</w:t>
      </w:r>
      <w:r w:rsidR="00AB172B" w:rsidRPr="000B6F77">
        <w:t xml:space="preserve"> relying of use of</w:t>
      </w:r>
      <w:r w:rsidR="009C73FD" w:rsidRPr="000B6F77">
        <w:t xml:space="preserve"> </w:t>
      </w:r>
      <w:r w:rsidR="00FE10B7" w:rsidRPr="000B6F77">
        <w:t>finite element</w:t>
      </w:r>
      <w:r w:rsidR="009C73FD" w:rsidRPr="000B6F77">
        <w:t xml:space="preserve"> (FE) method. </w:t>
      </w:r>
    </w:p>
    <w:p w14:paraId="570EF7E3" w14:textId="40A62570" w:rsidR="00DA67D1" w:rsidRPr="000B6F77" w:rsidRDefault="00B16DA1" w:rsidP="001B18BD">
      <w:r w:rsidRPr="000B6F77">
        <w:t>Most recently</w:t>
      </w:r>
      <w:r w:rsidR="00360EBC" w:rsidRPr="000B6F77">
        <w:t xml:space="preserve">, </w:t>
      </w:r>
      <w:r w:rsidR="0003245B" w:rsidRPr="000B6F77">
        <w:t xml:space="preserve">wide availability </w:t>
      </w:r>
      <w:r w:rsidR="006404F9" w:rsidRPr="000B6F77">
        <w:t xml:space="preserve">of </w:t>
      </w:r>
      <w:r w:rsidR="002D094C" w:rsidRPr="000B6F77">
        <w:t>artificial intelligence (AI) methods and tools</w:t>
      </w:r>
      <w:r w:rsidR="006404F9" w:rsidRPr="000B6F77">
        <w:t xml:space="preserve"> </w:t>
      </w:r>
      <w:r w:rsidR="004D31AD" w:rsidRPr="000B6F77">
        <w:t xml:space="preserve">further </w:t>
      </w:r>
      <w:r w:rsidR="00360EBC" w:rsidRPr="000B6F77">
        <w:t xml:space="preserve">boosted </w:t>
      </w:r>
      <w:r w:rsidR="0003245B" w:rsidRPr="000B6F77">
        <w:t>the development</w:t>
      </w:r>
      <w:r w:rsidR="006A57E4" w:rsidRPr="000B6F77">
        <w:t xml:space="preserve"> of design</w:t>
      </w:r>
      <w:r w:rsidR="0099328A" w:rsidRPr="000B6F77">
        <w:t xml:space="preserve"> approaches</w:t>
      </w:r>
      <w:r w:rsidR="008C3809" w:rsidRPr="000B6F77">
        <w:t xml:space="preserve">. </w:t>
      </w:r>
      <w:r w:rsidR="004E5887" w:rsidRPr="000B6F77">
        <w:t>They</w:t>
      </w:r>
      <w:r w:rsidR="008C3809" w:rsidRPr="000B6F77">
        <w:t xml:space="preserve"> offer</w:t>
      </w:r>
      <w:r w:rsidR="004E5887" w:rsidRPr="000B6F77">
        <w:t xml:space="preserve"> </w:t>
      </w:r>
      <w:r w:rsidR="00E67D38" w:rsidRPr="000B6F77">
        <w:t>a way</w:t>
      </w:r>
      <w:r w:rsidR="004E5887" w:rsidRPr="000B6F77">
        <w:t xml:space="preserve"> of</w:t>
      </w:r>
      <w:r w:rsidR="008C3809" w:rsidRPr="000B6F77">
        <w:t xml:space="preserve"> </w:t>
      </w:r>
      <w:r w:rsidR="00E54441" w:rsidRPr="000B6F77">
        <w:t>incorporat</w:t>
      </w:r>
      <w:r w:rsidR="004E5887" w:rsidRPr="000B6F77">
        <w:t>ing</w:t>
      </w:r>
      <w:r w:rsidR="00E54441" w:rsidRPr="000B6F77">
        <w:t xml:space="preserve"> the FE</w:t>
      </w:r>
      <w:r w:rsidR="008C3809" w:rsidRPr="000B6F77">
        <w:t>-based</w:t>
      </w:r>
      <w:r w:rsidR="00E54441" w:rsidRPr="000B6F77">
        <w:t xml:space="preserve"> material characterisation into </w:t>
      </w:r>
      <w:r w:rsidR="00AB1272" w:rsidRPr="000B6F77">
        <w:t>the design</w:t>
      </w:r>
      <w:r w:rsidR="008C3809" w:rsidRPr="000B6F77">
        <w:t xml:space="preserve"> problems. </w:t>
      </w:r>
      <w:r w:rsidR="008C15E8" w:rsidRPr="000B6F77">
        <w:t>M</w:t>
      </w:r>
      <w:r w:rsidR="006A57E4" w:rsidRPr="000B6F77">
        <w:t>ethod</w:t>
      </w:r>
      <w:r w:rsidR="00EA47E8" w:rsidRPr="000B6F77">
        <w:t>s</w:t>
      </w:r>
      <w:r w:rsidR="006A57E4" w:rsidRPr="000B6F77">
        <w:t xml:space="preserve"> such as artificial ne</w:t>
      </w:r>
      <w:r w:rsidR="005A5335" w:rsidRPr="000B6F77">
        <w:t>u</w:t>
      </w:r>
      <w:r w:rsidR="006A57E4" w:rsidRPr="000B6F77">
        <w:t xml:space="preserve">ral networks </w:t>
      </w:r>
      <w:r w:rsidR="00957BF7" w:rsidRPr="000B6F77">
        <w:t xml:space="preserve">(ANN) </w:t>
      </w:r>
      <w:r w:rsidR="006A57E4" w:rsidRPr="000B6F77">
        <w:t>are employed</w:t>
      </w:r>
      <w:r w:rsidR="00124A96" w:rsidRPr="000B6F77">
        <w:t xml:space="preserve">, where </w:t>
      </w:r>
      <w:r w:rsidR="003B639F" w:rsidRPr="000B6F77">
        <w:t xml:space="preserve">the </w:t>
      </w:r>
      <w:r w:rsidR="00124A96" w:rsidRPr="000B6F77">
        <w:t>tra</w:t>
      </w:r>
      <w:r w:rsidR="00A05987" w:rsidRPr="000B6F77">
        <w:t xml:space="preserve">ining data are generated </w:t>
      </w:r>
      <w:r w:rsidR="003B639F" w:rsidRPr="000B6F77">
        <w:t xml:space="preserve">using the finite element </w:t>
      </w:r>
      <w:r w:rsidR="007F0156" w:rsidRPr="000B6F77">
        <w:t xml:space="preserve">material characterisation </w:t>
      </w:r>
      <w:r w:rsidR="003B639F" w:rsidRPr="000B6F77">
        <w:t>models</w:t>
      </w:r>
      <w:r w:rsidR="00233C5A" w:rsidRPr="000B6F77">
        <w:t xml:space="preserve">. </w:t>
      </w:r>
      <w:r w:rsidR="005A7DBF" w:rsidRPr="000B6F77">
        <w:t xml:space="preserve">The inputs of such </w:t>
      </w:r>
      <w:r w:rsidR="005F6BA2" w:rsidRPr="000B6F77">
        <w:t xml:space="preserve">ANN-based </w:t>
      </w:r>
      <w:r w:rsidR="005A7DBF" w:rsidRPr="000B6F77">
        <w:t>characterisation procedures can be</w:t>
      </w:r>
      <w:r w:rsidR="00D80485" w:rsidRPr="000B6F77">
        <w:t xml:space="preserve"> the effective properties of the </w:t>
      </w:r>
      <w:r w:rsidR="00B07709" w:rsidRPr="000B6F77">
        <w:t>constituents</w:t>
      </w:r>
      <w:r w:rsidR="009F70B6" w:rsidRPr="000B6F77">
        <w:t xml:space="preserve"> </w:t>
      </w:r>
      <w:r w:rsidR="00817281" w:rsidRPr="000B6F77">
        <w:fldChar w:fldCharType="begin"/>
      </w:r>
      <w:r w:rsidR="00050BC8" w:rsidRPr="000B6F77">
        <w:instrText xml:space="preserve"> ADDIN EN.CITE &lt;EndNote&gt;&lt;Cite&gt;&lt;Author&gt;Ghane&lt;/Author&gt;&lt;Year&gt;2023&lt;/Year&gt;&lt;RecNum&gt;223&lt;/RecNum&gt;&lt;DisplayText&gt;[12]&lt;/DisplayText&gt;&lt;record&gt;&lt;rec-number&gt;223&lt;/rec-number&gt;&lt;foreign-keys&gt;&lt;key app="EN" db-id="0a5pfvxajtt90je2pf9vsvam0atwsezr099x" timestamp="1751972465"&gt;223&lt;/key&gt;&lt;/foreign-keys&gt;&lt;ref-type name="Journal Article"&gt;17&lt;/ref-type&gt;&lt;contributors&gt;&lt;authors&gt;&lt;author&gt;Ghane, E.&lt;/author&gt;&lt;author&gt;Fagerström, M.&lt;/author&gt;&lt;author&gt;Mirkhalaf, S. M.&lt;/author&gt;&lt;/authors&gt;&lt;/contributors&gt;&lt;titles&gt;&lt;title&gt;A multiscale deep learning model for elastic properties of woven composites&lt;/title&gt;&lt;secondary-title&gt;International Journal of Solids and Structures&lt;/secondary-title&gt;&lt;/titles&gt;&lt;periodical&gt;&lt;full-title&gt;International Journal of Solids and Structures&lt;/full-title&gt;&lt;/periodical&gt;&lt;pages&gt;112452&lt;/pages&gt;&lt;volume&gt;282&lt;/volume&gt;&lt;keywords&gt;&lt;keyword&gt;Woven composites&lt;/keyword&gt;&lt;keyword&gt;Multiscale analysis&lt;/keyword&gt;&lt;keyword&gt;Artificial neural networks&lt;/keyword&gt;&lt;keyword&gt;Elastic properties&lt;/keyword&gt;&lt;/keywords&gt;&lt;dates&gt;&lt;year&gt;2023&lt;/year&gt;&lt;pub-dates&gt;&lt;date&gt;2023/10/15/&lt;/date&gt;&lt;/pub-dates&gt;&lt;/dates&gt;&lt;isbn&gt;0020-7683&lt;/isbn&gt;&lt;urls&gt;&lt;related-urls&gt;&lt;url&gt;https://www.sciencedirect.com/science/article/pii/S0020768323003499&lt;/url&gt;&lt;/related-urls&gt;&lt;/urls&gt;&lt;electronic-resource-num&gt;https://doi.org/10.1016/j.ijsolstr.2023.112452&lt;/electronic-resource-num&gt;&lt;/record&gt;&lt;/Cite&gt;&lt;/EndNote&gt;</w:instrText>
      </w:r>
      <w:r w:rsidR="00817281" w:rsidRPr="000B6F77">
        <w:fldChar w:fldCharType="separate"/>
      </w:r>
      <w:r w:rsidR="00050BC8" w:rsidRPr="000B6F77">
        <w:rPr>
          <w:noProof/>
        </w:rPr>
        <w:t>[12]</w:t>
      </w:r>
      <w:r w:rsidR="00817281" w:rsidRPr="000B6F77">
        <w:fldChar w:fldCharType="end"/>
      </w:r>
      <w:r w:rsidR="00B07709" w:rsidRPr="000B6F77">
        <w:t xml:space="preserve">, </w:t>
      </w:r>
      <w:r w:rsidR="00C076BD" w:rsidRPr="000B6F77">
        <w:t xml:space="preserve">often in combination with </w:t>
      </w:r>
      <w:r w:rsidR="00B07709" w:rsidRPr="000B6F77">
        <w:t xml:space="preserve">geometric dimensions of </w:t>
      </w:r>
      <w:r w:rsidR="00EA47E8" w:rsidRPr="000B6F77">
        <w:t xml:space="preserve">woven </w:t>
      </w:r>
      <w:r w:rsidR="00B07709" w:rsidRPr="000B6F77">
        <w:t>reinforcement</w:t>
      </w:r>
      <w:r w:rsidR="007B4BFD" w:rsidRPr="000B6F77">
        <w:t>s</w:t>
      </w:r>
      <w:r w:rsidR="00817281" w:rsidRPr="000B6F77">
        <w:t xml:space="preserve"> </w:t>
      </w:r>
      <w:r w:rsidR="00DA67D1" w:rsidRPr="000B6F77">
        <w:fldChar w:fldCharType="begin">
          <w:fldData xml:space="preserve">PEVuZE5vdGU+PENpdGU+PEF1dGhvcj5MaXU8L0F1dGhvcj48WWVhcj4yMDI1PC9ZZWFyPjxSZWNO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</w:fldData>
        </w:fldChar>
      </w:r>
      <w:r w:rsidR="00050BC8" w:rsidRPr="000B6F77">
        <w:instrText xml:space="preserve"> ADDIN EN.CITE </w:instrText>
      </w:r>
      <w:r w:rsidR="00050BC8" w:rsidRPr="000B6F77">
        <w:fldChar w:fldCharType="begin">
          <w:fldData xml:space="preserve">PEVuZE5vdGU+PENpdGU+PEF1dGhvcj5MaXU8L0F1dGhvcj48WWVhcj4yMDI1PC9ZZWFyPjxSZWNO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</w:fldData>
        </w:fldChar>
      </w:r>
      <w:r w:rsidR="00050BC8" w:rsidRPr="000B6F77">
        <w:instrText xml:space="preserve"> ADDIN EN.CITE.DATA </w:instrText>
      </w:r>
      <w:r w:rsidR="00050BC8" w:rsidRPr="000B6F77">
        <w:fldChar w:fldCharType="end"/>
      </w:r>
      <w:r w:rsidR="00DA67D1" w:rsidRPr="000B6F77">
        <w:fldChar w:fldCharType="separate"/>
      </w:r>
      <w:r w:rsidR="00050BC8" w:rsidRPr="000B6F77">
        <w:rPr>
          <w:noProof/>
        </w:rPr>
        <w:t>[13-15]</w:t>
      </w:r>
      <w:r w:rsidR="00DA67D1" w:rsidRPr="000B6F77">
        <w:fldChar w:fldCharType="end"/>
      </w:r>
      <w:r w:rsidR="00907609" w:rsidRPr="000B6F77">
        <w:t xml:space="preserve">. While </w:t>
      </w:r>
      <w:r w:rsidR="007177FB" w:rsidRPr="000B6F77">
        <w:t xml:space="preserve">the process of </w:t>
      </w:r>
      <w:r w:rsidR="003A1FE3" w:rsidRPr="000B6F77">
        <w:t>training the neural networks</w:t>
      </w:r>
      <w:r w:rsidR="009633A0" w:rsidRPr="000B6F77">
        <w:t xml:space="preserve"> is</w:t>
      </w:r>
      <w:r w:rsidR="007A0825" w:rsidRPr="000B6F77">
        <w:t xml:space="preserve"> usually</w:t>
      </w:r>
      <w:r w:rsidR="009633A0" w:rsidRPr="000B6F77">
        <w:t xml:space="preserve"> computationally demanding, once </w:t>
      </w:r>
      <w:r w:rsidR="00DA67D1" w:rsidRPr="000B6F77">
        <w:t>created</w:t>
      </w:r>
      <w:r w:rsidR="009633A0" w:rsidRPr="000B6F77">
        <w:t>,</w:t>
      </w:r>
      <w:r w:rsidR="00DA67D1" w:rsidRPr="000B6F77">
        <w:t xml:space="preserve"> the application of the method does not require significant computing resources</w:t>
      </w:r>
      <w:r w:rsidR="003463CD" w:rsidRPr="000B6F77">
        <w:t xml:space="preserve"> </w:t>
      </w:r>
      <w:r w:rsidR="00EC34C5" w:rsidRPr="000B6F77">
        <w:fldChar w:fldCharType="begin"/>
      </w:r>
      <w:r w:rsidR="00050BC8" w:rsidRPr="000B6F77">
        <w:instrText xml:space="preserve"> ADDIN EN.CITE &lt;EndNote&gt;&lt;Cite&gt;&lt;Author&gt;Koptelov&lt;/Author&gt;&lt;Year&gt;2024&lt;/Year&gt;&lt;RecNum&gt;235&lt;/RecNum&gt;&lt;DisplayText&gt;[16]&lt;/DisplayText&gt;&lt;record&gt;&lt;rec-number&gt;235&lt;/rec-number&gt;&lt;foreign-keys&gt;&lt;key app="EN" db-id="0a5pfvxajtt90je2pf9vsvam0atwsezr099x" timestamp="1752504772"&gt;235&lt;/key&gt;&lt;/foreign-keys&gt;&lt;ref-type name="Journal Article"&gt;17&lt;/ref-type&gt;&lt;contributors&gt;&lt;authors&gt;&lt;author&gt;Koptelov, Anatoly&lt;/author&gt;&lt;author&gt;Thompson, Adam&lt;/author&gt;&lt;author&gt;Hallett, Stephen R.&lt;/author&gt;&lt;author&gt;El Said, Bassam&lt;/author&gt;&lt;/authors&gt;&lt;/contributors&gt;&lt;titles&gt;&lt;title&gt;A deep learning approach for predicting the architecture of 3D textile fabrics&lt;/title&gt;&lt;secondary-title&gt;Materials &amp;amp; Design&lt;/secondary-title&gt;&lt;/titles&gt;&lt;periodical&gt;&lt;full-title&gt;Materials &amp;amp; Design&lt;/full-title&gt;&lt;/periodical&gt;&lt;pages&gt;112803&lt;/pages&gt;&lt;volume&gt;239&lt;/volume&gt;&lt;keywords&gt;&lt;keyword&gt;Deep Learning&lt;/keyword&gt;&lt;keyword&gt;Textile fabrics&lt;/keyword&gt;&lt;keyword&gt;Weaving&lt;/keyword&gt;&lt;keyword&gt;Filament Simulation&lt;/keyword&gt;&lt;/keywords&gt;&lt;dates&gt;&lt;year&gt;2024&lt;/year&gt;&lt;pub-dates&gt;&lt;date&gt;2024/03/01/&lt;/date&gt;&lt;/pub-dates&gt;&lt;/dates&gt;&lt;isbn&gt;0264-1275&lt;/isbn&gt;&lt;urls&gt;&lt;related-urls&gt;&lt;url&gt;https://www.sciencedirect.com/science/article/pii/S0264127524001758&lt;/url&gt;&lt;/related-urls&gt;&lt;/urls&gt;&lt;electronic-resource-num&gt;https://doi.org/10.1016/j.matdes.2024.112803&lt;/electronic-resource-num&gt;&lt;/record&gt;&lt;/Cite&gt;&lt;/EndNote&gt;</w:instrText>
      </w:r>
      <w:r w:rsidR="00EC34C5" w:rsidRPr="000B6F77">
        <w:fldChar w:fldCharType="separate"/>
      </w:r>
      <w:r w:rsidR="00050BC8" w:rsidRPr="000B6F77">
        <w:rPr>
          <w:noProof/>
        </w:rPr>
        <w:t>[16]</w:t>
      </w:r>
      <w:r w:rsidR="00EC34C5" w:rsidRPr="000B6F77">
        <w:fldChar w:fldCharType="end"/>
      </w:r>
      <w:r w:rsidR="00BE7017" w:rsidRPr="000B6F77">
        <w:t>, thus offering</w:t>
      </w:r>
      <w:r w:rsidR="00E6546B" w:rsidRPr="000B6F77">
        <w:t xml:space="preserve"> </w:t>
      </w:r>
      <w:r w:rsidR="00124A96" w:rsidRPr="000B6F77">
        <w:t>a computationally efficient means of material</w:t>
      </w:r>
      <w:r w:rsidR="00573CD2" w:rsidRPr="000B6F77">
        <w:t xml:space="preserve"> characterisation</w:t>
      </w:r>
      <w:r w:rsidR="00124A96" w:rsidRPr="000B6F77">
        <w:t xml:space="preserve">. </w:t>
      </w:r>
      <w:r w:rsidR="002171F6" w:rsidRPr="000B6F77">
        <w:t>The</w:t>
      </w:r>
      <w:r w:rsidR="00C10678" w:rsidRPr="000B6F77">
        <w:t xml:space="preserve"> main outcome of such computational exercises </w:t>
      </w:r>
      <w:r w:rsidR="00D47E88" w:rsidRPr="000B6F77">
        <w:t xml:space="preserve">that is typically reported is </w:t>
      </w:r>
      <w:r w:rsidR="008025AA" w:rsidRPr="000B6F77">
        <w:t xml:space="preserve">the </w:t>
      </w:r>
      <w:r w:rsidR="00D47E88" w:rsidRPr="000B6F77">
        <w:t xml:space="preserve">close agreement between predictions obtained using the </w:t>
      </w:r>
      <w:r w:rsidR="00C941E4" w:rsidRPr="000B6F77">
        <w:t>ANN-base</w:t>
      </w:r>
      <w:r w:rsidR="00E77891" w:rsidRPr="000B6F77">
        <w:t>d</w:t>
      </w:r>
      <w:r w:rsidR="00C941E4" w:rsidRPr="000B6F77">
        <w:t xml:space="preserve"> characterisation and the</w:t>
      </w:r>
      <w:r w:rsidR="00712BE6" w:rsidRPr="000B6F77">
        <w:t xml:space="preserve"> data obtained via conventional </w:t>
      </w:r>
      <w:r w:rsidR="00907EA9" w:rsidRPr="000B6F77">
        <w:t xml:space="preserve">computational </w:t>
      </w:r>
      <w:r w:rsidR="00647E05" w:rsidRPr="000B6F77">
        <w:fldChar w:fldCharType="begin">
          <w:fldData xml:space="preserve">PEVuZE5vdGU+PENpdGU+PEF1dGhvcj5MaXU8L0F1dGhvcj48WWVhcj4yMDI1PC9ZZWFyPjxSZWNO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</w:fldData>
        </w:fldChar>
      </w:r>
      <w:r w:rsidR="00050BC8" w:rsidRPr="000B6F77">
        <w:instrText xml:space="preserve"> ADDIN EN.CITE </w:instrText>
      </w:r>
      <w:r w:rsidR="00050BC8" w:rsidRPr="000B6F77">
        <w:fldChar w:fldCharType="begin">
          <w:fldData xml:space="preserve">PEVuZE5vdGU+PENpdGU+PEF1dGhvcj5MaXU8L0F1dGhvcj48WWVhcj4yMDI1PC9ZZWFyPjxSZWNO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</w:fldData>
        </w:fldChar>
      </w:r>
      <w:r w:rsidR="00050BC8" w:rsidRPr="000B6F77">
        <w:instrText xml:space="preserve"> ADDIN EN.CITE.DATA </w:instrText>
      </w:r>
      <w:r w:rsidR="00050BC8" w:rsidRPr="000B6F77">
        <w:fldChar w:fldCharType="end"/>
      </w:r>
      <w:r w:rsidR="00647E05" w:rsidRPr="000B6F77">
        <w:fldChar w:fldCharType="separate"/>
      </w:r>
      <w:r w:rsidR="00050BC8" w:rsidRPr="000B6F77">
        <w:rPr>
          <w:noProof/>
        </w:rPr>
        <w:t>[13, 15]</w:t>
      </w:r>
      <w:r w:rsidR="00647E05" w:rsidRPr="000B6F77">
        <w:fldChar w:fldCharType="end"/>
      </w:r>
      <w:r w:rsidR="00907EA9" w:rsidRPr="000B6F77">
        <w:t xml:space="preserve"> or </w:t>
      </w:r>
      <w:r w:rsidR="004762E4" w:rsidRPr="000B6F77">
        <w:t xml:space="preserve">experimental </w:t>
      </w:r>
      <w:r w:rsidR="00EB581A" w:rsidRPr="000B6F77">
        <w:fldChar w:fldCharType="begin"/>
      </w:r>
      <w:r w:rsidR="00050BC8" w:rsidRPr="000B6F77">
        <w:instrText xml:space="preserve"> ADDIN EN.CITE &lt;EndNote&gt;&lt;Cite&gt;&lt;Author&gt;Kim&lt;/Author&gt;&lt;Year&gt;2023&lt;/Year&gt;&lt;RecNum&gt;225&lt;/RecNum&gt;&lt;DisplayText&gt;[14]&lt;/DisplayText&gt;&lt;record&gt;&lt;rec-number&gt;225&lt;/rec-number&gt;&lt;foreign-keys&gt;&lt;key app="EN" db-id="0a5pfvxajtt90je2pf9vsvam0atwsezr099x" timestamp="1751973091"&gt;225&lt;/key&gt;&lt;/foreign-keys&gt;&lt;ref-type name="Journal Article"&gt;17&lt;/ref-type&gt;&lt;contributors&gt;&lt;authors&gt;&lt;author&gt;Kim, Dug-Joong&lt;/author&gt;&lt;author&gt;Kim, Gyu-Won&lt;/author&gt;&lt;author&gt;Baek, Jeong-hyeon&lt;/author&gt;&lt;author&gt;Nam, Byeunggun&lt;/author&gt;&lt;author&gt;Kim, Hak-Sung&lt;/author&gt;&lt;/authors&gt;&lt;/contributors&gt;&lt;titles&gt;&lt;title&gt;Prediction of stress-strain behavior of carbon fabric woven composites by deep neural network&lt;/title&gt;&lt;secondary-title&gt;Composite Structures&lt;/secondary-title&gt;&lt;/titles&gt;&lt;periodical&gt;&lt;full-title&gt;Composite Structures&lt;/full-title&gt;&lt;/periodical&gt;&lt;pages&gt;117073&lt;/pages&gt;&lt;volume&gt;318&lt;/volume&gt;&lt;keywords&gt;&lt;keyword&gt;Finite element method&lt;/keyword&gt;&lt;keyword&gt;Woven composites&lt;/keyword&gt;&lt;keyword&gt;Deep neural network&lt;/keyword&gt;&lt;keyword&gt;Stress–strain curve&lt;/keyword&gt;&lt;/keywords&gt;&lt;dates&gt;&lt;year&gt;2023&lt;/year&gt;&lt;pub-dates&gt;&lt;date&gt;2023/08/15/&lt;/date&gt;&lt;/pub-dates&gt;&lt;/dates&gt;&lt;isbn&gt;0263-8223&lt;/isbn&gt;&lt;urls&gt;&lt;related-urls&gt;&lt;url&gt;https://www.sciencedirect.com/science/article/pii/S0263822323004178&lt;/url&gt;&lt;/related-urls&gt;&lt;/urls&gt;&lt;electronic-resource-num&gt;https://doi.org/10.1016/j.compstruct.2023.117073&lt;/electronic-resource-num&gt;&lt;/record&gt;&lt;/Cite&gt;&lt;/EndNote&gt;</w:instrText>
      </w:r>
      <w:r w:rsidR="00EB581A" w:rsidRPr="000B6F77">
        <w:fldChar w:fldCharType="separate"/>
      </w:r>
      <w:r w:rsidR="00050BC8" w:rsidRPr="000B6F77">
        <w:rPr>
          <w:noProof/>
        </w:rPr>
        <w:t>[14]</w:t>
      </w:r>
      <w:r w:rsidR="00EB581A" w:rsidRPr="000B6F77">
        <w:fldChar w:fldCharType="end"/>
      </w:r>
      <w:r w:rsidR="00712BE6" w:rsidRPr="000B6F77">
        <w:t xml:space="preserve"> </w:t>
      </w:r>
      <w:r w:rsidR="00C941E4" w:rsidRPr="000B6F77">
        <w:t>characterisation.</w:t>
      </w:r>
      <w:r w:rsidR="00B8761D" w:rsidRPr="000B6F77">
        <w:t xml:space="preserve"> </w:t>
      </w:r>
      <w:r w:rsidR="00E77891" w:rsidRPr="000B6F77">
        <w:t xml:space="preserve">Once established, </w:t>
      </w:r>
      <w:r w:rsidR="004A7646" w:rsidRPr="000B6F77">
        <w:t>t</w:t>
      </w:r>
      <w:r w:rsidR="00E77891" w:rsidRPr="000B6F77">
        <w:t>h</w:t>
      </w:r>
      <w:r w:rsidR="004A7646" w:rsidRPr="000B6F77">
        <w:t>e ANN-based</w:t>
      </w:r>
      <w:r w:rsidR="00E77891" w:rsidRPr="000B6F77">
        <w:t xml:space="preserve"> characterisation</w:t>
      </w:r>
      <w:r w:rsidR="00A00689" w:rsidRPr="000B6F77">
        <w:t xml:space="preserve"> </w:t>
      </w:r>
      <w:r w:rsidR="0034278A" w:rsidRPr="000B6F77">
        <w:t>can be i</w:t>
      </w:r>
      <w:r w:rsidR="004A7646" w:rsidRPr="000B6F77">
        <w:t>ncorporated</w:t>
      </w:r>
      <w:r w:rsidR="0034278A" w:rsidRPr="000B6F77">
        <w:t xml:space="preserve"> the optimisation problem</w:t>
      </w:r>
      <w:r w:rsidR="00F21640" w:rsidRPr="000B6F77">
        <w:t>,</w:t>
      </w:r>
      <w:r w:rsidR="002A04AD" w:rsidRPr="000B6F77">
        <w:t xml:space="preserve"> </w:t>
      </w:r>
      <w:r w:rsidR="00705080" w:rsidRPr="000B6F77">
        <w:t>as was done in</w:t>
      </w:r>
      <w:r w:rsidR="0030264F" w:rsidRPr="000B6F77">
        <w:t xml:space="preserve"> </w:t>
      </w:r>
      <w:r w:rsidR="0034278A" w:rsidRPr="000B6F77">
        <w:fldChar w:fldCharType="begin"/>
      </w:r>
      <w:r w:rsidR="0034278A" w:rsidRPr="000B6F77">
        <w:instrText xml:space="preserve"> ADDIN EN.CITE &lt;EndNote&gt;&lt;Cite&gt;&lt;Author&gt;Liu&lt;/Author&gt;&lt;Year&gt;2023&lt;/Year&gt;&lt;RecNum&gt;226&lt;/RecNum&gt;&lt;DisplayText&gt;[15]&lt;/DisplayText&gt;&lt;record&gt;&lt;rec-number&gt;226&lt;/rec-number&gt;&lt;foreign-keys&gt;&lt;key app="EN" db-id="0a5pfvxajtt90je2pf9vsvam0atwsezr099x" timestamp="1751977298"&gt;226&lt;/key&gt;&lt;/foreign-keys&gt;&lt;ref-type name="Journal Article"&gt;17&lt;/ref-type&gt;&lt;contributors&gt;&lt;authors&gt;&lt;author&gt;Liu, Xin&lt;/author&gt;&lt;author&gt;Zhou, Xiao-Yi&lt;/author&gt;&lt;author&gt;Liu, Bangde&lt;/author&gt;&lt;author&gt;Gao, Chenglin&lt;/author&gt;&lt;/authors&gt;&lt;/contributors&gt;&lt;titles&gt;&lt;title&gt;Multiscale modeling of woven composites by deep learning neural networks and its application in design optimization&lt;/title&gt;&lt;secondary-title&gt;Composite Structures&lt;/secondary-title&gt;&lt;/titles&gt;&lt;periodical&gt;&lt;full-title&gt;Composite Structures&lt;/full-title&gt;&lt;/periodical&gt;&lt;pages&gt;117553&lt;/pages&gt;&lt;volume&gt;324&lt;/volume&gt;&lt;keywords&gt;&lt;keyword&gt;Mechanics of structure genome&lt;/keyword&gt;&lt;keyword&gt;Plain woven composites&lt;/keyword&gt;&lt;keyword&gt;Artificial neural networks&lt;/keyword&gt;&lt;keyword&gt;Failure strength&lt;/keyword&gt;&lt;keyword&gt;Design optimization&lt;/keyword&gt;&lt;/keywords&gt;&lt;dates&gt;&lt;year&gt;2023&lt;/year&gt;&lt;pub-dates&gt;&lt;date&gt;2023/11/15/&lt;/date&gt;&lt;/pub-dates&gt;&lt;/dates&gt;&lt;isbn&gt;0263-8223&lt;/isbn&gt;&lt;urls&gt;&lt;related-urls&gt;&lt;url&gt;https://www.sciencedirect.com/science/article/pii/S0263822323008991&lt;/url&gt;&lt;/related-urls&gt;&lt;/urls&gt;&lt;electronic-resource-num&gt;https://doi.org/10.1016/j.compstruct.2023.117553&lt;/electronic-resource-num&gt;&lt;/record&gt;&lt;/Cite&gt;&lt;/EndNote&gt;</w:instrText>
      </w:r>
      <w:r w:rsidR="0034278A" w:rsidRPr="000B6F77">
        <w:fldChar w:fldCharType="separate"/>
      </w:r>
      <w:r w:rsidR="0034278A" w:rsidRPr="000B6F77">
        <w:rPr>
          <w:noProof/>
        </w:rPr>
        <w:t>[15]</w:t>
      </w:r>
      <w:r w:rsidR="0034278A" w:rsidRPr="000B6F77">
        <w:fldChar w:fldCharType="end"/>
      </w:r>
      <w:r w:rsidR="00705080" w:rsidRPr="000B6F77">
        <w:t xml:space="preserve"> where maximising the effective elastic </w:t>
      </w:r>
      <w:r w:rsidR="00D65C4C" w:rsidRPr="000B6F77">
        <w:t xml:space="preserve">modulus and strength were set </w:t>
      </w:r>
      <w:r w:rsidR="00705080" w:rsidRPr="000B6F77">
        <w:t xml:space="preserve">as </w:t>
      </w:r>
      <w:r w:rsidR="00D65C4C" w:rsidRPr="000B6F77">
        <w:t>an</w:t>
      </w:r>
      <w:r w:rsidR="00705080" w:rsidRPr="000B6F77">
        <w:t xml:space="preserve"> objective of optimisation.</w:t>
      </w:r>
    </w:p>
    <w:p w14:paraId="2C9A747A" w14:textId="66E0816C" w:rsidR="00AE40B0" w:rsidRPr="000B6F77" w:rsidRDefault="00235C59" w:rsidP="001B18BD">
      <w:r w:rsidRPr="000B6F77">
        <w:t xml:space="preserve">Despite the apparent interest </w:t>
      </w:r>
      <w:r w:rsidR="004D156D" w:rsidRPr="000B6F77">
        <w:t xml:space="preserve">and certain progress </w:t>
      </w:r>
      <w:r w:rsidRPr="000B6F77">
        <w:t xml:space="preserve">in development of design </w:t>
      </w:r>
      <w:r w:rsidR="004D156D" w:rsidRPr="000B6F77">
        <w:t>methods, the</w:t>
      </w:r>
      <w:r w:rsidR="00BE556E" w:rsidRPr="000B6F77">
        <w:t>ir</w:t>
      </w:r>
      <w:r w:rsidR="004D156D" w:rsidRPr="000B6F77">
        <w:t xml:space="preserve"> practicality and </w:t>
      </w:r>
      <w:r w:rsidR="003710D8" w:rsidRPr="000B6F77">
        <w:t>effectiveness</w:t>
      </w:r>
      <w:r w:rsidR="003A0FC9" w:rsidRPr="000B6F77">
        <w:t xml:space="preserve"> </w:t>
      </w:r>
      <w:r w:rsidR="004D156D" w:rsidRPr="000B6F77">
        <w:t>remain questionable</w:t>
      </w:r>
      <w:r w:rsidR="000D6277" w:rsidRPr="000B6F77">
        <w:t>, because</w:t>
      </w:r>
      <w:r w:rsidR="004D156D" w:rsidRPr="000B6F77">
        <w:t xml:space="preserve"> </w:t>
      </w:r>
      <w:r w:rsidR="000D6277" w:rsidRPr="000B6F77">
        <w:t>t</w:t>
      </w:r>
      <w:r w:rsidR="00B26EAF" w:rsidRPr="000B6F77">
        <w:t>w</w:t>
      </w:r>
      <w:r w:rsidR="004C3E06" w:rsidRPr="000B6F77">
        <w:t>o</w:t>
      </w:r>
      <w:r w:rsidR="00B26EAF" w:rsidRPr="000B6F77">
        <w:t xml:space="preserve"> ma</w:t>
      </w:r>
      <w:r w:rsidR="00F27E6F" w:rsidRPr="000B6F77">
        <w:t>jor</w:t>
      </w:r>
      <w:r w:rsidR="00B26EAF" w:rsidRPr="000B6F77">
        <w:t xml:space="preserve"> </w:t>
      </w:r>
      <w:r w:rsidR="00A054FE" w:rsidRPr="000B6F77">
        <w:t>issues</w:t>
      </w:r>
      <w:r w:rsidR="000D6277" w:rsidRPr="000B6F77">
        <w:t xml:space="preserve"> are recurring</w:t>
      </w:r>
      <w:r w:rsidR="00A054FE" w:rsidRPr="000B6F77">
        <w:t xml:space="preserve"> </w:t>
      </w:r>
      <w:r w:rsidR="003B2216" w:rsidRPr="000B6F77">
        <w:t>in formulation of</w:t>
      </w:r>
      <w:r w:rsidR="00C66730" w:rsidRPr="000B6F77">
        <w:t xml:space="preserve"> the</w:t>
      </w:r>
      <w:r w:rsidR="003B2216" w:rsidRPr="000B6F77">
        <w:t xml:space="preserve"> design problems</w:t>
      </w:r>
      <w:r w:rsidR="00452262" w:rsidRPr="000B6F77">
        <w:t>:</w:t>
      </w:r>
      <w:r w:rsidR="00B26EAF" w:rsidRPr="000B6F77">
        <w:t xml:space="preserve"> definition of designable parameters</w:t>
      </w:r>
      <w:r w:rsidR="00CD270D" w:rsidRPr="000B6F77">
        <w:t xml:space="preserve"> </w:t>
      </w:r>
      <w:r w:rsidR="004C3E06" w:rsidRPr="000B6F77">
        <w:t>and</w:t>
      </w:r>
      <w:r w:rsidR="00B161EB" w:rsidRPr="000B6F77">
        <w:t xml:space="preserve"> a</w:t>
      </w:r>
      <w:r w:rsidR="004C3E06" w:rsidRPr="000B6F77">
        <w:t xml:space="preserve"> formulation of </w:t>
      </w:r>
      <w:r w:rsidR="00B161EB" w:rsidRPr="000B6F77">
        <w:t xml:space="preserve">the </w:t>
      </w:r>
      <w:r w:rsidR="004C3E06" w:rsidRPr="000B6F77">
        <w:t>design method itself.</w:t>
      </w:r>
      <w:r w:rsidR="00C02170" w:rsidRPr="000B6F77">
        <w:t xml:space="preserve"> </w:t>
      </w:r>
    </w:p>
    <w:p w14:paraId="4BF1F8BF" w14:textId="682605D6" w:rsidR="00D20827" w:rsidRPr="000B6F77" w:rsidRDefault="00292A38" w:rsidP="00D20827">
      <w:r w:rsidRPr="000B6F77">
        <w:t>O</w:t>
      </w:r>
      <w:r w:rsidR="003F1593" w:rsidRPr="000B6F77">
        <w:t>ften, g</w:t>
      </w:r>
      <w:r w:rsidR="00FB0EB4" w:rsidRPr="000B6F77">
        <w:t xml:space="preserve">eometric </w:t>
      </w:r>
      <w:r w:rsidR="003F1593" w:rsidRPr="000B6F77">
        <w:t xml:space="preserve">dimensions of the weave are treated as </w:t>
      </w:r>
      <w:r w:rsidR="00452262" w:rsidRPr="000B6F77">
        <w:t xml:space="preserve">the </w:t>
      </w:r>
      <w:r w:rsidR="003F1593" w:rsidRPr="000B6F77">
        <w:t>design</w:t>
      </w:r>
      <w:r w:rsidRPr="000B6F77">
        <w:t>able</w:t>
      </w:r>
      <w:r w:rsidR="003F1593" w:rsidRPr="000B6F77">
        <w:t xml:space="preserve"> parameters</w:t>
      </w:r>
      <w:r w:rsidR="005C4F9D" w:rsidRPr="000B6F77">
        <w:t xml:space="preserve"> </w:t>
      </w:r>
      <w:r w:rsidR="00B0494C" w:rsidRPr="000B6F77">
        <w:fldChar w:fldCharType="begin">
          <w:fldData xml:space="preserve">PEVuZE5vdGU+PENpdGU+PEF1dGhvcj5Id2FuZzwvQXV0aG9yPjxZZWFyPjIwMjE8L1llYXI+PFJl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</w:fldData>
        </w:fldChar>
      </w:r>
      <w:r w:rsidR="00B57077" w:rsidRPr="000B6F77">
        <w:instrText xml:space="preserve"> ADDIN EN.CITE </w:instrText>
      </w:r>
      <w:r w:rsidR="00B57077" w:rsidRPr="000B6F77">
        <w:fldChar w:fldCharType="begin">
          <w:fldData xml:space="preserve">PEVuZE5vdGU+PENpdGU+PEF1dGhvcj5Id2FuZzwvQXV0aG9yPjxZZWFyPjIwMjE8L1llYXI+PFJl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</w:fldData>
        </w:fldChar>
      </w:r>
      <w:r w:rsidR="00B57077" w:rsidRPr="000B6F77">
        <w:instrText xml:space="preserve"> ADDIN EN.CITE.DATA </w:instrText>
      </w:r>
      <w:r w:rsidR="00B57077" w:rsidRPr="000B6F77">
        <w:fldChar w:fldCharType="end"/>
      </w:r>
      <w:r w:rsidR="00B0494C" w:rsidRPr="000B6F77">
        <w:fldChar w:fldCharType="separate"/>
      </w:r>
      <w:r w:rsidR="00B57077" w:rsidRPr="000B6F77">
        <w:rPr>
          <w:noProof/>
        </w:rPr>
        <w:t>[10, 11]</w:t>
      </w:r>
      <w:r w:rsidR="00B0494C" w:rsidRPr="000B6F77">
        <w:fldChar w:fldCharType="end"/>
      </w:r>
      <w:r w:rsidR="007A2EAD" w:rsidRPr="000B6F77">
        <w:t>.</w:t>
      </w:r>
      <w:r w:rsidR="00466642" w:rsidRPr="000B6F77">
        <w:t xml:space="preserve"> Th</w:t>
      </w:r>
      <w:r w:rsidR="00232453" w:rsidRPr="000B6F77">
        <w:t>e use of geometric parameters</w:t>
      </w:r>
      <w:r w:rsidR="00EF1532" w:rsidRPr="000B6F77">
        <w:t>, such as the height and the width of the tows,</w:t>
      </w:r>
      <w:r w:rsidR="00232453" w:rsidRPr="000B6F77">
        <w:t xml:space="preserve"> has been a commonplace practice in material characterisation </w:t>
      </w:r>
      <w:r w:rsidR="003D6FFF" w:rsidRPr="000B6F77">
        <w:t xml:space="preserve">exercises, </w:t>
      </w:r>
      <w:r w:rsidR="001C70E2" w:rsidRPr="000B6F77">
        <w:t>but the</w:t>
      </w:r>
      <w:r w:rsidR="00A96599" w:rsidRPr="000B6F77">
        <w:t>se parameters</w:t>
      </w:r>
      <w:r w:rsidR="001C70E2" w:rsidRPr="000B6F77">
        <w:t xml:space="preserve"> </w:t>
      </w:r>
      <w:r w:rsidR="007E0B05" w:rsidRPr="000B6F77">
        <w:t xml:space="preserve">are not truly </w:t>
      </w:r>
      <w:r w:rsidR="007A2EAD" w:rsidRPr="000B6F77">
        <w:t>designable</w:t>
      </w:r>
      <w:r w:rsidR="00A82DE1" w:rsidRPr="000B6F77">
        <w:t xml:space="preserve"> in a sense that</w:t>
      </w:r>
      <w:r w:rsidR="00CF485F" w:rsidRPr="000B6F77">
        <w:t xml:space="preserve"> </w:t>
      </w:r>
      <w:r w:rsidR="00F70589" w:rsidRPr="000B6F77">
        <w:t>many</w:t>
      </w:r>
      <w:r w:rsidR="00064C49" w:rsidRPr="000B6F77">
        <w:t xml:space="preserve"> combinations of such parameters </w:t>
      </w:r>
      <w:r w:rsidR="009B2AB5" w:rsidRPr="000B6F77">
        <w:t>are simply not</w:t>
      </w:r>
      <w:r w:rsidR="00064C49" w:rsidRPr="000B6F77">
        <w:t xml:space="preserve"> </w:t>
      </w:r>
      <w:r w:rsidR="000A5D64" w:rsidRPr="000B6F77">
        <w:t>practic</w:t>
      </w:r>
      <w:r w:rsidR="009B2AB5" w:rsidRPr="000B6F77">
        <w:t>al</w:t>
      </w:r>
      <w:r w:rsidR="001C70E2" w:rsidRPr="000B6F77">
        <w:t>. F</w:t>
      </w:r>
      <w:r w:rsidR="007A2EAD" w:rsidRPr="000B6F77">
        <w:t xml:space="preserve">urthermore, due to high variability of the internal </w:t>
      </w:r>
      <w:r w:rsidR="00CF2D85" w:rsidRPr="000B6F77">
        <w:t xml:space="preserve">woven </w:t>
      </w:r>
      <w:r w:rsidR="007A2EAD" w:rsidRPr="000B6F77">
        <w:t xml:space="preserve">architecture, </w:t>
      </w:r>
      <w:r w:rsidR="000A2E75" w:rsidRPr="000B6F77">
        <w:t>they can only be defined in a statistical sense</w:t>
      </w:r>
      <w:r w:rsidR="009D38A4" w:rsidRPr="000B6F77">
        <w:t>.</w:t>
      </w:r>
      <w:r w:rsidR="003934FE" w:rsidRPr="000B6F77">
        <w:t xml:space="preserve"> </w:t>
      </w:r>
      <w:r w:rsidR="000A2E75" w:rsidRPr="000B6F77">
        <w:t xml:space="preserve">A more </w:t>
      </w:r>
      <w:r w:rsidR="002855B6" w:rsidRPr="000B6F77">
        <w:t>appropriate</w:t>
      </w:r>
      <w:r w:rsidR="000A2E75" w:rsidRPr="000B6F77">
        <w:t xml:space="preserve"> alternative is </w:t>
      </w:r>
      <w:r w:rsidR="00CF2D85" w:rsidRPr="000B6F77">
        <w:t xml:space="preserve">to </w:t>
      </w:r>
      <w:r w:rsidR="00FB0EB4" w:rsidRPr="000B6F77">
        <w:t>us</w:t>
      </w:r>
      <w:r w:rsidR="000A2E75" w:rsidRPr="000B6F77">
        <w:t>e</w:t>
      </w:r>
      <w:r w:rsidR="00FB0EB4" w:rsidRPr="000B6F77">
        <w:t xml:space="preserve"> </w:t>
      </w:r>
      <w:r w:rsidR="00CF2D85" w:rsidRPr="000B6F77">
        <w:t>the</w:t>
      </w:r>
      <w:r w:rsidR="000A2E75" w:rsidRPr="000B6F77">
        <w:t xml:space="preserve"> parameters associated with </w:t>
      </w:r>
      <w:r w:rsidR="000A2E75" w:rsidRPr="000B6F77">
        <w:lastRenderedPageBreak/>
        <w:t xml:space="preserve">the </w:t>
      </w:r>
      <w:r w:rsidR="00FB0EB4" w:rsidRPr="000B6F77">
        <w:t>manufacturing</w:t>
      </w:r>
      <w:r w:rsidR="000A2E75" w:rsidRPr="000B6F77">
        <w:t xml:space="preserve"> (weaving and forming)</w:t>
      </w:r>
      <w:r w:rsidR="00FB0EB4" w:rsidRPr="000B6F77">
        <w:t xml:space="preserve"> </w:t>
      </w:r>
      <w:r w:rsidR="001C733B" w:rsidRPr="000B6F77">
        <w:t>processes as the designable ones directly</w:t>
      </w:r>
      <w:r w:rsidR="00905408" w:rsidRPr="000B6F77">
        <w:t xml:space="preserve">. </w:t>
      </w:r>
      <w:r w:rsidR="001119D9" w:rsidRPr="000B6F77">
        <w:t xml:space="preserve">The geometric parameters, that are usually required for reproducing the </w:t>
      </w:r>
      <w:r w:rsidR="00F7119C" w:rsidRPr="000B6F77">
        <w:t>woven</w:t>
      </w:r>
      <w:r w:rsidR="001119D9" w:rsidRPr="000B6F77">
        <w:t xml:space="preserve"> architecture in the model</w:t>
      </w:r>
      <w:r w:rsidR="00F7119C" w:rsidRPr="000B6F77">
        <w:t>s</w:t>
      </w:r>
      <w:r w:rsidR="001119D9" w:rsidRPr="000B6F77">
        <w:t xml:space="preserve"> are calculated from the manufacturing ones </w:t>
      </w:r>
      <w:r w:rsidR="001119D9" w:rsidRPr="000B6F77">
        <w:fldChar w:fldCharType="begin">
          <w:fldData xml:space="preserve">PEVuZE5vdGU+PENpdGU+PEF1dGhvcj5XdTwvQXV0aG9yPjxZZWFyPjIwMDk8L1llYXI+PFJlY051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</w:fldData>
        </w:fldChar>
      </w:r>
      <w:r w:rsidR="001119D9" w:rsidRPr="000B6F77">
        <w:instrText xml:space="preserve"> ADDIN EN.CITE </w:instrText>
      </w:r>
      <w:r w:rsidR="001119D9" w:rsidRPr="000B6F77">
        <w:fldChar w:fldCharType="begin">
          <w:fldData xml:space="preserve">PEVuZE5vdGU+PENpdGU+PEF1dGhvcj5XdTwvQXV0aG9yPjxZZWFyPjIwMDk8L1llYXI+PFJlY051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</w:fldData>
        </w:fldChar>
      </w:r>
      <w:r w:rsidR="001119D9" w:rsidRPr="000B6F77">
        <w:instrText xml:space="preserve"> ADDIN EN.CITE.DATA </w:instrText>
      </w:r>
      <w:r w:rsidR="001119D9" w:rsidRPr="000B6F77">
        <w:fldChar w:fldCharType="end"/>
      </w:r>
      <w:r w:rsidR="001119D9" w:rsidRPr="000B6F77">
        <w:fldChar w:fldCharType="separate"/>
      </w:r>
      <w:r w:rsidR="001119D9" w:rsidRPr="000B6F77">
        <w:rPr>
          <w:noProof/>
        </w:rPr>
        <w:t>[17, 18]</w:t>
      </w:r>
      <w:r w:rsidR="001119D9" w:rsidRPr="000B6F77">
        <w:fldChar w:fldCharType="end"/>
      </w:r>
      <w:r w:rsidR="001119D9" w:rsidRPr="000B6F77">
        <w:t xml:space="preserve">. </w:t>
      </w:r>
      <w:r w:rsidR="002F5224" w:rsidRPr="000B6F77">
        <w:t>Direct use of</w:t>
      </w:r>
      <w:r w:rsidR="00655FF3" w:rsidRPr="000B6F77">
        <w:t xml:space="preserve"> </w:t>
      </w:r>
      <w:r w:rsidR="002F5224" w:rsidRPr="000B6F77">
        <w:t xml:space="preserve">manufacturing parameters in design </w:t>
      </w:r>
      <w:r w:rsidR="00655FF3" w:rsidRPr="000B6F77">
        <w:t>facilitate</w:t>
      </w:r>
      <w:r w:rsidR="00051A2D" w:rsidRPr="000B6F77">
        <w:t>s</w:t>
      </w:r>
      <w:r w:rsidR="00655FF3" w:rsidRPr="000B6F77">
        <w:t xml:space="preserve"> communication with the manufacturer and allow</w:t>
      </w:r>
      <w:r w:rsidR="00051A2D" w:rsidRPr="000B6F77">
        <w:t>s</w:t>
      </w:r>
      <w:r w:rsidR="00655FF3" w:rsidRPr="000B6F77">
        <w:t xml:space="preserve"> to naturally incorporate the manufacturing restrictions in the design. Even then, </w:t>
      </w:r>
      <w:r w:rsidR="00F7481F" w:rsidRPr="000B6F77">
        <w:t>the number of such parameters is still reasonably large</w:t>
      </w:r>
      <w:r w:rsidR="001A0FBB" w:rsidRPr="000B6F77">
        <w:t xml:space="preserve"> to </w:t>
      </w:r>
      <w:r w:rsidR="005355BD" w:rsidRPr="000B6F77">
        <w:t>comprehensive</w:t>
      </w:r>
      <w:r w:rsidR="00791272" w:rsidRPr="000B6F77">
        <w:t>ly</w:t>
      </w:r>
      <w:r w:rsidR="005355BD" w:rsidRPr="000B6F77">
        <w:t xml:space="preserve"> </w:t>
      </w:r>
      <w:r w:rsidR="00D147AE" w:rsidRPr="000B6F77">
        <w:t>analyse</w:t>
      </w:r>
      <w:r w:rsidR="005355BD" w:rsidRPr="000B6F77">
        <w:t xml:space="preserve"> and document</w:t>
      </w:r>
      <w:r w:rsidR="00D147AE" w:rsidRPr="000B6F77">
        <w:t xml:space="preserve"> their influence </w:t>
      </w:r>
      <w:r w:rsidR="00176DCF" w:rsidRPr="000B6F77">
        <w:t>on the effective properties</w:t>
      </w:r>
      <w:r w:rsidR="00AF3C0B" w:rsidRPr="000B6F77">
        <w:t xml:space="preserve"> of the material</w:t>
      </w:r>
      <w:r w:rsidR="00F7481F" w:rsidRPr="000B6F77">
        <w:t xml:space="preserve">, </w:t>
      </w:r>
      <w:r w:rsidR="00176DCF" w:rsidRPr="000B6F77">
        <w:t>therefore the</w:t>
      </w:r>
      <w:r w:rsidR="005E0B1F" w:rsidRPr="000B6F77">
        <w:t xml:space="preserve"> studies of this kind are</w:t>
      </w:r>
      <w:r w:rsidR="00176DCF" w:rsidRPr="000B6F77">
        <w:t xml:space="preserve"> </w:t>
      </w:r>
      <w:r w:rsidR="00CE5FE9" w:rsidRPr="000B6F77">
        <w:t xml:space="preserve">often </w:t>
      </w:r>
      <w:r w:rsidR="001A0FBB" w:rsidRPr="000B6F77">
        <w:t>restrict</w:t>
      </w:r>
      <w:r w:rsidR="005E0B1F" w:rsidRPr="000B6F77">
        <w:t>ed</w:t>
      </w:r>
      <w:r w:rsidR="001A0FBB" w:rsidRPr="000B6F77">
        <w:t xml:space="preserve"> to certain groups of parameters</w:t>
      </w:r>
      <w:r w:rsidR="00B45E57" w:rsidRPr="000B6F77">
        <w:t xml:space="preserve">, such as </w:t>
      </w:r>
      <w:r w:rsidR="005E0B1F" w:rsidRPr="000B6F77">
        <w:t xml:space="preserve">tow densities </w:t>
      </w:r>
      <w:r w:rsidR="009E31A3" w:rsidRPr="000B6F77">
        <w:t xml:space="preserve">in </w:t>
      </w:r>
      <w:r w:rsidR="00E1611D" w:rsidRPr="000B6F77">
        <w:fldChar w:fldCharType="begin">
          <w:fldData xml:space="preserve">PEVuZE5vdGU+PENpdGU+PEF1dGhvcj5TdW48L0F1dGhvcj48WWVhcj4yMDI1PC9ZZWFyPjxSZWNO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</w:fldData>
        </w:fldChar>
      </w:r>
      <w:r w:rsidR="00182227" w:rsidRPr="000B6F77">
        <w:instrText xml:space="preserve"> ADDIN EN.CITE </w:instrText>
      </w:r>
      <w:r w:rsidR="00182227" w:rsidRPr="000B6F77">
        <w:fldChar w:fldCharType="begin">
          <w:fldData xml:space="preserve">PEVuZE5vdGU+PENpdGU+PEF1dGhvcj5TdW48L0F1dGhvcj48WWVhcj4yMDI1PC9ZZWFyPjxSZWNO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</w:fldData>
        </w:fldChar>
      </w:r>
      <w:r w:rsidR="00182227" w:rsidRPr="000B6F77">
        <w:instrText xml:space="preserve"> ADDIN EN.CITE.DATA </w:instrText>
      </w:r>
      <w:r w:rsidR="00182227" w:rsidRPr="000B6F77">
        <w:fldChar w:fldCharType="end"/>
      </w:r>
      <w:r w:rsidR="00E1611D" w:rsidRPr="000B6F77">
        <w:fldChar w:fldCharType="separate"/>
      </w:r>
      <w:r w:rsidR="00182227" w:rsidRPr="000B6F77">
        <w:rPr>
          <w:noProof/>
        </w:rPr>
        <w:t>[3, 8]</w:t>
      </w:r>
      <w:r w:rsidR="00E1611D" w:rsidRPr="000B6F77">
        <w:fldChar w:fldCharType="end"/>
      </w:r>
      <w:r w:rsidR="00091511" w:rsidRPr="000B6F77">
        <w:t xml:space="preserve">. </w:t>
      </w:r>
      <w:r w:rsidR="00187810" w:rsidRPr="000B6F77">
        <w:t>Use of woven topologies</w:t>
      </w:r>
      <w:r w:rsidR="00051A2D" w:rsidRPr="000B6F77">
        <w:t xml:space="preserve"> alone</w:t>
      </w:r>
      <w:r w:rsidR="00187810" w:rsidRPr="000B6F77">
        <w:t xml:space="preserve"> as means of varying the mechanical performance </w:t>
      </w:r>
      <w:r w:rsidR="00D627F7" w:rsidRPr="000B6F77">
        <w:t xml:space="preserve">is yet another design consideration </w:t>
      </w:r>
      <w:r w:rsidR="00F60428" w:rsidRPr="000B6F77">
        <w:t xml:space="preserve">that was </w:t>
      </w:r>
      <w:r w:rsidR="00D627F7" w:rsidRPr="000B6F77">
        <w:t>brought up in</w:t>
      </w:r>
      <w:r w:rsidR="00187810" w:rsidRPr="000B6F77">
        <w:t xml:space="preserve"> </w:t>
      </w:r>
      <w:r w:rsidR="00187810" w:rsidRPr="000B6F77">
        <w:fldChar w:fldCharType="begin"/>
      </w:r>
      <w:r w:rsidR="001119D9" w:rsidRPr="000B6F77">
        <w:instrText xml:space="preserve"> ADDIN EN.CITE &lt;EndNote&gt;&lt;Cite&gt;&lt;Author&gt;Wang&lt;/Author&gt;&lt;Year&gt;2024&lt;/Year&gt;&lt;RecNum&gt;234&lt;/RecNum&gt;&lt;DisplayText&gt;[19]&lt;/DisplayText&gt;&lt;record&gt;&lt;rec-number&gt;234&lt;/rec-number&gt;&lt;foreign-keys&gt;&lt;key app="EN" db-id="0a5pfvxajtt90je2pf9vsvam0atwsezr099x" timestamp="1752499634"&gt;234&lt;/key&gt;&lt;/foreign-keys&gt;&lt;ref-type name="Journal Article"&gt;17&lt;/ref-type&gt;&lt;contributors&gt;&lt;authors&gt;&lt;author&gt;Wang, Zhen-Pei&lt;/author&gt;&lt;author&gt;Cox, Brian N.&lt;/author&gt;&lt;author&gt;Kuehsamy, Shemuel Joash&lt;/author&gt;&lt;author&gt;Jhon, Mark Hyunpong&lt;/author&gt;&lt;author&gt;Sudre, Olivier&lt;/author&gt;&lt;author&gt;Sridhar, N.&lt;/author&gt;&lt;author&gt;Conduit, Gareth J.&lt;/author&gt;&lt;/authors&gt;&lt;/contributors&gt;&lt;titles&gt;&lt;title&gt;A compact yet flexible design space for large-scale nonperiodic 3D woven composites based on a weighted game for generating candidate tow architectures&lt;/title&gt;&lt;secondary-title&gt;Computer-Aided Design&lt;/secondary-title&gt;&lt;/titles&gt;&lt;periodical&gt;&lt;full-title&gt;Computer-Aided Design&lt;/full-title&gt;&lt;/periodical&gt;&lt;pages&gt;103637&lt;/pages&gt;&lt;volume&gt;167&lt;/volume&gt;&lt;keywords&gt;&lt;keyword&gt;3D woven/textile composite&lt;/keyword&gt;&lt;keyword&gt;Combinatorial design&lt;/keyword&gt;&lt;keyword&gt;Game theory&lt;/keyword&gt;&lt;keyword&gt;Integral design&lt;/keyword&gt;&lt;keyword&gt;Virtual specimen&lt;/keyword&gt;&lt;/keywords&gt;&lt;dates&gt;&lt;year&gt;2024&lt;/year&gt;&lt;pub-dates&gt;&lt;date&gt;2024/02/01/&lt;/date&gt;&lt;/pub-dates&gt;&lt;/dates&gt;&lt;isbn&gt;0010-4485&lt;/isbn&gt;&lt;urls&gt;&lt;related-urls&gt;&lt;url&gt;https://www.sciencedirect.com/science/article/pii/S0010448523001690&lt;/url&gt;&lt;/related-urls&gt;&lt;/urls&gt;&lt;electronic-resource-num&gt;https://doi.org/10.1016/j.cad.2023.103637&lt;/electronic-resource-num&gt;&lt;/record&gt;&lt;/Cite&gt;&lt;/EndNote&gt;</w:instrText>
      </w:r>
      <w:r w:rsidR="00187810" w:rsidRPr="000B6F77">
        <w:fldChar w:fldCharType="separate"/>
      </w:r>
      <w:r w:rsidR="001119D9" w:rsidRPr="000B6F77">
        <w:rPr>
          <w:noProof/>
        </w:rPr>
        <w:t>[19]</w:t>
      </w:r>
      <w:r w:rsidR="00187810" w:rsidRPr="000B6F77">
        <w:fldChar w:fldCharType="end"/>
      </w:r>
      <w:r w:rsidR="00D627F7" w:rsidRPr="000B6F77">
        <w:t>.</w:t>
      </w:r>
      <w:r w:rsidR="00957B15" w:rsidRPr="000B6F77">
        <w:t xml:space="preserve"> </w:t>
      </w:r>
    </w:p>
    <w:p w14:paraId="74CA3FC8" w14:textId="17CAEB09" w:rsidR="00BC18F3" w:rsidRPr="000B6F77" w:rsidRDefault="00BC18F3" w:rsidP="00540B8D">
      <w:r w:rsidRPr="000B6F77">
        <w:t xml:space="preserve">Formulation </w:t>
      </w:r>
      <w:r w:rsidR="005C659A" w:rsidRPr="000B6F77">
        <w:t xml:space="preserve">and implementation </w:t>
      </w:r>
      <w:r w:rsidRPr="000B6F77">
        <w:t xml:space="preserve">of the design method is another major issue. Given that </w:t>
      </w:r>
      <w:r w:rsidR="00B51FEA" w:rsidRPr="000B6F77">
        <w:t>the proposed design methods</w:t>
      </w:r>
      <w:r w:rsidRPr="000B6F77">
        <w:t xml:space="preserve"> </w:t>
      </w:r>
      <w:r w:rsidR="008613D0" w:rsidRPr="000B6F77">
        <w:t>involv</w:t>
      </w:r>
      <w:r w:rsidR="006D5C71" w:rsidRPr="000B6F77">
        <w:t>e</w:t>
      </w:r>
      <w:r w:rsidR="008613D0" w:rsidRPr="000B6F77">
        <w:t xml:space="preserve"> only some of the </w:t>
      </w:r>
      <w:r w:rsidR="00AE79C7" w:rsidRPr="000B6F77">
        <w:t>parameters</w:t>
      </w:r>
      <w:r w:rsidR="008613D0" w:rsidRPr="000B6F77">
        <w:t xml:space="preserve"> </w:t>
      </w:r>
      <w:r w:rsidR="006D5C71" w:rsidRPr="000B6F77">
        <w:t xml:space="preserve">associated with </w:t>
      </w:r>
      <w:r w:rsidR="008613D0" w:rsidRPr="000B6F77">
        <w:t>structure</w:t>
      </w:r>
      <w:r w:rsidR="003A488A" w:rsidRPr="000B6F77">
        <w:t xml:space="preserve"> of </w:t>
      </w:r>
      <w:r w:rsidR="005C659A" w:rsidRPr="000B6F77">
        <w:t xml:space="preserve">3D woven </w:t>
      </w:r>
      <w:r w:rsidR="003A488A" w:rsidRPr="000B6F77">
        <w:t>reinforcement,</w:t>
      </w:r>
      <w:r w:rsidR="005C659A" w:rsidRPr="000B6F77">
        <w:t xml:space="preserve"> often chosen based on intuition, such methods </w:t>
      </w:r>
      <w:r w:rsidR="00294318" w:rsidRPr="000B6F77">
        <w:t>are not sufficiently comprehensive.</w:t>
      </w:r>
      <w:r w:rsidR="00665541" w:rsidRPr="000B6F77">
        <w:t xml:space="preserve"> </w:t>
      </w:r>
      <w:r w:rsidR="00390AA8" w:rsidRPr="000B6F77">
        <w:t>The</w:t>
      </w:r>
      <w:r w:rsidR="00932E2F" w:rsidRPr="000B6F77">
        <w:t>y</w:t>
      </w:r>
      <w:r w:rsidR="00390AA8" w:rsidRPr="000B6F77">
        <w:t xml:space="preserve"> are also demanding in terms of implementation and are</w:t>
      </w:r>
      <w:r w:rsidR="003A488A" w:rsidRPr="000B6F77">
        <w:t xml:space="preserve"> not </w:t>
      </w:r>
      <w:r w:rsidR="00E414F4" w:rsidRPr="000B6F77">
        <w:t xml:space="preserve">sufficiently robust </w:t>
      </w:r>
      <w:r w:rsidR="005E7513" w:rsidRPr="000B6F77">
        <w:t>to be readily applied by the users</w:t>
      </w:r>
      <w:r w:rsidR="00E414F4" w:rsidRPr="000B6F77">
        <w:t>.</w:t>
      </w:r>
    </w:p>
    <w:p w14:paraId="139D8A6E" w14:textId="505EA6F3" w:rsidR="00BC18F3" w:rsidRPr="000B6F77" w:rsidRDefault="00524601" w:rsidP="000A23EF">
      <w:r w:rsidRPr="000B6F77">
        <w:t xml:space="preserve">Addressing the </w:t>
      </w:r>
      <w:r w:rsidR="00462B15" w:rsidRPr="000B6F77">
        <w:t>issue of lack of design tools for 3D woven composites, t</w:t>
      </w:r>
      <w:r w:rsidR="00BC18F3" w:rsidRPr="000B6F77">
        <w:t xml:space="preserve">he authors </w:t>
      </w:r>
      <w:r w:rsidR="003823DC" w:rsidRPr="000B6F77">
        <w:t>established</w:t>
      </w:r>
      <w:r w:rsidR="00BC18F3" w:rsidRPr="000B6F77">
        <w:t xml:space="preserve"> a </w:t>
      </w:r>
      <w:r w:rsidR="00802520" w:rsidRPr="000B6F77">
        <w:t>drastically di</w:t>
      </w:r>
      <w:r w:rsidR="00207FD1" w:rsidRPr="000B6F77">
        <w:t xml:space="preserve">fferent </w:t>
      </w:r>
      <w:r w:rsidR="00BC18F3" w:rsidRPr="000B6F77">
        <w:t xml:space="preserve">approach to </w:t>
      </w:r>
      <w:r w:rsidR="000E1225" w:rsidRPr="000B6F77">
        <w:t>design</w:t>
      </w:r>
      <w:r w:rsidR="00BC18F3" w:rsidRPr="000B6F77">
        <w:t xml:space="preserve"> which is free from </w:t>
      </w:r>
      <w:r w:rsidR="00932E2F" w:rsidRPr="000B6F77">
        <w:t xml:space="preserve">the drawbacks </w:t>
      </w:r>
      <w:r w:rsidR="00BC18F3" w:rsidRPr="000B6F77">
        <w:t xml:space="preserve">as described above. </w:t>
      </w:r>
      <w:r w:rsidR="001523D2" w:rsidRPr="000B6F77">
        <w:t xml:space="preserve">At the heart of it is use </w:t>
      </w:r>
      <w:r w:rsidR="00462B15" w:rsidRPr="000B6F77">
        <w:t>of</w:t>
      </w:r>
      <w:r w:rsidR="002D3047" w:rsidRPr="000B6F77">
        <w:t xml:space="preserve"> the</w:t>
      </w:r>
      <w:r w:rsidR="00646904" w:rsidRPr="000B6F77">
        <w:t xml:space="preserve"> key properties of the weave (</w:t>
      </w:r>
      <w:proofErr w:type="spellStart"/>
      <w:r w:rsidR="00646904" w:rsidRPr="000B6F77">
        <w:t>KPoWs</w:t>
      </w:r>
      <w:proofErr w:type="spellEnd"/>
      <w:r w:rsidR="00646904" w:rsidRPr="000B6F77">
        <w:t>)</w:t>
      </w:r>
      <w:r w:rsidR="004B542E" w:rsidRPr="000B6F77">
        <w:t xml:space="preserve"> as were defined in</w:t>
      </w:r>
      <w:r w:rsidR="00646904" w:rsidRPr="000B6F77">
        <w:t xml:space="preserve"> </w:t>
      </w:r>
      <w:r w:rsidR="004B542E"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4B542E" w:rsidRPr="000B6F77">
        <w:fldChar w:fldCharType="separate"/>
      </w:r>
      <w:r w:rsidR="001119D9" w:rsidRPr="000B6F77">
        <w:rPr>
          <w:noProof/>
        </w:rPr>
        <w:t>[20]</w:t>
      </w:r>
      <w:r w:rsidR="004B542E" w:rsidRPr="000B6F77">
        <w:fldChar w:fldCharType="end"/>
      </w:r>
      <w:r w:rsidR="00355DAF" w:rsidRPr="000B6F77">
        <w:t xml:space="preserve">. </w:t>
      </w:r>
      <w:r w:rsidR="004B542E" w:rsidRPr="000B6F77">
        <w:t xml:space="preserve"> </w:t>
      </w:r>
      <w:r w:rsidR="00300E1A" w:rsidRPr="000B6F77">
        <w:t>These are</w:t>
      </w:r>
      <w:r w:rsidR="00932E18" w:rsidRPr="000B6F77">
        <w:t xml:space="preserve"> the global fibre volume fraction</w:t>
      </w:r>
      <w:r w:rsidR="00FE52B8" w:rsidRPr="000B6F77">
        <w:t>,</w:t>
      </w:r>
      <w:r w:rsidR="00300E1A" w:rsidRPr="000B6F77">
        <w:t xml:space="preserve"> </w:t>
      </w:r>
      <w:r w:rsidR="00932E18" w:rsidRPr="000B6F77">
        <w:t xml:space="preserve">the interlocking angle, defined as the </w:t>
      </w:r>
      <w:bookmarkStart w:id="2" w:name="_Hlk137652311"/>
      <w:r w:rsidR="00932E18" w:rsidRPr="000B6F77">
        <w:t>slope of the inclined part of the warp tow</w:t>
      </w:r>
      <w:bookmarkEnd w:id="2"/>
      <w:r w:rsidR="00932E18" w:rsidRPr="000B6F77">
        <w:t xml:space="preserve"> </w:t>
      </w:r>
      <w:r w:rsidR="00932E18" w:rsidRPr="000B6F77">
        <w:fldChar w:fldCharType="begin"/>
      </w:r>
      <w:r w:rsidR="001119D9"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932E18" w:rsidRPr="000B6F77">
        <w:fldChar w:fldCharType="separate"/>
      </w:r>
      <w:r w:rsidR="001119D9" w:rsidRPr="000B6F77">
        <w:rPr>
          <w:noProof/>
        </w:rPr>
        <w:t>[21]</w:t>
      </w:r>
      <w:r w:rsidR="00932E18" w:rsidRPr="000B6F77">
        <w:fldChar w:fldCharType="end"/>
      </w:r>
      <w:r w:rsidR="00932E18" w:rsidRPr="000B6F77">
        <w:t xml:space="preserve"> and the ratio of the weft to the warp tow volumes, referred to for brevity as the ‘tow ratio’. </w:t>
      </w:r>
      <w:r w:rsidR="003635C2" w:rsidRPr="000B6F77">
        <w:t xml:space="preserve">The </w:t>
      </w:r>
      <w:proofErr w:type="spellStart"/>
      <w:r w:rsidR="003635C2" w:rsidRPr="000B6F77">
        <w:t>KPoWs</w:t>
      </w:r>
      <w:proofErr w:type="spellEnd"/>
      <w:r w:rsidR="003635C2" w:rsidRPr="000B6F77">
        <w:t xml:space="preserve"> are geometric characteristics that represent combined contribution of </w:t>
      </w:r>
      <w:r w:rsidR="00F91C1E" w:rsidRPr="000B6F77">
        <w:t>designable (manufacturing-related)</w:t>
      </w:r>
      <w:r w:rsidR="003635C2" w:rsidRPr="000B6F77">
        <w:t xml:space="preserve"> parameters</w:t>
      </w:r>
      <w:r w:rsidR="00F91C1E" w:rsidRPr="000B6F77">
        <w:t xml:space="preserve"> </w:t>
      </w:r>
      <w:r w:rsidR="00A824FB" w:rsidRPr="000B6F77">
        <w:t>as</w:t>
      </w:r>
      <w:r w:rsidR="00F91C1E" w:rsidRPr="000B6F77">
        <w:t xml:space="preserve"> were defined in </w:t>
      </w:r>
      <w:r w:rsidR="00F91C1E" w:rsidRPr="000B6F77">
        <w:fldChar w:fldCharType="begin"/>
      </w:r>
      <w:r w:rsidR="00F91C1E"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F91C1E" w:rsidRPr="000B6F77">
        <w:fldChar w:fldCharType="separate"/>
      </w:r>
      <w:r w:rsidR="00F91C1E" w:rsidRPr="000B6F77">
        <w:rPr>
          <w:noProof/>
        </w:rPr>
        <w:t>[20]</w:t>
      </w:r>
      <w:r w:rsidR="00F91C1E" w:rsidRPr="000B6F77">
        <w:fldChar w:fldCharType="end"/>
      </w:r>
      <w:r w:rsidR="003635C2" w:rsidRPr="000B6F77">
        <w:t xml:space="preserve">. Unlike </w:t>
      </w:r>
      <w:r w:rsidR="00966C70" w:rsidRPr="000B6F77">
        <w:t>designable</w:t>
      </w:r>
      <w:r w:rsidR="003635C2" w:rsidRPr="000B6F77">
        <w:t xml:space="preserve"> parameters, they </w:t>
      </w:r>
      <w:r w:rsidR="000A23EF" w:rsidRPr="000B6F77">
        <w:t>can be</w:t>
      </w:r>
      <w:r w:rsidR="003635C2" w:rsidRPr="000B6F77">
        <w:t xml:space="preserve"> directly related to the effective properties, because effective properties follow </w:t>
      </w:r>
      <w:r w:rsidR="00966C70" w:rsidRPr="000B6F77">
        <w:t xml:space="preserve">distinctive variation </w:t>
      </w:r>
      <w:r w:rsidR="003635C2" w:rsidRPr="000B6F77">
        <w:t xml:space="preserve">trends relative to </w:t>
      </w:r>
      <w:proofErr w:type="spellStart"/>
      <w:r w:rsidR="003635C2" w:rsidRPr="000B6F77">
        <w:t>KPoWs</w:t>
      </w:r>
      <w:proofErr w:type="spellEnd"/>
      <w:r w:rsidR="000A23EF" w:rsidRPr="000B6F77">
        <w:t xml:space="preserve">, as was demonstrated in </w:t>
      </w:r>
      <w:r w:rsidR="000A23EF" w:rsidRPr="000B6F77">
        <w:fldChar w:fldCharType="begin"/>
      </w:r>
      <w:r w:rsidR="000A23EF"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0A23EF" w:rsidRPr="000B6F77">
        <w:fldChar w:fldCharType="separate"/>
      </w:r>
      <w:r w:rsidR="000A23EF" w:rsidRPr="000B6F77">
        <w:rPr>
          <w:noProof/>
        </w:rPr>
        <w:t>[21]</w:t>
      </w:r>
      <w:r w:rsidR="000A23EF" w:rsidRPr="000B6F77">
        <w:fldChar w:fldCharType="end"/>
      </w:r>
      <w:r w:rsidR="003635C2" w:rsidRPr="000B6F77">
        <w:t xml:space="preserve">. </w:t>
      </w:r>
      <w:r w:rsidR="00A2777E" w:rsidRPr="000B6F77">
        <w:t>Furthermore</w:t>
      </w:r>
      <w:r w:rsidR="00B66F47" w:rsidRPr="000B6F77">
        <w:t>, p</w:t>
      </w:r>
      <w:r w:rsidR="004A5CF3" w:rsidRPr="000B6F77">
        <w:t>roper use of</w:t>
      </w:r>
      <w:r w:rsidR="00EF2FF1" w:rsidRPr="000B6F77">
        <w:t xml:space="preserve"> the </w:t>
      </w:r>
      <w:proofErr w:type="spellStart"/>
      <w:r w:rsidR="00EF2FF1" w:rsidRPr="000B6F77">
        <w:t>KPoW</w:t>
      </w:r>
      <w:proofErr w:type="spellEnd"/>
      <w:r w:rsidR="001E744B" w:rsidRPr="000B6F77">
        <w:t xml:space="preserve"> </w:t>
      </w:r>
      <w:r w:rsidR="004A5CF3" w:rsidRPr="000B6F77">
        <w:t xml:space="preserve">allowed to define permissible variations </w:t>
      </w:r>
      <w:r w:rsidR="00026B39" w:rsidRPr="000B6F77">
        <w:t>of</w:t>
      </w:r>
      <w:r w:rsidR="00EF2FF1" w:rsidRPr="000B6F77">
        <w:t xml:space="preserve"> </w:t>
      </w:r>
      <w:r w:rsidR="003A71EA" w:rsidRPr="000B6F77">
        <w:t>manufacturing parameters</w:t>
      </w:r>
      <w:r w:rsidR="0060303D" w:rsidRPr="000B6F77">
        <w:t>,</w:t>
      </w:r>
      <w:r w:rsidR="00745328" w:rsidRPr="000B6F77">
        <w:t xml:space="preserve"> so that they would deliver </w:t>
      </w:r>
      <w:r w:rsidR="0060303D" w:rsidRPr="000B6F77">
        <w:t>only</w:t>
      </w:r>
      <w:r w:rsidR="00745328" w:rsidRPr="000B6F77">
        <w:t xml:space="preserve"> valid 3D woven architecture</w:t>
      </w:r>
      <w:r w:rsidR="0060303D" w:rsidRPr="000B6F77">
        <w:t>s</w:t>
      </w:r>
      <w:r w:rsidR="00A2777E" w:rsidRPr="000B6F77">
        <w:t>.</w:t>
      </w:r>
      <w:r w:rsidR="004A5CF3" w:rsidRPr="000B6F77">
        <w:t xml:space="preserve"> </w:t>
      </w:r>
      <w:r w:rsidR="003A71EA" w:rsidRPr="000B6F77">
        <w:t xml:space="preserve"> </w:t>
      </w:r>
    </w:p>
    <w:p w14:paraId="47357AFD" w14:textId="5CBE0EAE" w:rsidR="00536F7F" w:rsidRPr="000B6F77" w:rsidRDefault="002505AB" w:rsidP="003E409D">
      <w:r w:rsidRPr="000B6F77">
        <w:t>The i</w:t>
      </w:r>
      <w:r w:rsidR="00C80D3A" w:rsidRPr="000B6F77">
        <w:t>dentification</w:t>
      </w:r>
      <w:r w:rsidR="002303D4" w:rsidRPr="000B6F77">
        <w:t xml:space="preserve"> and </w:t>
      </w:r>
      <w:r w:rsidR="000B6B84" w:rsidRPr="000B6F77">
        <w:t xml:space="preserve">the </w:t>
      </w:r>
      <w:r w:rsidR="002303D4" w:rsidRPr="000B6F77">
        <w:t>subsequent use</w:t>
      </w:r>
      <w:r w:rsidR="00C80D3A" w:rsidRPr="000B6F77">
        <w:t xml:space="preserve"> </w:t>
      </w:r>
      <w:r w:rsidR="009412FF" w:rsidRPr="000B6F77">
        <w:t>of</w:t>
      </w:r>
      <w:r w:rsidR="00C80D3A" w:rsidRPr="000B6F77">
        <w:t xml:space="preserve"> trends in variation</w:t>
      </w:r>
      <w:r w:rsidR="009412FF" w:rsidRPr="000B6F77">
        <w:t xml:space="preserve"> </w:t>
      </w:r>
      <w:r w:rsidR="002303D4" w:rsidRPr="000B6F77">
        <w:t xml:space="preserve">of mechanical properties </w:t>
      </w:r>
      <w:r w:rsidR="00475A0D" w:rsidRPr="000B6F77">
        <w:t>to achieve a desired mechanical behaviour is a</w:t>
      </w:r>
      <w:r w:rsidR="00C80D3A" w:rsidRPr="000B6F77">
        <w:t xml:space="preserve"> </w:t>
      </w:r>
      <w:r w:rsidR="009412FF" w:rsidRPr="000B6F77">
        <w:t xml:space="preserve">conventional </w:t>
      </w:r>
      <w:r w:rsidR="007364BF" w:rsidRPr="000B6F77">
        <w:t xml:space="preserve">path to take in </w:t>
      </w:r>
      <w:r w:rsidR="009412FF" w:rsidRPr="000B6F77">
        <w:t>design</w:t>
      </w:r>
      <w:r w:rsidR="003E409D" w:rsidRPr="000B6F77">
        <w:t xml:space="preserve">. </w:t>
      </w:r>
      <w:r w:rsidR="009526CE" w:rsidRPr="000B6F77">
        <w:t xml:space="preserve">However, </w:t>
      </w:r>
      <w:r w:rsidR="00140670" w:rsidRPr="000B6F77">
        <w:t xml:space="preserve">when </w:t>
      </w:r>
      <w:r w:rsidR="00816773" w:rsidRPr="000B6F77">
        <w:t xml:space="preserve">designing the advanced materials such as 3D woven composites, </w:t>
      </w:r>
      <w:r w:rsidR="009526CE" w:rsidRPr="000B6F77">
        <w:t>an equally important question to a</w:t>
      </w:r>
      <w:r w:rsidR="00816773" w:rsidRPr="000B6F77">
        <w:t>sk</w:t>
      </w:r>
      <w:r w:rsidR="00D727EB" w:rsidRPr="000B6F77">
        <w:t xml:space="preserve"> is</w:t>
      </w:r>
      <w:r w:rsidR="00F64C42" w:rsidRPr="000B6F77">
        <w:t xml:space="preserve"> whether there exist</w:t>
      </w:r>
      <w:r w:rsidR="0090023D" w:rsidRPr="000B6F77">
        <w:t>s e</w:t>
      </w:r>
      <w:r w:rsidR="00AC1E2B" w:rsidRPr="000B6F77">
        <w:t>quivalence of</w:t>
      </w:r>
      <w:r w:rsidR="003A7546" w:rsidRPr="000B6F77">
        <w:t xml:space="preserve"> w</w:t>
      </w:r>
      <w:r w:rsidR="005A32CF" w:rsidRPr="000B6F77">
        <w:t>oven</w:t>
      </w:r>
      <w:r w:rsidR="00AC1E2B" w:rsidRPr="000B6F77">
        <w:t xml:space="preserve"> architectures</w:t>
      </w:r>
      <w:r w:rsidR="0090023D" w:rsidRPr="000B6F77">
        <w:t xml:space="preserve">, where </w:t>
      </w:r>
      <w:r w:rsidR="00552B0B" w:rsidRPr="000B6F77">
        <w:t>composites</w:t>
      </w:r>
      <w:r w:rsidR="008D78AA" w:rsidRPr="000B6F77">
        <w:t xml:space="preserve"> of substantially different</w:t>
      </w:r>
      <w:r w:rsidR="00552B0B" w:rsidRPr="000B6F77">
        <w:t xml:space="preserve"> internal</w:t>
      </w:r>
      <w:r w:rsidR="008D78AA" w:rsidRPr="000B6F77">
        <w:t xml:space="preserve"> geometry would deliver </w:t>
      </w:r>
      <w:r w:rsidR="00816773" w:rsidRPr="000B6F77">
        <w:t>similar</w:t>
      </w:r>
      <w:r w:rsidR="008D78AA" w:rsidRPr="000B6F77">
        <w:t xml:space="preserve"> mechanical </w:t>
      </w:r>
      <w:r w:rsidR="00E310A0" w:rsidRPr="000B6F77">
        <w:t>behaviour</w:t>
      </w:r>
      <w:r w:rsidR="008D78AA" w:rsidRPr="000B6F77">
        <w:t xml:space="preserve">. This is </w:t>
      </w:r>
      <w:r w:rsidR="009525A6" w:rsidRPr="000B6F77">
        <w:t xml:space="preserve">a </w:t>
      </w:r>
      <w:r w:rsidR="008D78AA" w:rsidRPr="000B6F77">
        <w:t xml:space="preserve">conceptually </w:t>
      </w:r>
      <w:r w:rsidR="009525A6" w:rsidRPr="000B6F77">
        <w:t xml:space="preserve">new </w:t>
      </w:r>
      <w:r w:rsidR="005915C7" w:rsidRPr="000B6F77">
        <w:t>consideration in design of</w:t>
      </w:r>
      <w:r w:rsidR="00BD78EA" w:rsidRPr="000B6F77">
        <w:t xml:space="preserve"> the</w:t>
      </w:r>
      <w:r w:rsidR="005915C7" w:rsidRPr="000B6F77">
        <w:t xml:space="preserve"> </w:t>
      </w:r>
      <w:r w:rsidR="008F6245" w:rsidRPr="000B6F77">
        <w:t>advanced materials hav</w:t>
      </w:r>
      <w:r w:rsidR="000B6B84" w:rsidRPr="000B6F77">
        <w:t>ing</w:t>
      </w:r>
      <w:r w:rsidR="008F6245" w:rsidRPr="000B6F77">
        <w:t xml:space="preserve"> </w:t>
      </w:r>
      <w:r w:rsidR="00863FCD" w:rsidRPr="000B6F77">
        <w:t>highly intricate internal architectures</w:t>
      </w:r>
      <w:r w:rsidR="00BD78EA" w:rsidRPr="000B6F77">
        <w:t xml:space="preserve"> that has not been addressed </w:t>
      </w:r>
      <w:r w:rsidR="00C8436F" w:rsidRPr="000B6F77">
        <w:t>to date</w:t>
      </w:r>
      <w:r w:rsidR="00A22B41" w:rsidRPr="000B6F77">
        <w:t xml:space="preserve">. </w:t>
      </w:r>
      <w:r w:rsidR="008077B4" w:rsidRPr="000B6F77">
        <w:t>Identifying such variations would have profound i</w:t>
      </w:r>
      <w:r w:rsidR="00F81980" w:rsidRPr="000B6F77">
        <w:t>mplications on the design procedures</w:t>
      </w:r>
      <w:r w:rsidR="00EA5097" w:rsidRPr="000B6F77">
        <w:t>. The present paper is</w:t>
      </w:r>
      <w:r w:rsidR="00D355E6" w:rsidRPr="000B6F77">
        <w:t xml:space="preserve"> to establish</w:t>
      </w:r>
      <w:r w:rsidR="009525A6" w:rsidRPr="000B6F77">
        <w:t xml:space="preserve"> the</w:t>
      </w:r>
      <w:r w:rsidR="00D355E6" w:rsidRPr="000B6F77">
        <w:t xml:space="preserve"> method for defining </w:t>
      </w:r>
      <w:r w:rsidR="009525A6" w:rsidRPr="000B6F77">
        <w:t xml:space="preserve">the </w:t>
      </w:r>
      <w:r w:rsidR="003F2161" w:rsidRPr="000B6F77">
        <w:t>equivalent configurations</w:t>
      </w:r>
      <w:r w:rsidR="00DE1C35" w:rsidRPr="000B6F77">
        <w:t xml:space="preserve"> and </w:t>
      </w:r>
      <w:r w:rsidR="008A4073" w:rsidRPr="000B6F77">
        <w:t xml:space="preserve">to </w:t>
      </w:r>
      <w:r w:rsidR="00DE1C35" w:rsidRPr="000B6F77">
        <w:t>explain the</w:t>
      </w:r>
      <w:r w:rsidR="008A4073" w:rsidRPr="000B6F77">
        <w:t>ir</w:t>
      </w:r>
      <w:r w:rsidR="00DE1C35" w:rsidRPr="000B6F77">
        <w:t xml:space="preserve"> implications </w:t>
      </w:r>
      <w:r w:rsidR="00C8436F" w:rsidRPr="000B6F77">
        <w:t>o</w:t>
      </w:r>
      <w:r w:rsidR="00DE1C35" w:rsidRPr="000B6F77">
        <w:t>n design</w:t>
      </w:r>
      <w:r w:rsidR="008A4073" w:rsidRPr="000B6F77">
        <w:t xml:space="preserve"> of 3D woven composites</w:t>
      </w:r>
      <w:r w:rsidR="00D355E6" w:rsidRPr="000B6F77">
        <w:t>.</w:t>
      </w:r>
      <w:r w:rsidR="00EA5097" w:rsidRPr="000B6F77">
        <w:t xml:space="preserve">  </w:t>
      </w:r>
    </w:p>
    <w:p w14:paraId="2D85F1C6" w14:textId="7A0C0936" w:rsidR="00312583" w:rsidRPr="000B6F77" w:rsidRDefault="00B05AB5" w:rsidP="00266DE4">
      <w:pPr>
        <w:pStyle w:val="Heading1"/>
      </w:pPr>
      <w:r w:rsidRPr="000B6F77">
        <w:lastRenderedPageBreak/>
        <w:t xml:space="preserve">Design </w:t>
      </w:r>
      <w:r w:rsidR="00786754" w:rsidRPr="000B6F77">
        <w:t>scheme for</w:t>
      </w:r>
      <w:r w:rsidRPr="000B6F77">
        <w:t xml:space="preserve"> 3D woven </w:t>
      </w:r>
      <w:r w:rsidR="00CF0FF9" w:rsidRPr="000B6F77">
        <w:t xml:space="preserve">layer-to-layer angle interlock </w:t>
      </w:r>
      <w:r w:rsidRPr="000B6F77">
        <w:t>composites</w:t>
      </w:r>
    </w:p>
    <w:p w14:paraId="502614FD" w14:textId="554D832F" w:rsidR="00A24E11" w:rsidRPr="000B6F77" w:rsidRDefault="00400B53" w:rsidP="002E56F0">
      <w:r w:rsidRPr="000B6F77">
        <w:t xml:space="preserve">The method of defining </w:t>
      </w:r>
      <w:r w:rsidR="00D279BA" w:rsidRPr="000B6F77">
        <w:t>e</w:t>
      </w:r>
      <w:r w:rsidRPr="000B6F77">
        <w:t>quivalent configuration</w:t>
      </w:r>
      <w:r w:rsidR="006C138C" w:rsidRPr="000B6F77">
        <w:t>s of 3D</w:t>
      </w:r>
      <w:r w:rsidRPr="000B6F77">
        <w:t xml:space="preserve"> </w:t>
      </w:r>
      <w:r w:rsidR="006C138C" w:rsidRPr="000B6F77">
        <w:t>woven composite</w:t>
      </w:r>
      <w:r w:rsidR="00D279BA" w:rsidRPr="000B6F77">
        <w:t>s</w:t>
      </w:r>
      <w:r w:rsidR="006C138C" w:rsidRPr="000B6F77">
        <w:t xml:space="preserve"> </w:t>
      </w:r>
      <w:r w:rsidRPr="000B6F77">
        <w:t>will be derived as an extension o</w:t>
      </w:r>
      <w:r w:rsidR="006150F0" w:rsidRPr="000B6F77">
        <w:t xml:space="preserve">f design method </w:t>
      </w:r>
      <w:r w:rsidR="000A0460" w:rsidRPr="000B6F77">
        <w:t xml:space="preserve">based on use of </w:t>
      </w:r>
      <w:proofErr w:type="spellStart"/>
      <w:r w:rsidR="000A0460" w:rsidRPr="000B6F77">
        <w:t>KPoWs</w:t>
      </w:r>
      <w:proofErr w:type="spellEnd"/>
      <w:r w:rsidR="000A0460" w:rsidRPr="000B6F77">
        <w:t xml:space="preserve"> as was </w:t>
      </w:r>
      <w:r w:rsidR="00C316A0" w:rsidRPr="000B6F77">
        <w:t xml:space="preserve">established in </w:t>
      </w:r>
      <w:r w:rsidR="00DD2A42" w:rsidRPr="000B6F77">
        <w:fldChar w:fldCharType="begin"/>
      </w:r>
      <w:r w:rsidR="00DD2A42"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DD2A42" w:rsidRPr="000B6F77">
        <w:fldChar w:fldCharType="separate"/>
      </w:r>
      <w:r w:rsidR="00DD2A42" w:rsidRPr="000B6F77">
        <w:rPr>
          <w:noProof/>
        </w:rPr>
        <w:t>[20]</w:t>
      </w:r>
      <w:r w:rsidR="00DD2A42" w:rsidRPr="000B6F77">
        <w:fldChar w:fldCharType="end"/>
      </w:r>
      <w:r w:rsidR="00DD2A42" w:rsidRPr="000B6F77">
        <w:t>. To facilita</w:t>
      </w:r>
      <w:r w:rsidR="00CA64AB" w:rsidRPr="000B6F77">
        <w:t>te</w:t>
      </w:r>
      <w:r w:rsidR="00CF2E28" w:rsidRPr="000B6F77">
        <w:t xml:space="preserve"> referencing and explanations</w:t>
      </w:r>
      <w:r w:rsidR="00CA64AB" w:rsidRPr="000B6F77">
        <w:t xml:space="preserve">, </w:t>
      </w:r>
      <w:proofErr w:type="gramStart"/>
      <w:r w:rsidR="00CA64AB" w:rsidRPr="000B6F77">
        <w:t>brief summary</w:t>
      </w:r>
      <w:proofErr w:type="gramEnd"/>
      <w:r w:rsidR="00CA64AB" w:rsidRPr="000B6F77">
        <w:t xml:space="preserve"> of the method is given in this section.</w:t>
      </w:r>
      <w:r w:rsidR="00A2664D" w:rsidRPr="000B6F77">
        <w:t xml:space="preserve"> </w:t>
      </w:r>
      <w:r w:rsidR="006E249D" w:rsidRPr="000B6F77">
        <w:t xml:space="preserve">The type of </w:t>
      </w:r>
      <w:r w:rsidR="0077251B" w:rsidRPr="000B6F77">
        <w:t>3D woven reinforcement under consideration is layer-to-layer angle interlock one, t</w:t>
      </w:r>
      <w:r w:rsidR="008527F0" w:rsidRPr="000B6F77">
        <w:t xml:space="preserve">ypical architecture of </w:t>
      </w:r>
      <w:r w:rsidR="0077251B" w:rsidRPr="000B6F77">
        <w:t>which</w:t>
      </w:r>
      <w:r w:rsidR="008527F0" w:rsidRPr="000B6F77">
        <w:t xml:space="preserve"> is shown in </w:t>
      </w:r>
      <w:r w:rsidR="008527F0" w:rsidRPr="000B6F77">
        <w:fldChar w:fldCharType="begin"/>
      </w:r>
      <w:r w:rsidR="008527F0" w:rsidRPr="000B6F77">
        <w:instrText xml:space="preserve"> REF _Ref146275023 \h </w:instrText>
      </w:r>
      <w:r w:rsidR="000B6F77">
        <w:instrText xml:space="preserve"> \* MERGEFORMAT </w:instrText>
      </w:r>
      <w:r w:rsidR="008527F0" w:rsidRPr="000B6F77">
        <w:fldChar w:fldCharType="separate"/>
      </w:r>
      <w:r w:rsidR="000B6F77" w:rsidRPr="000B6F77">
        <w:t xml:space="preserve">Figure </w:t>
      </w:r>
      <w:r w:rsidR="000B6F77">
        <w:rPr>
          <w:noProof/>
        </w:rPr>
        <w:t>1</w:t>
      </w:r>
      <w:r w:rsidR="008527F0" w:rsidRPr="000B6F77">
        <w:fldChar w:fldCharType="end"/>
      </w:r>
      <w:r w:rsidR="008527F0" w:rsidRPr="000B6F77">
        <w:t>(a).</w:t>
      </w:r>
      <w:r w:rsidR="007126F0" w:rsidRPr="000B6F77">
        <w:t xml:space="preserve"> </w:t>
      </w:r>
      <w:r w:rsidR="00E22CCB" w:rsidRPr="000B6F77">
        <w:t xml:space="preserve">As has been </w:t>
      </w:r>
      <w:r w:rsidR="00521EC5" w:rsidRPr="000B6F77">
        <w:t>argued</w:t>
      </w:r>
      <w:r w:rsidR="00E22CCB" w:rsidRPr="000B6F77">
        <w:t xml:space="preserve"> in </w:t>
      </w:r>
      <w:r w:rsidR="00E22CCB" w:rsidRPr="000B6F77">
        <w:fldChar w:fldCharType="begin"/>
      </w:r>
      <w:r w:rsidR="001119D9"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E22CCB" w:rsidRPr="000B6F77">
        <w:fldChar w:fldCharType="separate"/>
      </w:r>
      <w:r w:rsidR="001119D9" w:rsidRPr="000B6F77">
        <w:rPr>
          <w:noProof/>
        </w:rPr>
        <w:t>[22]</w:t>
      </w:r>
      <w:r w:rsidR="00E22CCB" w:rsidRPr="000B6F77">
        <w:fldChar w:fldCharType="end"/>
      </w:r>
      <w:r w:rsidR="00E22CCB" w:rsidRPr="000B6F77">
        <w:t xml:space="preserve">, from considerations of mechanics, this </w:t>
      </w:r>
      <w:r w:rsidR="00F979FD" w:rsidRPr="000B6F77">
        <w:t xml:space="preserve">structure of reinforcement </w:t>
      </w:r>
      <w:r w:rsidR="00AD1D8A" w:rsidRPr="000B6F77">
        <w:t xml:space="preserve">should </w:t>
      </w:r>
      <w:r w:rsidR="00463B2C" w:rsidRPr="000B6F77">
        <w:t>be able to offer</w:t>
      </w:r>
      <w:r w:rsidR="00AD1D8A" w:rsidRPr="000B6F77">
        <w:t xml:space="preserve"> better</w:t>
      </w:r>
      <w:r w:rsidR="00A24E11" w:rsidRPr="000B6F77">
        <w:t xml:space="preserve"> </w:t>
      </w:r>
      <w:r w:rsidR="00463B2C" w:rsidRPr="000B6F77">
        <w:t>performance under th</w:t>
      </w:r>
      <w:r w:rsidR="00F979FD" w:rsidRPr="000B6F77">
        <w:t>e lateral loading</w:t>
      </w:r>
      <w:r w:rsidR="00A24E11" w:rsidRPr="000B6F77">
        <w:t xml:space="preserve"> than those </w:t>
      </w:r>
      <w:r w:rsidR="00405416" w:rsidRPr="000B6F77">
        <w:t>in which</w:t>
      </w:r>
      <w:r w:rsidR="00A24E11" w:rsidRPr="000B6F77">
        <w:t xml:space="preserve"> the tows are aligned with the transverse direction</w:t>
      </w:r>
      <w:r w:rsidR="007055FE" w:rsidRPr="000B6F77">
        <w:t>.</w:t>
      </w:r>
      <w:r w:rsidR="00A24E11" w:rsidRPr="000B6F77">
        <w:t xml:space="preserve"> </w:t>
      </w:r>
    </w:p>
    <w:p w14:paraId="3E9CECD7" w14:textId="40437024" w:rsidR="007759D1" w:rsidRPr="000B6F77" w:rsidRDefault="007759D1" w:rsidP="001B3FB1">
      <w:pPr>
        <w:pStyle w:val="NoSpacing"/>
      </w:pPr>
    </w:p>
    <w:p w14:paraId="068CFE42" w14:textId="37250240" w:rsidR="001B3FB1" w:rsidRPr="000B6F77" w:rsidRDefault="001B3FB1" w:rsidP="001B3FB1">
      <w:pPr>
        <w:pStyle w:val="NoSpacing"/>
      </w:pPr>
      <w:r w:rsidRPr="000B6F77">
        <w:t>(a)</w:t>
      </w:r>
      <w:r w:rsidRPr="000B6F77">
        <w:tab/>
      </w:r>
      <w:r w:rsidRPr="000B6F77">
        <w:tab/>
      </w:r>
      <w:r w:rsidRPr="000B6F77">
        <w:tab/>
      </w:r>
      <w:r w:rsidRPr="000B6F77">
        <w:tab/>
      </w:r>
      <w:r w:rsidRPr="000B6F77">
        <w:tab/>
      </w:r>
      <w:r w:rsidRPr="000B6F77">
        <w:tab/>
        <w:t>(b)</w:t>
      </w:r>
    </w:p>
    <w:p w14:paraId="6A02E58B" w14:textId="7A2FB9C4" w:rsidR="001B3FB1" w:rsidRPr="000B6F77" w:rsidRDefault="001B3FB1" w:rsidP="001B3FB1">
      <w:r w:rsidRPr="000B6F77">
        <w:rPr>
          <w:noProof/>
        </w:rPr>
        <mc:AlternateContent>
          <mc:Choice Requires="wpg">
            <w:drawing>
              <wp:anchor distT="0" distB="0" distL="114300" distR="114300" simplePos="0" relativeHeight="251675136" behindDoc="0" locked="0" layoutInCell="1" allowOverlap="1" wp14:anchorId="76F73B93" wp14:editId="61C65316">
                <wp:simplePos x="0" y="0"/>
                <wp:positionH relativeFrom="column">
                  <wp:posOffset>2816068</wp:posOffset>
                </wp:positionH>
                <wp:positionV relativeFrom="paragraph">
                  <wp:posOffset>38875</wp:posOffset>
                </wp:positionV>
                <wp:extent cx="3319373" cy="1443838"/>
                <wp:effectExtent l="0" t="0" r="14605" b="4445"/>
                <wp:wrapNone/>
                <wp:docPr id="901739272" name="Group 68"/>
                <wp:cNvGraphicFramePr/>
                <a:graphic xmlns:a="http://schemas.openxmlformats.org/drawingml/2006/main">
                  <a:graphicData uri="http://schemas.microsoft.com/office/word/2010/wordprocessingGroup">
                    <wpg:wgp>
                      <wpg:cNvGrpSpPr/>
                      <wpg:grpSpPr>
                        <a:xfrm>
                          <a:off x="0" y="0"/>
                          <a:ext cx="3319373" cy="1443838"/>
                          <a:chOff x="0" y="0"/>
                          <a:chExt cx="3319373" cy="1443838"/>
                        </a:xfrm>
                      </wpg:grpSpPr>
                      <pic:pic xmlns:pic="http://schemas.openxmlformats.org/drawingml/2006/picture">
                        <pic:nvPicPr>
                          <pic:cNvPr id="1649085539" name="Picture 43"/>
                          <pic:cNvPicPr>
                            <a:picLocks noChangeAspect="1"/>
                          </pic:cNvPicPr>
                        </pic:nvPicPr>
                        <pic:blipFill rotWithShape="1">
                          <a:blip r:embed="rId9" cstate="print">
                            <a:extLst>
                              <a:ext uri="{28A0092B-C50C-407E-A947-70E740481C1C}">
                                <a14:useLocalDpi xmlns:a14="http://schemas.microsoft.com/office/drawing/2010/main"/>
                              </a:ext>
                            </a:extLst>
                          </a:blip>
                          <a:srcRect l="1080" t="3635" r="13238" b="20448"/>
                          <a:stretch/>
                        </pic:blipFill>
                        <pic:spPr bwMode="auto">
                          <a:xfrm>
                            <a:off x="0" y="95098"/>
                            <a:ext cx="2883535" cy="1348740"/>
                          </a:xfrm>
                          <a:prstGeom prst="rect">
                            <a:avLst/>
                          </a:prstGeom>
                          <a:noFill/>
                          <a:ln>
                            <a:noFill/>
                          </a:ln>
                          <a:extLst>
                            <a:ext uri="{53640926-AAD7-44D8-BBD7-CCE9431645EC}">
                              <a14:shadowObscured xmlns:a14="http://schemas.microsoft.com/office/drawing/2010/main"/>
                            </a:ext>
                          </a:extLst>
                        </pic:spPr>
                      </pic:pic>
                      <wps:wsp>
                        <wps:cNvPr id="102" name="Text Box 48"/>
                        <wps:cNvSpPr txBox="1"/>
                        <wps:spPr>
                          <a:xfrm>
                            <a:off x="2676995" y="1206200"/>
                            <a:ext cx="308610" cy="215265"/>
                          </a:xfrm>
                          <a:prstGeom prst="rect">
                            <a:avLst/>
                          </a:prstGeom>
                          <a:noFill/>
                          <a:ln w="6350">
                            <a:noFill/>
                          </a:ln>
                        </wps:spPr>
                        <wps:txbx>
                          <w:txbxContent>
                            <w:p w14:paraId="44ED07FB" w14:textId="77777777" w:rsidR="001B3FB1" w:rsidRPr="00F54178" w:rsidRDefault="001B3FB1" w:rsidP="001B3FB1">
                              <w:pPr>
                                <w:pStyle w:val="NoSpacing"/>
                                <w:rPr>
                                  <w:i/>
                                  <w:iCs/>
                                </w:rPr>
                              </w:pPr>
                              <w:r w:rsidRPr="00F54178">
                                <w:rPr>
                                  <w:i/>
                                  <w:iCs/>
                                </w:rPr>
                                <w:t>A</w:t>
                              </w:r>
                              <w:r w:rsidRPr="00F54178">
                                <w:rPr>
                                  <w:i/>
                                  <w:iCs/>
                                  <w:vertAlign w:val="subscript"/>
                                </w:rPr>
                                <w:t>w</w:t>
                              </w:r>
                              <w:r>
                                <w:rPr>
                                  <w:i/>
                                  <w:iCs/>
                                  <w:vertAlign w:val="subscript"/>
                                </w:rPr>
                                <w:t>arp</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8" name="Straight Connector 49"/>
                        <wps:cNvCnPr/>
                        <wps:spPr>
                          <a:xfrm rot="5400000">
                            <a:off x="2854655" y="955599"/>
                            <a:ext cx="100963" cy="1638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Text Box 51"/>
                        <wps:cNvSpPr txBox="1"/>
                        <wps:spPr>
                          <a:xfrm>
                            <a:off x="3057753" y="760781"/>
                            <a:ext cx="261620" cy="165735"/>
                          </a:xfrm>
                          <a:prstGeom prst="rect">
                            <a:avLst/>
                          </a:prstGeom>
                          <a:noFill/>
                          <a:ln w="6350">
                            <a:noFill/>
                          </a:ln>
                        </wps:spPr>
                        <wps:txbx>
                          <w:txbxContent>
                            <w:p w14:paraId="54581128" w14:textId="77777777" w:rsidR="001B3FB1" w:rsidRPr="00F54178" w:rsidRDefault="001B3FB1" w:rsidP="001B3FB1">
                              <w:pPr>
                                <w:pStyle w:val="NoSpacing"/>
                                <w:rPr>
                                  <w:i/>
                                  <w:iCs/>
                                </w:rPr>
                              </w:pPr>
                              <w:r>
                                <w:rPr>
                                  <w:i/>
                                  <w:iCs/>
                                </w:rPr>
                                <w:t>H</w:t>
                              </w:r>
                              <w:r>
                                <w:rPr>
                                  <w:i/>
                                  <w:iCs/>
                                  <w:vertAlign w:val="subscript"/>
                                </w:rPr>
                                <w:t>U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12" name="Straight Connector 50"/>
                        <wps:cNvCnPr>
                          <a:cxnSpLocks/>
                        </wps:cNvCnPr>
                        <wps:spPr>
                          <a:xfrm rot="5400000" flipH="1">
                            <a:off x="2848584" y="892378"/>
                            <a:ext cx="216000" cy="2"/>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8" name="Straight Connector 55"/>
                        <wps:cNvCnPr/>
                        <wps:spPr>
                          <a:xfrm>
                            <a:off x="2618841" y="1068019"/>
                            <a:ext cx="151811" cy="141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Text Box 52"/>
                        <wps:cNvSpPr txBox="1"/>
                        <wps:spPr>
                          <a:xfrm>
                            <a:off x="1045929" y="1103856"/>
                            <a:ext cx="271145" cy="165735"/>
                          </a:xfrm>
                          <a:prstGeom prst="rect">
                            <a:avLst/>
                          </a:prstGeom>
                          <a:noFill/>
                          <a:ln w="6350">
                            <a:noFill/>
                          </a:ln>
                        </wps:spPr>
                        <wps:txbx>
                          <w:txbxContent>
                            <w:p w14:paraId="519717BA" w14:textId="77777777" w:rsidR="001B3FB1" w:rsidRPr="00F54178" w:rsidRDefault="001B3FB1" w:rsidP="001B3FB1">
                              <w:pPr>
                                <w:pStyle w:val="NoSpacing"/>
                                <w:rPr>
                                  <w:i/>
                                  <w:iCs/>
                                </w:rPr>
                              </w:pPr>
                              <w:r w:rsidRPr="00F54178">
                                <w:rPr>
                                  <w:i/>
                                  <w:iCs/>
                                </w:rPr>
                                <w:t>A</w:t>
                              </w:r>
                              <w:r w:rsidRPr="00F54178">
                                <w:rPr>
                                  <w:i/>
                                  <w:iCs/>
                                  <w:vertAlign w:val="subscript"/>
                                </w:rPr>
                                <w:t>wef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00" name="Freeform: Shape 53"/>
                        <wps:cNvSpPr/>
                        <wps:spPr>
                          <a:xfrm rot="1456354">
                            <a:off x="709574" y="877977"/>
                            <a:ext cx="646617" cy="101565"/>
                          </a:xfrm>
                          <a:custGeom>
                            <a:avLst/>
                            <a:gdLst>
                              <a:gd name="connsiteX0" fmla="*/ 691376 w 691376"/>
                              <a:gd name="connsiteY0" fmla="*/ 0 h 194639"/>
                              <a:gd name="connsiteX1" fmla="*/ 0 w 691376"/>
                              <a:gd name="connsiteY1" fmla="*/ 103402 h 194639"/>
                              <a:gd name="connsiteX2" fmla="*/ 6083 w 691376"/>
                              <a:gd name="connsiteY2" fmla="*/ 123677 h 194639"/>
                              <a:gd name="connsiteX3" fmla="*/ 20275 w 691376"/>
                              <a:gd name="connsiteY3" fmla="*/ 148007 h 194639"/>
                              <a:gd name="connsiteX4" fmla="*/ 42578 w 691376"/>
                              <a:gd name="connsiteY4" fmla="*/ 166254 h 194639"/>
                              <a:gd name="connsiteX5" fmla="*/ 66908 w 691376"/>
                              <a:gd name="connsiteY5" fmla="*/ 178419 h 194639"/>
                              <a:gd name="connsiteX6" fmla="*/ 103402 w 691376"/>
                              <a:gd name="connsiteY6" fmla="*/ 186529 h 194639"/>
                              <a:gd name="connsiteX7" fmla="*/ 133815 w 691376"/>
                              <a:gd name="connsiteY7" fmla="*/ 194639 h 194639"/>
                              <a:gd name="connsiteX8" fmla="*/ 178420 w 691376"/>
                              <a:gd name="connsiteY8" fmla="*/ 188557 h 194639"/>
                              <a:gd name="connsiteX9" fmla="*/ 320344 w 691376"/>
                              <a:gd name="connsiteY9" fmla="*/ 170309 h 194639"/>
                              <a:gd name="connsiteX10" fmla="*/ 425774 w 691376"/>
                              <a:gd name="connsiteY10" fmla="*/ 154089 h 194639"/>
                              <a:gd name="connsiteX11" fmla="*/ 545396 w 691376"/>
                              <a:gd name="connsiteY11" fmla="*/ 131787 h 194639"/>
                              <a:gd name="connsiteX12" fmla="*/ 585946 w 691376"/>
                              <a:gd name="connsiteY12" fmla="*/ 117594 h 194639"/>
                              <a:gd name="connsiteX13" fmla="*/ 620413 w 691376"/>
                              <a:gd name="connsiteY13" fmla="*/ 95292 h 194639"/>
                              <a:gd name="connsiteX14" fmla="*/ 642716 w 691376"/>
                              <a:gd name="connsiteY14" fmla="*/ 75017 h 194639"/>
                              <a:gd name="connsiteX15" fmla="*/ 665018 w 691376"/>
                              <a:gd name="connsiteY15" fmla="*/ 50687 h 194639"/>
                              <a:gd name="connsiteX16" fmla="*/ 691376 w 691376"/>
                              <a:gd name="connsiteY16" fmla="*/ 0 h 194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91376" h="194639">
                                <a:moveTo>
                                  <a:pt x="691376" y="0"/>
                                </a:moveTo>
                                <a:lnTo>
                                  <a:pt x="0" y="103402"/>
                                </a:lnTo>
                                <a:lnTo>
                                  <a:pt x="6083" y="123677"/>
                                </a:lnTo>
                                <a:lnTo>
                                  <a:pt x="20275" y="148007"/>
                                </a:lnTo>
                                <a:lnTo>
                                  <a:pt x="42578" y="166254"/>
                                </a:lnTo>
                                <a:lnTo>
                                  <a:pt x="66908" y="178419"/>
                                </a:lnTo>
                                <a:lnTo>
                                  <a:pt x="103402" y="186529"/>
                                </a:lnTo>
                                <a:lnTo>
                                  <a:pt x="133815" y="194639"/>
                                </a:lnTo>
                                <a:lnTo>
                                  <a:pt x="178420" y="188557"/>
                                </a:lnTo>
                                <a:lnTo>
                                  <a:pt x="320344" y="170309"/>
                                </a:lnTo>
                                <a:lnTo>
                                  <a:pt x="425774" y="154089"/>
                                </a:lnTo>
                                <a:lnTo>
                                  <a:pt x="545396" y="131787"/>
                                </a:lnTo>
                                <a:lnTo>
                                  <a:pt x="585946" y="117594"/>
                                </a:lnTo>
                                <a:lnTo>
                                  <a:pt x="620413" y="95292"/>
                                </a:lnTo>
                                <a:lnTo>
                                  <a:pt x="642716" y="75017"/>
                                </a:lnTo>
                                <a:lnTo>
                                  <a:pt x="665018" y="50687"/>
                                </a:lnTo>
                                <a:lnTo>
                                  <a:pt x="691376" y="0"/>
                                </a:lnTo>
                                <a:close/>
                              </a:path>
                            </a:pathLst>
                          </a:custGeom>
                          <a:noFill/>
                          <a:ln w="63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C761F80" w14:textId="77777777" w:rsidR="001B3FB1" w:rsidRDefault="001B3FB1" w:rsidP="001B3F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Text Box 60"/>
                        <wps:cNvSpPr txBox="1"/>
                        <wps:spPr>
                          <a:xfrm>
                            <a:off x="2361189" y="80197"/>
                            <a:ext cx="374015" cy="430530"/>
                          </a:xfrm>
                          <a:prstGeom prst="rect">
                            <a:avLst/>
                          </a:prstGeom>
                          <a:noFill/>
                          <a:ln w="6350">
                            <a:noFill/>
                          </a:ln>
                        </wps:spPr>
                        <wps:txbx>
                          <w:txbxContent>
                            <w:p w14:paraId="73A85021" w14:textId="7F8536BE" w:rsidR="001B3FB1" w:rsidRPr="00F54178" w:rsidRDefault="002C2449" w:rsidP="001B3FB1">
                              <w:pPr>
                                <w:pStyle w:val="NoSpacing"/>
                                <w:rPr>
                                  <w:i/>
                                  <w:iCs/>
                                </w:rPr>
                              </w:pPr>
                              <w:r w:rsidRPr="002C2449">
                                <w:rPr>
                                  <w:position w:val="-32"/>
                                </w:rPr>
                                <w:object w:dxaOrig="580" w:dyaOrig="700" w14:anchorId="67610A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8pt;height:36pt" o:ole="">
                                    <v:imagedata r:id="rId10" o:title=""/>
                                  </v:shape>
                                  <o:OLEObject Type="Embed" ProgID="Equation.DSMT4" ShapeID="_x0000_i1026" DrawAspect="Content" ObjectID="_1829394121" r:id="rId11"/>
                                </w:object>
                              </w:r>
                              <w:r w:rsidR="001B3FB1">
                                <w:rPr>
                                  <w:i/>
                                  <w:iCs/>
                                </w:rPr>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11" name="Straight Connector 58"/>
                        <wps:cNvCnPr/>
                        <wps:spPr>
                          <a:xfrm rot="5400000">
                            <a:off x="2466745" y="316078"/>
                            <a:ext cx="247650" cy="450850"/>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9" name="Straight Connector 57"/>
                        <wps:cNvCnPr/>
                        <wps:spPr>
                          <a:xfrm>
                            <a:off x="1046073" y="943661"/>
                            <a:ext cx="56338" cy="1689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369771" name="Straight Connector 49"/>
                        <wps:cNvCnPr>
                          <a:cxnSpLocks noChangeAspect="1"/>
                        </wps:cNvCnPr>
                        <wps:spPr>
                          <a:xfrm rot="5400000">
                            <a:off x="2859899" y="748704"/>
                            <a:ext cx="82548" cy="1393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5060628" name="Straight Connector 63"/>
                        <wps:cNvCnPr/>
                        <wps:spPr>
                          <a:xfrm rot="5400000" flipH="1">
                            <a:off x="1504797" y="-192329"/>
                            <a:ext cx="366118" cy="1352716"/>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818819522" name="Straight Connector 61"/>
                        <wps:cNvCnPr/>
                        <wps:spPr>
                          <a:xfrm flipH="1">
                            <a:off x="1016812" y="263347"/>
                            <a:ext cx="0" cy="395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8840395" name="Straight Connector 62"/>
                        <wps:cNvCnPr/>
                        <wps:spPr>
                          <a:xfrm>
                            <a:off x="2370124" y="629107"/>
                            <a:ext cx="0" cy="467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3185540" name="Straight Connector 62"/>
                        <wps:cNvCnPr/>
                        <wps:spPr>
                          <a:xfrm>
                            <a:off x="2830982" y="387706"/>
                            <a:ext cx="0" cy="467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412551" name="Text Box 60"/>
                        <wps:cNvSpPr txBox="1"/>
                        <wps:spPr>
                          <a:xfrm>
                            <a:off x="1594054" y="0"/>
                            <a:ext cx="349885" cy="431165"/>
                          </a:xfrm>
                          <a:prstGeom prst="rect">
                            <a:avLst/>
                          </a:prstGeom>
                          <a:noFill/>
                          <a:ln w="6350">
                            <a:noFill/>
                          </a:ln>
                        </wps:spPr>
                        <wps:txbx>
                          <w:txbxContent>
                            <w:p w14:paraId="5D8DBA08" w14:textId="1283F72A" w:rsidR="001B3FB1" w:rsidRPr="00F54178" w:rsidRDefault="008D7D16" w:rsidP="001B3FB1">
                              <w:pPr>
                                <w:pStyle w:val="NoSpacing"/>
                                <w:rPr>
                                  <w:i/>
                                  <w:iCs/>
                                </w:rPr>
                              </w:pPr>
                              <w:r w:rsidRPr="008D7D16">
                                <w:rPr>
                                  <w:noProof/>
                                </w:rPr>
                                <w:drawing>
                                  <wp:inline distT="0" distB="0" distL="0" distR="0" wp14:anchorId="682EBBCF" wp14:editId="3D643A62">
                                    <wp:extent cx="343535" cy="423250"/>
                                    <wp:effectExtent l="0" t="0" r="0" b="0"/>
                                    <wp:docPr id="96129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3535" cy="423250"/>
                                            </a:xfrm>
                                            <a:prstGeom prst="rect">
                                              <a:avLst/>
                                            </a:prstGeom>
                                            <a:noFill/>
                                            <a:ln>
                                              <a:noFill/>
                                            </a:ln>
                                          </pic:spPr>
                                        </pic:pic>
                                      </a:graphicData>
                                    </a:graphic>
                                  </wp:inline>
                                </w:drawing>
                              </w:r>
                              <w:r w:rsidR="001B3FB1">
                                <w:rPr>
                                  <w:i/>
                                  <w:iCs/>
                                </w:rPr>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anchor>
            </w:drawing>
          </mc:Choice>
          <mc:Fallback>
            <w:pict>
              <v:group w14:anchorId="76F73B93" id="Group 68" o:spid="_x0000_s1026" style="position:absolute;left:0;text-align:left;margin-left:221.75pt;margin-top:3.05pt;width:261.35pt;height:113.7pt;z-index:251675136" coordsize="33193,14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">
                <v:shape id="Picture 43" o:spid="_x0000_s1027" type="#_x0000_t75" style="position:absolute;top:950;width:28835;height:13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">
                  <v:imagedata r:id="rId13" o:title="" croptop="2382f" cropbottom="13401f" cropleft="708f" cropright="8676f"/>
                </v:shape>
                <v:shapetype id="_x0000_t202" coordsize="21600,21600" o:spt="202" path="m,l,21600r21600,l21600,xe">
                  <v:stroke joinstyle="miter"/>
                  <v:path gradientshapeok="t" o:connecttype="rect"/>
                </v:shapetype>
                <v:shape id="Text Box 48" o:spid="_x0000_s1028" type="#_x0000_t202" style="position:absolute;left:26769;top:12062;width:3087;height:2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" filled="f" stroked="f" strokeweight=".5pt">
                  <v:textbox inset="0,0,0,0">
                    <w:txbxContent>
                      <w:p w14:paraId="44ED07FB" w14:textId="77777777" w:rsidR="001B3FB1" w:rsidRPr="00F54178" w:rsidRDefault="001B3FB1" w:rsidP="001B3FB1">
                        <w:pPr>
                          <w:pStyle w:val="NoSpacing"/>
                          <w:rPr>
                            <w:i/>
                            <w:iCs/>
                          </w:rPr>
                        </w:pPr>
                        <w:r w:rsidRPr="00F54178">
                          <w:rPr>
                            <w:i/>
                            <w:iCs/>
                          </w:rPr>
                          <w:t>A</w:t>
                        </w:r>
                        <w:r w:rsidRPr="00F54178">
                          <w:rPr>
                            <w:i/>
                            <w:iCs/>
                            <w:vertAlign w:val="subscript"/>
                          </w:rPr>
                          <w:t>w</w:t>
                        </w:r>
                        <w:r>
                          <w:rPr>
                            <w:i/>
                            <w:iCs/>
                            <w:vertAlign w:val="subscript"/>
                          </w:rPr>
                          <w:t>arp</w:t>
                        </w:r>
                      </w:p>
                    </w:txbxContent>
                  </v:textbox>
                </v:shape>
                <v:line id="Straight Connector 49" o:spid="_x0000_s1029" style="position:absolute;rotation:90;visibility:visible;mso-wrap-style:square" from="28546,9556" to="29555,11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" strokecolor="black [3213]" strokeweight=".5pt">
                  <v:stroke joinstyle="miter"/>
                </v:line>
                <v:shape id="Text Box 51" o:spid="_x0000_s1030" type="#_x0000_t202" style="position:absolute;left:30577;top:7607;width:2616;height:1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" filled="f" stroked="f" strokeweight=".5pt">
                  <v:textbox inset="0,0,0,0">
                    <w:txbxContent>
                      <w:p w14:paraId="54581128" w14:textId="77777777" w:rsidR="001B3FB1" w:rsidRPr="00F54178" w:rsidRDefault="001B3FB1" w:rsidP="001B3FB1">
                        <w:pPr>
                          <w:pStyle w:val="NoSpacing"/>
                          <w:rPr>
                            <w:i/>
                            <w:iCs/>
                          </w:rPr>
                        </w:pPr>
                        <w:r>
                          <w:rPr>
                            <w:i/>
                            <w:iCs/>
                          </w:rPr>
                          <w:t>H</w:t>
                        </w:r>
                        <w:r>
                          <w:rPr>
                            <w:i/>
                            <w:iCs/>
                            <w:vertAlign w:val="subscript"/>
                          </w:rPr>
                          <w:t>UC</w:t>
                        </w:r>
                      </w:p>
                    </w:txbxContent>
                  </v:textbox>
                </v:shape>
                <v:line id="Straight Connector 50" o:spid="_x0000_s1031" style="position:absolute;rotation:-90;flip:x;visibility:visible;mso-wrap-style:square" from="28485,8923" to="30645,8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" strokecolor="black [3213]" strokeweight=".5pt">
                  <v:stroke startarrow="classic" startarrowwidth="narrow" endarrow="classic" endarrowwidth="narrow" joinstyle="miter"/>
                  <o:lock v:ext="edit" shapetype="f"/>
                </v:line>
                <v:line id="Straight Connector 55" o:spid="_x0000_s1032" style="position:absolute;visibility:visible;mso-wrap-style:square" from="26188,10680" to="27706,1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" strokecolor="black [3213]" strokeweight=".5pt">
                  <v:stroke joinstyle="miter"/>
                </v:line>
                <v:shape id="Text Box 52" o:spid="_x0000_s1033" type="#_x0000_t202" style="position:absolute;left:10459;top:11038;width:2711;height:16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" filled="f" stroked="f" strokeweight=".5pt">
                  <v:textbox inset="0,0,0,0">
                    <w:txbxContent>
                      <w:p w14:paraId="519717BA" w14:textId="77777777" w:rsidR="001B3FB1" w:rsidRPr="00F54178" w:rsidRDefault="001B3FB1" w:rsidP="001B3FB1">
                        <w:pPr>
                          <w:pStyle w:val="NoSpacing"/>
                          <w:rPr>
                            <w:i/>
                            <w:iCs/>
                          </w:rPr>
                        </w:pPr>
                        <w:r w:rsidRPr="00F54178">
                          <w:rPr>
                            <w:i/>
                            <w:iCs/>
                          </w:rPr>
                          <w:t>A</w:t>
                        </w:r>
                        <w:r w:rsidRPr="00F54178">
                          <w:rPr>
                            <w:i/>
                            <w:iCs/>
                            <w:vertAlign w:val="subscript"/>
                          </w:rPr>
                          <w:t>weft</w:t>
                        </w:r>
                      </w:p>
                    </w:txbxContent>
                  </v:textbox>
                </v:shape>
                <v:shape id="Freeform: Shape 53" o:spid="_x0000_s1034" style="position:absolute;left:7095;top:8779;width:6466;height:1016;rotation:1590727fd;visibility:visible;mso-wrap-style:square;v-text-anchor:middle" coordsize="691376,1946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" adj="-11796480,,5400" path="m691376,l,103402r6083,20275l20275,148007r22303,18247l66908,178419r36494,8110l133815,194639r44605,-6082l320344,170309,425774,154089,545396,131787r40550,-14193l620413,95292,642716,75017,665018,50687,691376,xe" filled="f" strokecolor="red" strokeweight=".5pt">
                  <v:stroke dashstyle="3 1" joinstyle="miter"/>
                  <v:formulas/>
                  <v:path arrowok="t" o:connecttype="custom" o:connectlocs="646617,0;0,53956;5689,64536;18962,77232;39822,86753;62576,93101;96708,97333;125152,101565;166869,98391;299605,88869;398210,80406;510088,68768;548012,61362;580248,49725;601107,39145;621965,26449;646617,0" o:connectangles="0,0,0,0,0,0,0,0,0,0,0,0,0,0,0,0,0" textboxrect="0,0,691376,194639"/>
                  <v:textbox>
                    <w:txbxContent>
                      <w:p w14:paraId="2C761F80" w14:textId="77777777" w:rsidR="001B3FB1" w:rsidRDefault="001B3FB1" w:rsidP="001B3FB1">
                        <w:pPr>
                          <w:jc w:val="center"/>
                        </w:pPr>
                      </w:p>
                    </w:txbxContent>
                  </v:textbox>
                </v:shape>
                <v:shape id="Text Box 60" o:spid="_x0000_s1035" type="#_x0000_t202" style="position:absolute;left:23611;top:801;width:3741;height:43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" filled="f" stroked="f" strokeweight=".5pt">
                  <v:textbox inset="0,0,0,0">
                    <w:txbxContent>
                      <w:p w14:paraId="73A85021" w14:textId="7F8536BE" w:rsidR="001B3FB1" w:rsidRPr="00F54178" w:rsidRDefault="002C2449" w:rsidP="001B3FB1">
                        <w:pPr>
                          <w:pStyle w:val="NoSpacing"/>
                          <w:rPr>
                            <w:i/>
                            <w:iCs/>
                          </w:rPr>
                        </w:pPr>
                        <w:r w:rsidRPr="002C2449">
                          <w:rPr>
                            <w:position w:val="-32"/>
                          </w:rPr>
                          <w:object w:dxaOrig="580" w:dyaOrig="700" w14:anchorId="67610A42">
                            <v:shape id="_x0000_i1026" type="#_x0000_t75" style="width:28.8pt;height:36pt" o:ole="">
                              <v:imagedata r:id="rId10" o:title=""/>
                            </v:shape>
                            <o:OLEObject Type="Embed" ProgID="Equation.DSMT4" ShapeID="_x0000_i1026" DrawAspect="Content" ObjectID="_1829394121" r:id="rId14"/>
                          </w:object>
                        </w:r>
                        <w:r w:rsidR="001B3FB1">
                          <w:rPr>
                            <w:i/>
                            <w:iCs/>
                          </w:rPr>
                          <w:t xml:space="preserve"> </w:t>
                        </w:r>
                      </w:p>
                    </w:txbxContent>
                  </v:textbox>
                </v:shape>
                <v:line id="Straight Connector 58" o:spid="_x0000_s1036" style="position:absolute;rotation:90;visibility:visible;mso-wrap-style:square" from="24666,3161" to="27143,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" strokecolor="black [3213]" strokeweight=".5pt">
                  <v:stroke startarrow="classic" startarrowwidth="narrow" endarrow="classic" endarrowwidth="narrow" joinstyle="miter"/>
                </v:line>
                <v:line id="Straight Connector 57" o:spid="_x0000_s1037" style="position:absolute;visibility:visible;mso-wrap-style:square" from="10460,9436" to="11024,1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" strokecolor="black [3213]" strokeweight=".5pt">
                  <v:stroke joinstyle="miter"/>
                </v:line>
                <v:line id="Straight Connector 49" o:spid="_x0000_s1038" style="position:absolute;rotation:90;visibility:visible;mso-wrap-style:square" from="28598,7487" to="29423,8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" strokecolor="black [3213]" strokeweight=".5pt">
                  <v:stroke joinstyle="miter"/>
                  <o:lock v:ext="edit" aspectratio="t" shapetype="f"/>
                </v:line>
                <v:line id="Straight Connector 63" o:spid="_x0000_s1039" style="position:absolute;rotation:-90;flip:x;visibility:visible;mso-wrap-style:square" from="15047,-1924" to="18708,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" strokecolor="black [3213]" strokeweight=".5pt">
                  <v:stroke startarrow="classic" startarrowwidth="narrow" endarrow="classic" endarrowwidth="narrow" joinstyle="miter"/>
                </v:line>
                <v:line id="Straight Connector 61" o:spid="_x0000_s1040" style="position:absolute;flip:x;visibility:visible;mso-wrap-style:square" from="10168,2633" to="10168,6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" strokecolor="black [3213]" strokeweight=".5pt">
                  <v:stroke joinstyle="miter"/>
                </v:line>
                <v:line id="Straight Connector 62" o:spid="_x0000_s1041" style="position:absolute;visibility:visible;mso-wrap-style:square" from="23701,6291" to="23701,10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" strokecolor="black [3213]" strokeweight=".5pt">
                  <v:stroke joinstyle="miter"/>
                </v:line>
                <v:line id="Straight Connector 62" o:spid="_x0000_s1042" style="position:absolute;visibility:visible;mso-wrap-style:square" from="28309,3877" to="28309,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" strokecolor="black [3213]" strokeweight=".5pt">
                  <v:stroke joinstyle="miter"/>
                </v:line>
                <v:shape id="Text Box 60" o:spid="_x0000_s1043" type="#_x0000_t202" style="position:absolute;left:15940;width:3499;height:4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" filled="f" stroked="f" strokeweight=".5pt">
                  <v:textbox inset="0,0,0,0">
                    <w:txbxContent>
                      <w:p w14:paraId="5D8DBA08" w14:textId="1283F72A" w:rsidR="001B3FB1" w:rsidRPr="00F54178" w:rsidRDefault="008D7D16" w:rsidP="001B3FB1">
                        <w:pPr>
                          <w:pStyle w:val="NoSpacing"/>
                          <w:rPr>
                            <w:i/>
                            <w:iCs/>
                          </w:rPr>
                        </w:pPr>
                        <w:r w:rsidRPr="008D7D16">
                          <w:rPr>
                            <w:noProof/>
                          </w:rPr>
                          <w:drawing>
                            <wp:inline distT="0" distB="0" distL="0" distR="0" wp14:anchorId="682EBBCF" wp14:editId="3D643A62">
                              <wp:extent cx="343535" cy="423250"/>
                              <wp:effectExtent l="0" t="0" r="0" b="0"/>
                              <wp:docPr id="96129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3535" cy="423250"/>
                                      </a:xfrm>
                                      <a:prstGeom prst="rect">
                                        <a:avLst/>
                                      </a:prstGeom>
                                      <a:noFill/>
                                      <a:ln>
                                        <a:noFill/>
                                      </a:ln>
                                    </pic:spPr>
                                  </pic:pic>
                                </a:graphicData>
                              </a:graphic>
                            </wp:inline>
                          </w:drawing>
                        </w:r>
                        <w:r w:rsidR="001B3FB1">
                          <w:rPr>
                            <w:i/>
                            <w:iCs/>
                          </w:rPr>
                          <w:t xml:space="preserve"> </w:t>
                        </w:r>
                      </w:p>
                    </w:txbxContent>
                  </v:textbox>
                </v:shape>
              </v:group>
            </w:pict>
          </mc:Fallback>
        </mc:AlternateContent>
      </w:r>
      <w:r w:rsidRPr="000B6F77">
        <w:rPr>
          <w:noProof/>
        </w:rPr>
        <w:drawing>
          <wp:anchor distT="0" distB="0" distL="114300" distR="114300" simplePos="0" relativeHeight="251677184" behindDoc="1" locked="0" layoutInCell="1" allowOverlap="1" wp14:anchorId="1B01B5FC" wp14:editId="73D3CA0C">
            <wp:simplePos x="0" y="0"/>
            <wp:positionH relativeFrom="column">
              <wp:posOffset>-48898</wp:posOffset>
            </wp:positionH>
            <wp:positionV relativeFrom="paragraph">
              <wp:posOffset>133014</wp:posOffset>
            </wp:positionV>
            <wp:extent cx="2358521" cy="1508760"/>
            <wp:effectExtent l="0" t="0" r="3810" b="0"/>
            <wp:wrapNone/>
            <wp:docPr id="5004876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8"/>
                    <pic:cNvPicPr>
                      <a:picLocks noChangeAspect="1" noChangeArrowheads="1"/>
                    </pic:cNvPicPr>
                  </pic:nvPicPr>
                  <pic:blipFill rotWithShape="1">
                    <a:blip r:embed="rId15" cstate="print">
                      <a:extLst>
                        <a:ext uri="{28A0092B-C50C-407E-A947-70E740481C1C}">
                          <a14:useLocalDpi xmlns:a14="http://schemas.microsoft.com/office/drawing/2010/main"/>
                        </a:ext>
                      </a:extLst>
                    </a:blip>
                    <a:srcRect l="25694" t="24578" r="24016" b="14465"/>
                    <a:stretch/>
                  </pic:blipFill>
                  <pic:spPr bwMode="auto">
                    <a:xfrm>
                      <a:off x="0" y="0"/>
                      <a:ext cx="2358521" cy="1508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C2CEED9" w14:textId="5209F250" w:rsidR="001B3FB1" w:rsidRPr="000B6F77" w:rsidRDefault="001B3FB1" w:rsidP="001B3FB1"/>
    <w:p w14:paraId="32D3BD25" w14:textId="6B69AAD2" w:rsidR="001B3FB1" w:rsidRPr="000B6F77" w:rsidRDefault="001B3FB1" w:rsidP="001B3FB1"/>
    <w:p w14:paraId="000C04C5" w14:textId="16D76374" w:rsidR="001B3FB1" w:rsidRPr="000B6F77" w:rsidRDefault="005D4BA3" w:rsidP="001B3FB1">
      <w:r w:rsidRPr="000B6F77">
        <w:rPr>
          <w:noProof/>
        </w:rPr>
        <w:drawing>
          <wp:anchor distT="0" distB="0" distL="114300" distR="114300" simplePos="0" relativeHeight="251690496" behindDoc="0" locked="0" layoutInCell="1" allowOverlap="1" wp14:anchorId="4D0CCE2B" wp14:editId="43B8754D">
            <wp:simplePos x="0" y="0"/>
            <wp:positionH relativeFrom="column">
              <wp:posOffset>2602955</wp:posOffset>
            </wp:positionH>
            <wp:positionV relativeFrom="paragraph">
              <wp:posOffset>58471</wp:posOffset>
            </wp:positionV>
            <wp:extent cx="636270" cy="838835"/>
            <wp:effectExtent l="0" t="0" r="0" b="0"/>
            <wp:wrapNone/>
            <wp:docPr id="166687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87825" name="Picture 2"/>
                    <pic:cNvPicPr>
                      <a:picLocks noChangeAspect="1"/>
                    </pic:cNvPicPr>
                  </pic:nvPicPr>
                  <pic:blipFill rotWithShape="1">
                    <a:blip r:embed="rId16" cstate="print">
                      <a:extLst>
                        <a:ext uri="{28A0092B-C50C-407E-A947-70E740481C1C}">
                          <a14:useLocalDpi xmlns:a14="http://schemas.microsoft.com/office/drawing/2010/main"/>
                        </a:ext>
                      </a:extLst>
                    </a:blip>
                    <a:srcRect l="6012" t="81389" r="88364" b="5120"/>
                    <a:stretch/>
                  </pic:blipFill>
                  <pic:spPr bwMode="auto">
                    <a:xfrm>
                      <a:off x="0" y="0"/>
                      <a:ext cx="636270" cy="838835"/>
                    </a:xfrm>
                    <a:prstGeom prst="rect">
                      <a:avLst/>
                    </a:prstGeom>
                    <a:noFill/>
                    <a:ln>
                      <a:noFill/>
                    </a:ln>
                    <a:extLst>
                      <a:ext uri="{53640926-AAD7-44D8-BBD7-CCE9431645EC}">
                        <a14:shadowObscured xmlns:a14="http://schemas.microsoft.com/office/drawing/2010/main"/>
                      </a:ext>
                    </a:extLst>
                  </pic:spPr>
                </pic:pic>
              </a:graphicData>
            </a:graphic>
          </wp:anchor>
        </w:drawing>
      </w:r>
      <w:r w:rsidR="001B3FB1" w:rsidRPr="000B6F77">
        <w:rPr>
          <w:noProof/>
        </w:rPr>
        <mc:AlternateContent>
          <mc:Choice Requires="wpg">
            <w:drawing>
              <wp:anchor distT="0" distB="0" distL="114300" distR="114300" simplePos="0" relativeHeight="251678208" behindDoc="0" locked="0" layoutInCell="1" allowOverlap="1" wp14:anchorId="7EAE5133" wp14:editId="600F0C04">
                <wp:simplePos x="0" y="0"/>
                <wp:positionH relativeFrom="column">
                  <wp:posOffset>706010</wp:posOffset>
                </wp:positionH>
                <wp:positionV relativeFrom="paragraph">
                  <wp:posOffset>36675</wp:posOffset>
                </wp:positionV>
                <wp:extent cx="1089150" cy="474631"/>
                <wp:effectExtent l="19050" t="19050" r="0" b="40005"/>
                <wp:wrapNone/>
                <wp:docPr id="2005637420" name="Group 78"/>
                <wp:cNvGraphicFramePr/>
                <a:graphic xmlns:a="http://schemas.openxmlformats.org/drawingml/2006/main">
                  <a:graphicData uri="http://schemas.microsoft.com/office/word/2010/wordprocessingGroup">
                    <wpg:wgp>
                      <wpg:cNvGrpSpPr/>
                      <wpg:grpSpPr>
                        <a:xfrm>
                          <a:off x="0" y="0"/>
                          <a:ext cx="1089150" cy="474631"/>
                          <a:chOff x="0" y="0"/>
                          <a:chExt cx="1089150" cy="474631"/>
                        </a:xfrm>
                      </wpg:grpSpPr>
                      <wps:wsp>
                        <wps:cNvPr id="1020711684" name="Parallelogram 65"/>
                        <wps:cNvSpPr/>
                        <wps:spPr>
                          <a:xfrm rot="1101429">
                            <a:off x="19559" y="237972"/>
                            <a:ext cx="1041400" cy="101600"/>
                          </a:xfrm>
                          <a:prstGeom prst="parallelogram">
                            <a:avLst>
                              <a:gd name="adj" fmla="val 81894"/>
                            </a:avLst>
                          </a:prstGeom>
                          <a:noFill/>
                          <a:ln w="9525">
                            <a:solidFill>
                              <a:schemeClr val="bg1"/>
                            </a:solidFill>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14:paraId="77761E58"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3131713" name="Freeform: Shape 73"/>
                        <wps:cNvSpPr/>
                        <wps:spPr>
                          <a:xfrm>
                            <a:off x="11715" y="80296"/>
                            <a:ext cx="925830" cy="394335"/>
                          </a:xfrm>
                          <a:custGeom>
                            <a:avLst/>
                            <a:gdLst>
                              <a:gd name="connsiteX0" fmla="*/ 918210 w 925830"/>
                              <a:gd name="connsiteY0" fmla="*/ 394335 h 394335"/>
                              <a:gd name="connsiteX1" fmla="*/ 925830 w 925830"/>
                              <a:gd name="connsiteY1" fmla="*/ 302895 h 394335"/>
                              <a:gd name="connsiteX2" fmla="*/ 0 w 925830"/>
                              <a:gd name="connsiteY2" fmla="*/ 0 h 394335"/>
                              <a:gd name="connsiteX3" fmla="*/ 3810 w 925830"/>
                              <a:gd name="connsiteY3" fmla="*/ 85725 h 394335"/>
                              <a:gd name="connsiteX4" fmla="*/ 918210 w 925830"/>
                              <a:gd name="connsiteY4" fmla="*/ 394335 h 3943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5830" h="394335">
                                <a:moveTo>
                                  <a:pt x="918210" y="394335"/>
                                </a:moveTo>
                                <a:lnTo>
                                  <a:pt x="925830" y="302895"/>
                                </a:lnTo>
                                <a:lnTo>
                                  <a:pt x="0" y="0"/>
                                </a:lnTo>
                                <a:lnTo>
                                  <a:pt x="3810" y="85725"/>
                                </a:lnTo>
                                <a:lnTo>
                                  <a:pt x="918210" y="394335"/>
                                </a:lnTo>
                                <a:close/>
                              </a:path>
                            </a:pathLst>
                          </a:custGeom>
                          <a:solidFill>
                            <a:schemeClr val="bg1">
                              <a:alpha val="40000"/>
                            </a:schemeClr>
                          </a:solidFill>
                          <a:ln w="1270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F68AD4"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5913581" name="Parallelogram 65"/>
                        <wps:cNvSpPr/>
                        <wps:spPr>
                          <a:xfrm rot="1101429">
                            <a:off x="0" y="135285"/>
                            <a:ext cx="1071245" cy="115570"/>
                          </a:xfrm>
                          <a:prstGeom prst="parallelogram">
                            <a:avLst>
                              <a:gd name="adj" fmla="val 81894"/>
                            </a:avLst>
                          </a:prstGeom>
                          <a:noFill/>
                          <a:ln w="9525">
                            <a:solidFill>
                              <a:schemeClr val="bg1"/>
                            </a:solidFill>
                            <a:prstDash val="sysDot"/>
                            <a:round/>
                          </a:ln>
                        </wps:spPr>
                        <wps:style>
                          <a:lnRef idx="2">
                            <a:schemeClr val="accent1">
                              <a:shade val="50000"/>
                            </a:schemeClr>
                          </a:lnRef>
                          <a:fillRef idx="1">
                            <a:schemeClr val="accent1"/>
                          </a:fillRef>
                          <a:effectRef idx="0">
                            <a:schemeClr val="accent1"/>
                          </a:effectRef>
                          <a:fontRef idx="minor">
                            <a:schemeClr val="lt1"/>
                          </a:fontRef>
                        </wps:style>
                        <wps:txbx>
                          <w:txbxContent>
                            <w:p w14:paraId="52FD5B26"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635650" name="Straight Connector 74"/>
                        <wps:cNvCnPr/>
                        <wps:spPr>
                          <a:xfrm>
                            <a:off x="136915" y="0"/>
                            <a:ext cx="0" cy="97155"/>
                          </a:xfrm>
                          <a:prstGeom prst="line">
                            <a:avLst/>
                          </a:prstGeom>
                          <a:ln w="9525">
                            <a:solidFill>
                              <a:schemeClr val="bg1"/>
                            </a:solidFill>
                            <a:prstDash val="sysDot"/>
                          </a:ln>
                        </wps:spPr>
                        <wps:style>
                          <a:lnRef idx="1">
                            <a:schemeClr val="accent1"/>
                          </a:lnRef>
                          <a:fillRef idx="0">
                            <a:schemeClr val="accent1"/>
                          </a:fillRef>
                          <a:effectRef idx="0">
                            <a:schemeClr val="accent1"/>
                          </a:effectRef>
                          <a:fontRef idx="minor">
                            <a:schemeClr val="tx1"/>
                          </a:fontRef>
                        </wps:style>
                        <wps:bodyPr/>
                      </wps:wsp>
                      <wps:wsp>
                        <wps:cNvPr id="1243106657" name="Parallelogram 65"/>
                        <wps:cNvSpPr/>
                        <wps:spPr>
                          <a:xfrm rot="8821176">
                            <a:off x="894840" y="357365"/>
                            <a:ext cx="194310" cy="74295"/>
                          </a:xfrm>
                          <a:prstGeom prst="parallelogram">
                            <a:avLst>
                              <a:gd name="adj" fmla="val 74982"/>
                            </a:avLst>
                          </a:prstGeom>
                          <a:solidFill>
                            <a:schemeClr val="bg2">
                              <a:alpha val="40000"/>
                            </a:schemeClr>
                          </a:solidFill>
                          <a:ln w="12700">
                            <a:solidFill>
                              <a:schemeClr val="bg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09FC947"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AE5133" id="Group 78" o:spid="_x0000_s1044" style="position:absolute;left:0;text-align:left;margin-left:55.6pt;margin-top:2.9pt;width:85.75pt;height:37.35pt;z-index:251678208" coordsize="10891,4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5" o:spid="_x0000_s1045" type="#_x0000_t7" style="position:absolute;left:195;top:2379;width:10414;height:1016;rotation:120305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" adj="1726" filled="f" strokecolor="white [3212]">
                  <v:stroke dashstyle="1 1"/>
                  <v:textbox>
                    <w:txbxContent>
                      <w:p w14:paraId="77761E58" w14:textId="77777777" w:rsidR="002C2449" w:rsidRDefault="002C2449" w:rsidP="002C2449">
                        <w:pPr>
                          <w:jc w:val="center"/>
                        </w:pPr>
                      </w:p>
                    </w:txbxContent>
                  </v:textbox>
                </v:shape>
                <v:shape id="Freeform: Shape 73" o:spid="_x0000_s1046" style="position:absolute;left:117;top:802;width:9258;height:3944;visibility:visible;mso-wrap-style:square;v-text-anchor:middle" coordsize="925830,3943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" adj="-11796480,,5400" path="m918210,394335r7620,-91440l,,3810,85725,918210,394335xe" fillcolor="white [3212]" strokecolor="white [3212]" strokeweight="1pt">
                  <v:fill opacity="26214f"/>
                  <v:stroke joinstyle="miter"/>
                  <v:formulas/>
                  <v:path arrowok="t" o:connecttype="custom" o:connectlocs="918210,394335;925830,302895;0,0;3810,85725;918210,394335" o:connectangles="0,0,0,0,0" textboxrect="0,0,925830,394335"/>
                  <v:textbox>
                    <w:txbxContent>
                      <w:p w14:paraId="1AF68AD4" w14:textId="77777777" w:rsidR="002C2449" w:rsidRDefault="002C2449" w:rsidP="002C2449">
                        <w:pPr>
                          <w:jc w:val="center"/>
                        </w:pPr>
                      </w:p>
                    </w:txbxContent>
                  </v:textbox>
                </v:shape>
                <v:shape id="Parallelogram 65" o:spid="_x0000_s1047" type="#_x0000_t7" style="position:absolute;top:1352;width:10712;height:1156;rotation:120305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" adj="1908" filled="f" strokecolor="white [3212]">
                  <v:stroke dashstyle="1 1" joinstyle="round"/>
                  <v:textbox>
                    <w:txbxContent>
                      <w:p w14:paraId="52FD5B26" w14:textId="77777777" w:rsidR="002C2449" w:rsidRDefault="002C2449" w:rsidP="002C2449">
                        <w:pPr>
                          <w:jc w:val="center"/>
                        </w:pPr>
                      </w:p>
                    </w:txbxContent>
                  </v:textbox>
                </v:shape>
                <v:line id="Straight Connector 74" o:spid="_x0000_s1048" style="position:absolute;visibility:visible;mso-wrap-style:square" from="1369,0" to="1369,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" strokecolor="white [3212]">
                  <v:stroke dashstyle="1 1" joinstyle="miter"/>
                </v:line>
                <v:shape id="Parallelogram 65" o:spid="_x0000_s1049" type="#_x0000_t7" style="position:absolute;left:8948;top:3573;width:1943;height:743;rotation:96350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" adj="6193" fillcolor="#e7e6e6 [3214]" strokecolor="white [3212]" strokeweight="1pt">
                  <v:fill opacity="26214f"/>
                  <v:textbox>
                    <w:txbxContent>
                      <w:p w14:paraId="709FC947" w14:textId="77777777" w:rsidR="002C2449" w:rsidRDefault="002C2449" w:rsidP="002C2449">
                        <w:pPr>
                          <w:jc w:val="center"/>
                        </w:pPr>
                      </w:p>
                    </w:txbxContent>
                  </v:textbox>
                </v:shape>
              </v:group>
            </w:pict>
          </mc:Fallback>
        </mc:AlternateContent>
      </w:r>
    </w:p>
    <w:p w14:paraId="681FA240" w14:textId="726BC2B0" w:rsidR="001B3FB1" w:rsidRPr="000B6F77" w:rsidRDefault="001B3FB1" w:rsidP="001B3FB1"/>
    <w:p w14:paraId="20A0634B" w14:textId="4B6ABCDD" w:rsidR="001B3FB1" w:rsidRPr="000B6F77" w:rsidRDefault="001B3FB1" w:rsidP="001B3FB1"/>
    <w:p w14:paraId="440E06E4" w14:textId="2BC15E52" w:rsidR="001B3FB1" w:rsidRPr="000B6F77" w:rsidRDefault="001B3FB1" w:rsidP="001B3FB1">
      <w:r w:rsidRPr="000B6F77">
        <w:rPr>
          <w:noProof/>
        </w:rPr>
        <mc:AlternateContent>
          <mc:Choice Requires="wpg">
            <w:drawing>
              <wp:anchor distT="0" distB="0" distL="114300" distR="114300" simplePos="0" relativeHeight="251674112" behindDoc="0" locked="0" layoutInCell="1" allowOverlap="1" wp14:anchorId="16F643ED" wp14:editId="344C2BF5">
                <wp:simplePos x="0" y="0"/>
                <wp:positionH relativeFrom="column">
                  <wp:posOffset>-294688</wp:posOffset>
                </wp:positionH>
                <wp:positionV relativeFrom="paragraph">
                  <wp:posOffset>272767</wp:posOffset>
                </wp:positionV>
                <wp:extent cx="3281680" cy="1679566"/>
                <wp:effectExtent l="0" t="0" r="13970" b="0"/>
                <wp:wrapNone/>
                <wp:docPr id="1475322539" name="Group 70"/>
                <wp:cNvGraphicFramePr/>
                <a:graphic xmlns:a="http://schemas.openxmlformats.org/drawingml/2006/main">
                  <a:graphicData uri="http://schemas.microsoft.com/office/word/2010/wordprocessingGroup">
                    <wpg:wgp>
                      <wpg:cNvGrpSpPr/>
                      <wpg:grpSpPr>
                        <a:xfrm>
                          <a:off x="0" y="0"/>
                          <a:ext cx="3281680" cy="1679566"/>
                          <a:chOff x="0" y="-2531"/>
                          <a:chExt cx="3281680" cy="1679780"/>
                        </a:xfrm>
                      </wpg:grpSpPr>
                      <wps:wsp>
                        <wps:cNvPr id="127" name="Straight Connector 63"/>
                        <wps:cNvCnPr/>
                        <wps:spPr>
                          <a:xfrm rot="5400000" flipH="1">
                            <a:off x="1024618" y="-161431"/>
                            <a:ext cx="0" cy="648000"/>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8" name="Text Box 64"/>
                        <wps:cNvSpPr txBox="1"/>
                        <wps:spPr>
                          <a:xfrm>
                            <a:off x="868503" y="-2531"/>
                            <a:ext cx="288290" cy="165121"/>
                          </a:xfrm>
                          <a:prstGeom prst="rect">
                            <a:avLst/>
                          </a:prstGeom>
                          <a:noFill/>
                          <a:ln w="6350">
                            <a:noFill/>
                          </a:ln>
                        </wps:spPr>
                        <wps:txbx>
                          <w:txbxContent>
                            <w:p w14:paraId="2126A45E" w14:textId="77777777" w:rsidR="001B3FB1" w:rsidRPr="00F54178" w:rsidRDefault="001B3FB1" w:rsidP="001B3FB1">
                              <w:pPr>
                                <w:pStyle w:val="NoSpacing"/>
                                <w:rPr>
                                  <w:i/>
                                  <w:iCs/>
                                </w:rPr>
                              </w:pPr>
                              <w:r>
                                <w:rPr>
                                  <w:i/>
                                  <w:iCs/>
                                </w:rPr>
                                <w:t>D</w:t>
                              </w:r>
                              <w:r>
                                <w:rPr>
                                  <w:i/>
                                  <w:iCs/>
                                  <w:vertAlign w:val="subscript"/>
                                </w:rPr>
                                <w:t>wef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6" name="Straight Connector 62"/>
                        <wps:cNvCnPr/>
                        <wps:spPr>
                          <a:xfrm>
                            <a:off x="1341912" y="112815"/>
                            <a:ext cx="0" cy="25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61"/>
                        <wps:cNvCnPr/>
                        <wps:spPr>
                          <a:xfrm flipH="1">
                            <a:off x="700644" y="112815"/>
                            <a:ext cx="0" cy="25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47941430" name="Group 39"/>
                        <wpg:cNvGrpSpPr/>
                        <wpg:grpSpPr>
                          <a:xfrm>
                            <a:off x="0" y="344384"/>
                            <a:ext cx="3281680" cy="1332865"/>
                            <a:chOff x="0" y="0"/>
                            <a:chExt cx="3281680" cy="1332865"/>
                          </a:xfrm>
                        </wpg:grpSpPr>
                        <pic:pic xmlns:pic="http://schemas.openxmlformats.org/drawingml/2006/picture">
                          <pic:nvPicPr>
                            <pic:cNvPr id="1924198414" name="Picture 30"/>
                            <pic:cNvPicPr>
                              <a:picLocks noChangeAspect="1"/>
                            </pic:cNvPicPr>
                          </pic:nvPicPr>
                          <pic:blipFill rotWithShape="1">
                            <a:blip r:embed="rId17" cstate="print">
                              <a:alphaModFix amt="70000"/>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a:ext>
                              </a:extLst>
                            </a:blip>
                            <a:srcRect/>
                            <a:stretch/>
                          </pic:blipFill>
                          <pic:spPr bwMode="auto">
                            <a:xfrm>
                              <a:off x="0" y="0"/>
                              <a:ext cx="3281680" cy="1332865"/>
                            </a:xfrm>
                            <a:prstGeom prst="rect">
                              <a:avLst/>
                            </a:prstGeom>
                            <a:noFill/>
                            <a:ln>
                              <a:noFill/>
                            </a:ln>
                            <a:extLst>
                              <a:ext uri="{53640926-AAD7-44D8-BBD7-CCE9431645EC}">
                                <a14:shadowObscured xmlns:a14="http://schemas.microsoft.com/office/drawing/2010/main"/>
                              </a:ext>
                            </a:extLst>
                          </pic:spPr>
                        </pic:pic>
                        <wps:wsp>
                          <wps:cNvPr id="500783384" name="Freeform: Shape 36"/>
                          <wps:cNvSpPr/>
                          <wps:spPr>
                            <a:xfrm flipH="1">
                              <a:off x="488607" y="335398"/>
                              <a:ext cx="226695" cy="133350"/>
                            </a:xfrm>
                            <a:custGeom>
                              <a:avLst/>
                              <a:gdLst>
                                <a:gd name="connsiteX0" fmla="*/ 220980 w 226695"/>
                                <a:gd name="connsiteY0" fmla="*/ 116205 h 133350"/>
                                <a:gd name="connsiteX1" fmla="*/ 226695 w 226695"/>
                                <a:gd name="connsiteY1" fmla="*/ 0 h 133350"/>
                                <a:gd name="connsiteX2" fmla="*/ 182880 w 226695"/>
                                <a:gd name="connsiteY2" fmla="*/ 0 h 133350"/>
                                <a:gd name="connsiteX3" fmla="*/ 135255 w 226695"/>
                                <a:gd name="connsiteY3" fmla="*/ 3810 h 133350"/>
                                <a:gd name="connsiteX4" fmla="*/ 85725 w 226695"/>
                                <a:gd name="connsiteY4" fmla="*/ 9525 h 133350"/>
                                <a:gd name="connsiteX5" fmla="*/ 43815 w 226695"/>
                                <a:gd name="connsiteY5" fmla="*/ 17145 h 133350"/>
                                <a:gd name="connsiteX6" fmla="*/ 43815 w 226695"/>
                                <a:gd name="connsiteY6" fmla="*/ 17145 h 133350"/>
                                <a:gd name="connsiteX7" fmla="*/ 0 w 226695"/>
                                <a:gd name="connsiteY7" fmla="*/ 30480 h 133350"/>
                                <a:gd name="connsiteX8" fmla="*/ 51435 w 226695"/>
                                <a:gd name="connsiteY8" fmla="*/ 133350 h 133350"/>
                                <a:gd name="connsiteX9" fmla="*/ 97155 w 226695"/>
                                <a:gd name="connsiteY9" fmla="*/ 123825 h 133350"/>
                                <a:gd name="connsiteX10" fmla="*/ 152400 w 226695"/>
                                <a:gd name="connsiteY10" fmla="*/ 116205 h 133350"/>
                                <a:gd name="connsiteX11" fmla="*/ 220980 w 226695"/>
                                <a:gd name="connsiteY11" fmla="*/ 11620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6695" h="133350">
                                  <a:moveTo>
                                    <a:pt x="220980" y="116205"/>
                                  </a:moveTo>
                                  <a:lnTo>
                                    <a:pt x="226695" y="0"/>
                                  </a:lnTo>
                                  <a:lnTo>
                                    <a:pt x="182880" y="0"/>
                                  </a:lnTo>
                                  <a:lnTo>
                                    <a:pt x="135255" y="3810"/>
                                  </a:lnTo>
                                  <a:lnTo>
                                    <a:pt x="85725" y="9525"/>
                                  </a:lnTo>
                                  <a:lnTo>
                                    <a:pt x="43815" y="17145"/>
                                  </a:lnTo>
                                  <a:lnTo>
                                    <a:pt x="43815" y="17145"/>
                                  </a:lnTo>
                                  <a:lnTo>
                                    <a:pt x="0" y="30480"/>
                                  </a:lnTo>
                                  <a:lnTo>
                                    <a:pt x="51435" y="133350"/>
                                  </a:lnTo>
                                  <a:lnTo>
                                    <a:pt x="97155" y="123825"/>
                                  </a:lnTo>
                                  <a:lnTo>
                                    <a:pt x="152400" y="116205"/>
                                  </a:lnTo>
                                  <a:lnTo>
                                    <a:pt x="220980" y="116205"/>
                                  </a:lnTo>
                                  <a:close/>
                                </a:path>
                              </a:pathLst>
                            </a:custGeom>
                            <a:solidFill>
                              <a:schemeClr val="accent4"/>
                            </a:solidFill>
                            <a:ln w="31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304118"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505899" name="Text Box 2"/>
                          <wps:cNvSpPr txBox="1"/>
                          <wps:spPr>
                            <a:xfrm>
                              <a:off x="642551" y="815172"/>
                              <a:ext cx="147320" cy="186079"/>
                            </a:xfrm>
                            <a:prstGeom prst="rect">
                              <a:avLst/>
                            </a:prstGeom>
                            <a:solidFill>
                              <a:schemeClr val="bg1">
                                <a:alpha val="30000"/>
                              </a:schemeClr>
                            </a:solidFill>
                            <a:ln w="6350">
                              <a:noFill/>
                            </a:ln>
                          </wps:spPr>
                          <wps:txbx>
                            <w:txbxContent>
                              <w:p w14:paraId="5A7C39A3" w14:textId="62EFB8E1" w:rsidR="001B3FB1" w:rsidRDefault="002C2449" w:rsidP="001B3FB1">
                                <w:pPr>
                                  <w:pStyle w:val="NoSpacing"/>
                                </w:pPr>
                                <w:r w:rsidRPr="002C2449">
                                  <w:rPr>
                                    <w:position w:val="-6"/>
                                  </w:rPr>
                                  <w:object w:dxaOrig="220" w:dyaOrig="279" w14:anchorId="489827AD">
                                    <v:shape id="_x0000_i1028" type="#_x0000_t75" style="width:14.4pt;height:14.4pt" o:ole="">
                                      <v:imagedata r:id="rId19" o:title=""/>
                                    </v:shape>
                                    <o:OLEObject Type="Embed" ProgID="Equation.DSMT4" ShapeID="_x0000_i1028" DrawAspect="Content" ObjectID="_1829394122" r:id="rId20"/>
                                  </w:object>
                                </w:r>
                                <w:r w:rsidR="001B3FB1">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13480786" name="Text Box 2"/>
                          <wps:cNvSpPr txBox="1"/>
                          <wps:spPr>
                            <a:xfrm>
                              <a:off x="459136" y="128408"/>
                              <a:ext cx="334645" cy="221643"/>
                            </a:xfrm>
                            <a:prstGeom prst="rect">
                              <a:avLst/>
                            </a:prstGeom>
                            <a:solidFill>
                              <a:schemeClr val="bg1">
                                <a:alpha val="30000"/>
                              </a:schemeClr>
                            </a:solidFill>
                            <a:ln w="6350">
                              <a:noFill/>
                            </a:ln>
                          </wps:spPr>
                          <wps:txbx>
                            <w:txbxContent>
                              <w:p w14:paraId="4B39DA4E" w14:textId="1E172066" w:rsidR="001B3FB1" w:rsidRDefault="002C2449" w:rsidP="001B3FB1">
                                <w:pPr>
                                  <w:pStyle w:val="NoSpacing"/>
                                </w:pPr>
                                <w:r w:rsidRPr="002C2449">
                                  <w:rPr>
                                    <w:position w:val="-12"/>
                                  </w:rPr>
                                  <w:object w:dxaOrig="520" w:dyaOrig="360" w14:anchorId="1849259A">
                                    <v:shape id="_x0000_i1030" type="#_x0000_t75" style="width:28.8pt;height:21.6pt" o:ole="">
                                      <v:imagedata r:id="rId21" o:title=""/>
                                    </v:shape>
                                    <o:OLEObject Type="Embed" ProgID="Equation.DSMT4" ShapeID="_x0000_i1030" DrawAspect="Content" ObjectID="_1829394123" r:id="rId22"/>
                                  </w:object>
                                </w:r>
                                <w:r w:rsidR="001B3FB1">
                                  <w:t xml:space="preserve">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91512366" name="Text Box 2"/>
                          <wps:cNvSpPr txBox="1"/>
                          <wps:spPr>
                            <a:xfrm>
                              <a:off x="2213625" y="354693"/>
                              <a:ext cx="389413" cy="213436"/>
                            </a:xfrm>
                            <a:prstGeom prst="rect">
                              <a:avLst/>
                            </a:prstGeom>
                            <a:solidFill>
                              <a:schemeClr val="bg1">
                                <a:alpha val="30000"/>
                              </a:schemeClr>
                            </a:solidFill>
                            <a:ln w="6350">
                              <a:noFill/>
                            </a:ln>
                          </wps:spPr>
                          <wps:txbx>
                            <w:txbxContent>
                              <w:p w14:paraId="05E3047C" w14:textId="65D8698C" w:rsidR="001B3FB1" w:rsidRDefault="002C2449" w:rsidP="001B3FB1">
                                <w:pPr>
                                  <w:pStyle w:val="NoSpacing"/>
                                </w:pPr>
                                <w:r w:rsidRPr="002C2449">
                                  <w:rPr>
                                    <w:position w:val="-12"/>
                                  </w:rPr>
                                  <w:object w:dxaOrig="600" w:dyaOrig="360" w14:anchorId="78EA4710">
                                    <v:shape id="_x0000_i1032" type="#_x0000_t75" style="width:28.8pt;height:21.6pt" o:ole="">
                                      <v:imagedata r:id="rId23" o:title=""/>
                                    </v:shape>
                                    <o:OLEObject Type="Embed" ProgID="Equation.DSMT4" ShapeID="_x0000_i1032" DrawAspect="Content" ObjectID="_1829394124" r:id="rId24"/>
                                  </w:object>
                                </w:r>
                                <w:r w:rsidR="001B3FB1">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3935397" name="Arc 5"/>
                          <wps:cNvSpPr/>
                          <wps:spPr>
                            <a:xfrm>
                              <a:off x="275379" y="389017"/>
                              <a:ext cx="443865" cy="169545"/>
                            </a:xfrm>
                            <a:prstGeom prst="arc">
                              <a:avLst>
                                <a:gd name="adj1" fmla="val 16200000"/>
                                <a:gd name="adj2" fmla="val 20757912"/>
                              </a:avLst>
                            </a:prstGeom>
                            <a:noFill/>
                            <a:ln w="6350" cap="flat" cmpd="sng" algn="ctr">
                              <a:solidFill>
                                <a:sysClr val="windowText" lastClr="000000"/>
                              </a:solidFill>
                              <a:prstDash val="solid"/>
                              <a:miter lim="800000"/>
                              <a:headEnd type="triangle" w="sm" len="sm"/>
                              <a:tailEnd type="triangle" w="sm" len="sm"/>
                            </a:ln>
                            <a:effectLst/>
                          </wps:spPr>
                          <wps:txbx>
                            <w:txbxContent>
                              <w:p w14:paraId="712FCD4E" w14:textId="77777777" w:rsidR="001B3FB1" w:rsidRDefault="001B3FB1" w:rsidP="001B3F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1203495" name="Arc 3"/>
                          <wps:cNvSpPr/>
                          <wps:spPr>
                            <a:xfrm>
                              <a:off x="944041" y="868504"/>
                              <a:ext cx="323850" cy="323850"/>
                            </a:xfrm>
                            <a:prstGeom prst="arc">
                              <a:avLst>
                                <a:gd name="adj1" fmla="val 10644146"/>
                                <a:gd name="adj2" fmla="val 13519298"/>
                              </a:avLst>
                            </a:prstGeom>
                            <a:noFill/>
                            <a:ln w="9525" cap="flat" cmpd="sng" algn="ctr">
                              <a:solidFill>
                                <a:sysClr val="windowText" lastClr="000000"/>
                              </a:solidFill>
                              <a:prstDash val="solid"/>
                              <a:miter lim="800000"/>
                            </a:ln>
                            <a:effectLst/>
                          </wps:spPr>
                          <wps:txbx>
                            <w:txbxContent>
                              <w:p w14:paraId="51E41562" w14:textId="77777777" w:rsidR="001B3FB1" w:rsidRDefault="001B3FB1" w:rsidP="001B3F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044082" name="Straight Connector 1"/>
                          <wps:cNvCnPr/>
                          <wps:spPr>
                            <a:xfrm flipH="1" flipV="1">
                              <a:off x="815546" y="1045029"/>
                              <a:ext cx="385445" cy="0"/>
                            </a:xfrm>
                            <a:prstGeom prst="line">
                              <a:avLst/>
                            </a:prstGeom>
                            <a:noFill/>
                            <a:ln w="9525" cap="flat" cmpd="sng" algn="ctr">
                              <a:solidFill>
                                <a:sysClr val="windowText" lastClr="000000"/>
                              </a:solidFill>
                              <a:prstDash val="solid"/>
                              <a:miter lim="800000"/>
                            </a:ln>
                            <a:effectLst/>
                          </wps:spPr>
                          <wps:bodyPr/>
                        </wps:wsp>
                        <wps:wsp>
                          <wps:cNvPr id="1113231108" name="Rectangle 62"/>
                          <wps:cNvSpPr>
                            <a:spLocks noChangeArrowheads="1"/>
                          </wps:cNvSpPr>
                          <wps:spPr bwMode="auto">
                            <a:xfrm>
                              <a:off x="289501" y="338928"/>
                              <a:ext cx="201295" cy="109855"/>
                            </a:xfrm>
                            <a:prstGeom prst="rect">
                              <a:avLst/>
                            </a:prstGeom>
                            <a:solidFill>
                              <a:srgbClr val="ED7D31"/>
                            </a:solidFill>
                            <a:ln>
                              <a:solidFill>
                                <a:srgbClr val="ED7D31"/>
                              </a:solidFill>
                            </a:ln>
                          </wps:spPr>
                          <wps:txbx>
                            <w:txbxContent>
                              <w:p w14:paraId="361527BE" w14:textId="77777777" w:rsidR="001B3FB1" w:rsidRPr="004D476A" w:rsidRDefault="001B3FB1" w:rsidP="001B3FB1">
                                <w:r w:rsidRPr="004D476A">
                                  <w:rPr>
                                    <w:noProof/>
                                  </w:rPr>
                                  <w:drawing>
                                    <wp:inline distT="0" distB="0" distL="0" distR="0" wp14:anchorId="64A28760" wp14:editId="4A306888">
                                      <wp:extent cx="83185" cy="38100"/>
                                      <wp:effectExtent l="0" t="0" r="0" b="0"/>
                                      <wp:docPr id="311593798" name="Picture 31159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448606479" name="Straight Connector 1"/>
                          <wps:cNvCnPr/>
                          <wps:spPr>
                            <a:xfrm flipH="1" flipV="1">
                              <a:off x="868503" y="829668"/>
                              <a:ext cx="333761" cy="214685"/>
                            </a:xfrm>
                            <a:prstGeom prst="line">
                              <a:avLst/>
                            </a:prstGeom>
                            <a:noFill/>
                            <a:ln w="9525" cap="flat" cmpd="sng" algn="ctr">
                              <a:solidFill>
                                <a:sysClr val="windowText" lastClr="000000"/>
                              </a:solidFill>
                              <a:prstDash val="solid"/>
                              <a:miter lim="800000"/>
                            </a:ln>
                            <a:effectLst/>
                          </wps:spPr>
                          <wps:bodyPr/>
                        </wps:wsp>
                        <wps:wsp>
                          <wps:cNvPr id="2133547325" name="Freeform: Shape 36"/>
                          <wps:cNvSpPr/>
                          <wps:spPr>
                            <a:xfrm>
                              <a:off x="2850513" y="335398"/>
                              <a:ext cx="226695" cy="133350"/>
                            </a:xfrm>
                            <a:custGeom>
                              <a:avLst/>
                              <a:gdLst>
                                <a:gd name="connsiteX0" fmla="*/ 220980 w 226695"/>
                                <a:gd name="connsiteY0" fmla="*/ 116205 h 133350"/>
                                <a:gd name="connsiteX1" fmla="*/ 226695 w 226695"/>
                                <a:gd name="connsiteY1" fmla="*/ 0 h 133350"/>
                                <a:gd name="connsiteX2" fmla="*/ 182880 w 226695"/>
                                <a:gd name="connsiteY2" fmla="*/ 0 h 133350"/>
                                <a:gd name="connsiteX3" fmla="*/ 135255 w 226695"/>
                                <a:gd name="connsiteY3" fmla="*/ 3810 h 133350"/>
                                <a:gd name="connsiteX4" fmla="*/ 85725 w 226695"/>
                                <a:gd name="connsiteY4" fmla="*/ 9525 h 133350"/>
                                <a:gd name="connsiteX5" fmla="*/ 43815 w 226695"/>
                                <a:gd name="connsiteY5" fmla="*/ 17145 h 133350"/>
                                <a:gd name="connsiteX6" fmla="*/ 43815 w 226695"/>
                                <a:gd name="connsiteY6" fmla="*/ 17145 h 133350"/>
                                <a:gd name="connsiteX7" fmla="*/ 0 w 226695"/>
                                <a:gd name="connsiteY7" fmla="*/ 30480 h 133350"/>
                                <a:gd name="connsiteX8" fmla="*/ 51435 w 226695"/>
                                <a:gd name="connsiteY8" fmla="*/ 133350 h 133350"/>
                                <a:gd name="connsiteX9" fmla="*/ 97155 w 226695"/>
                                <a:gd name="connsiteY9" fmla="*/ 123825 h 133350"/>
                                <a:gd name="connsiteX10" fmla="*/ 152400 w 226695"/>
                                <a:gd name="connsiteY10" fmla="*/ 116205 h 133350"/>
                                <a:gd name="connsiteX11" fmla="*/ 220980 w 226695"/>
                                <a:gd name="connsiteY11" fmla="*/ 11620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6695" h="133350">
                                  <a:moveTo>
                                    <a:pt x="220980" y="116205"/>
                                  </a:moveTo>
                                  <a:lnTo>
                                    <a:pt x="226695" y="0"/>
                                  </a:lnTo>
                                  <a:lnTo>
                                    <a:pt x="182880" y="0"/>
                                  </a:lnTo>
                                  <a:lnTo>
                                    <a:pt x="135255" y="3810"/>
                                  </a:lnTo>
                                  <a:lnTo>
                                    <a:pt x="85725" y="9525"/>
                                  </a:lnTo>
                                  <a:lnTo>
                                    <a:pt x="43815" y="17145"/>
                                  </a:lnTo>
                                  <a:lnTo>
                                    <a:pt x="43815" y="17145"/>
                                  </a:lnTo>
                                  <a:lnTo>
                                    <a:pt x="0" y="30480"/>
                                  </a:lnTo>
                                  <a:lnTo>
                                    <a:pt x="51435" y="133350"/>
                                  </a:lnTo>
                                  <a:lnTo>
                                    <a:pt x="97155" y="123825"/>
                                  </a:lnTo>
                                  <a:lnTo>
                                    <a:pt x="152400" y="116205"/>
                                  </a:lnTo>
                                  <a:lnTo>
                                    <a:pt x="220980" y="116205"/>
                                  </a:lnTo>
                                  <a:close/>
                                </a:path>
                              </a:pathLst>
                            </a:custGeom>
                            <a:solidFill>
                              <a:schemeClr val="accent4"/>
                            </a:solidFill>
                            <a:ln w="31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DAEA54"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2713117" name="Freeform: Shape 36"/>
                          <wps:cNvSpPr/>
                          <wps:spPr>
                            <a:xfrm flipH="1" flipV="1">
                              <a:off x="1985540" y="838127"/>
                              <a:ext cx="226695" cy="133350"/>
                            </a:xfrm>
                            <a:custGeom>
                              <a:avLst/>
                              <a:gdLst>
                                <a:gd name="connsiteX0" fmla="*/ 220980 w 226695"/>
                                <a:gd name="connsiteY0" fmla="*/ 116205 h 133350"/>
                                <a:gd name="connsiteX1" fmla="*/ 226695 w 226695"/>
                                <a:gd name="connsiteY1" fmla="*/ 0 h 133350"/>
                                <a:gd name="connsiteX2" fmla="*/ 182880 w 226695"/>
                                <a:gd name="connsiteY2" fmla="*/ 0 h 133350"/>
                                <a:gd name="connsiteX3" fmla="*/ 135255 w 226695"/>
                                <a:gd name="connsiteY3" fmla="*/ 3810 h 133350"/>
                                <a:gd name="connsiteX4" fmla="*/ 85725 w 226695"/>
                                <a:gd name="connsiteY4" fmla="*/ 9525 h 133350"/>
                                <a:gd name="connsiteX5" fmla="*/ 43815 w 226695"/>
                                <a:gd name="connsiteY5" fmla="*/ 17145 h 133350"/>
                                <a:gd name="connsiteX6" fmla="*/ 43815 w 226695"/>
                                <a:gd name="connsiteY6" fmla="*/ 17145 h 133350"/>
                                <a:gd name="connsiteX7" fmla="*/ 0 w 226695"/>
                                <a:gd name="connsiteY7" fmla="*/ 30480 h 133350"/>
                                <a:gd name="connsiteX8" fmla="*/ 51435 w 226695"/>
                                <a:gd name="connsiteY8" fmla="*/ 133350 h 133350"/>
                                <a:gd name="connsiteX9" fmla="*/ 97155 w 226695"/>
                                <a:gd name="connsiteY9" fmla="*/ 123825 h 133350"/>
                                <a:gd name="connsiteX10" fmla="*/ 152400 w 226695"/>
                                <a:gd name="connsiteY10" fmla="*/ 116205 h 133350"/>
                                <a:gd name="connsiteX11" fmla="*/ 220980 w 226695"/>
                                <a:gd name="connsiteY11" fmla="*/ 11620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6695" h="133350">
                                  <a:moveTo>
                                    <a:pt x="220980" y="116205"/>
                                  </a:moveTo>
                                  <a:lnTo>
                                    <a:pt x="226695" y="0"/>
                                  </a:lnTo>
                                  <a:lnTo>
                                    <a:pt x="182880" y="0"/>
                                  </a:lnTo>
                                  <a:lnTo>
                                    <a:pt x="135255" y="3810"/>
                                  </a:lnTo>
                                  <a:lnTo>
                                    <a:pt x="85725" y="9525"/>
                                  </a:lnTo>
                                  <a:lnTo>
                                    <a:pt x="43815" y="17145"/>
                                  </a:lnTo>
                                  <a:lnTo>
                                    <a:pt x="43815" y="17145"/>
                                  </a:lnTo>
                                  <a:lnTo>
                                    <a:pt x="0" y="30480"/>
                                  </a:lnTo>
                                  <a:lnTo>
                                    <a:pt x="51435" y="133350"/>
                                  </a:lnTo>
                                  <a:lnTo>
                                    <a:pt x="97155" y="123825"/>
                                  </a:lnTo>
                                  <a:lnTo>
                                    <a:pt x="152400" y="116205"/>
                                  </a:lnTo>
                                  <a:lnTo>
                                    <a:pt x="220980" y="116205"/>
                                  </a:lnTo>
                                  <a:close/>
                                </a:path>
                              </a:pathLst>
                            </a:custGeom>
                            <a:solidFill>
                              <a:schemeClr val="accent4"/>
                            </a:solidFill>
                            <a:ln w="31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BF3F74"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7508848" name="Text Box 2"/>
                          <wps:cNvSpPr txBox="1"/>
                          <wps:spPr>
                            <a:xfrm>
                              <a:off x="1532238" y="642551"/>
                              <a:ext cx="451485" cy="247946"/>
                            </a:xfrm>
                            <a:prstGeom prst="rect">
                              <a:avLst/>
                            </a:prstGeom>
                            <a:solidFill>
                              <a:schemeClr val="bg1">
                                <a:alpha val="30000"/>
                              </a:schemeClr>
                            </a:solidFill>
                            <a:ln w="6350">
                              <a:noFill/>
                            </a:ln>
                          </wps:spPr>
                          <wps:txbx>
                            <w:txbxContent>
                              <w:p w14:paraId="7BB122AA" w14:textId="563A3315" w:rsidR="001B3FB1" w:rsidRDefault="002C2449" w:rsidP="001B3FB1">
                                <w:pPr>
                                  <w:pStyle w:val="NoSpacing"/>
                                </w:pPr>
                                <w:r w:rsidRPr="002C2449">
                                  <w:rPr>
                                    <w:position w:val="-10"/>
                                  </w:rPr>
                                  <w:object w:dxaOrig="620" w:dyaOrig="300" w14:anchorId="7EF7438E">
                                    <v:shape id="_x0000_i1034" type="#_x0000_t75" style="width:28.8pt;height:14.4pt" o:ole="">
                                      <v:imagedata r:id="rId26" o:title=""/>
                                    </v:shape>
                                    <o:OLEObject Type="Embed" ProgID="Equation.DSMT4" ShapeID="_x0000_i1034" DrawAspect="Content" ObjectID="_1829394125" r:id="rId27"/>
                                  </w:object>
                                </w:r>
                                <w:r w:rsidR="001B3FB1">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13305555" name="Freeform: Shape 36"/>
                          <wps:cNvSpPr/>
                          <wps:spPr>
                            <a:xfrm flipV="1">
                              <a:off x="1353580" y="841657"/>
                              <a:ext cx="226695" cy="133350"/>
                            </a:xfrm>
                            <a:custGeom>
                              <a:avLst/>
                              <a:gdLst>
                                <a:gd name="connsiteX0" fmla="*/ 220980 w 226695"/>
                                <a:gd name="connsiteY0" fmla="*/ 116205 h 133350"/>
                                <a:gd name="connsiteX1" fmla="*/ 226695 w 226695"/>
                                <a:gd name="connsiteY1" fmla="*/ 0 h 133350"/>
                                <a:gd name="connsiteX2" fmla="*/ 182880 w 226695"/>
                                <a:gd name="connsiteY2" fmla="*/ 0 h 133350"/>
                                <a:gd name="connsiteX3" fmla="*/ 135255 w 226695"/>
                                <a:gd name="connsiteY3" fmla="*/ 3810 h 133350"/>
                                <a:gd name="connsiteX4" fmla="*/ 85725 w 226695"/>
                                <a:gd name="connsiteY4" fmla="*/ 9525 h 133350"/>
                                <a:gd name="connsiteX5" fmla="*/ 43815 w 226695"/>
                                <a:gd name="connsiteY5" fmla="*/ 17145 h 133350"/>
                                <a:gd name="connsiteX6" fmla="*/ 43815 w 226695"/>
                                <a:gd name="connsiteY6" fmla="*/ 17145 h 133350"/>
                                <a:gd name="connsiteX7" fmla="*/ 0 w 226695"/>
                                <a:gd name="connsiteY7" fmla="*/ 30480 h 133350"/>
                                <a:gd name="connsiteX8" fmla="*/ 51435 w 226695"/>
                                <a:gd name="connsiteY8" fmla="*/ 133350 h 133350"/>
                                <a:gd name="connsiteX9" fmla="*/ 97155 w 226695"/>
                                <a:gd name="connsiteY9" fmla="*/ 123825 h 133350"/>
                                <a:gd name="connsiteX10" fmla="*/ 152400 w 226695"/>
                                <a:gd name="connsiteY10" fmla="*/ 116205 h 133350"/>
                                <a:gd name="connsiteX11" fmla="*/ 220980 w 226695"/>
                                <a:gd name="connsiteY11" fmla="*/ 11620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6695" h="133350">
                                  <a:moveTo>
                                    <a:pt x="220980" y="116205"/>
                                  </a:moveTo>
                                  <a:lnTo>
                                    <a:pt x="226695" y="0"/>
                                  </a:lnTo>
                                  <a:lnTo>
                                    <a:pt x="182880" y="0"/>
                                  </a:lnTo>
                                  <a:lnTo>
                                    <a:pt x="135255" y="3810"/>
                                  </a:lnTo>
                                  <a:lnTo>
                                    <a:pt x="85725" y="9525"/>
                                  </a:lnTo>
                                  <a:lnTo>
                                    <a:pt x="43815" y="17145"/>
                                  </a:lnTo>
                                  <a:lnTo>
                                    <a:pt x="43815" y="17145"/>
                                  </a:lnTo>
                                  <a:lnTo>
                                    <a:pt x="0" y="30480"/>
                                  </a:lnTo>
                                  <a:lnTo>
                                    <a:pt x="51435" y="133350"/>
                                  </a:lnTo>
                                  <a:lnTo>
                                    <a:pt x="97155" y="123825"/>
                                  </a:lnTo>
                                  <a:lnTo>
                                    <a:pt x="152400" y="116205"/>
                                  </a:lnTo>
                                  <a:lnTo>
                                    <a:pt x="220980" y="116205"/>
                                  </a:lnTo>
                                  <a:close/>
                                </a:path>
                              </a:pathLst>
                            </a:custGeom>
                            <a:solidFill>
                              <a:schemeClr val="accent4"/>
                            </a:solidFill>
                            <a:ln w="31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D972FE"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896387" name="Rectangle 62"/>
                          <wps:cNvSpPr>
                            <a:spLocks noChangeArrowheads="1"/>
                          </wps:cNvSpPr>
                          <wps:spPr bwMode="auto">
                            <a:xfrm rot="19566879" flipH="1">
                              <a:off x="2118301" y="597170"/>
                              <a:ext cx="826770" cy="108585"/>
                            </a:xfrm>
                            <a:prstGeom prst="rect">
                              <a:avLst/>
                            </a:prstGeom>
                            <a:solidFill>
                              <a:schemeClr val="accent5">
                                <a:lumMod val="60000"/>
                                <a:lumOff val="40000"/>
                              </a:schemeClr>
                            </a:solidFill>
                            <a:ln w="6350">
                              <a:solidFill>
                                <a:schemeClr val="accent5">
                                  <a:lumMod val="60000"/>
                                  <a:lumOff val="40000"/>
                                </a:schemeClr>
                              </a:solidFill>
                            </a:ln>
                          </wps:spPr>
                          <wps:txbx>
                            <w:txbxContent>
                              <w:p w14:paraId="558BD2FC" w14:textId="77777777" w:rsidR="001B3FB1" w:rsidRPr="002E3F85" w:rsidRDefault="001B3FB1" w:rsidP="001B3FB1"/>
                            </w:txbxContent>
                          </wps:txbx>
                          <wps:bodyPr rot="0" vert="horz" wrap="square" lIns="91440" tIns="45720" rIns="91440" bIns="45720" anchor="ctr" anchorCtr="0" upright="1">
                            <a:noAutofit/>
                          </wps:bodyPr>
                        </wps:wsp>
                        <wps:wsp>
                          <wps:cNvPr id="1333065059" name="Rectangle 62"/>
                          <wps:cNvSpPr>
                            <a:spLocks noChangeArrowheads="1"/>
                          </wps:cNvSpPr>
                          <wps:spPr bwMode="auto">
                            <a:xfrm rot="2033121">
                              <a:off x="617838" y="600700"/>
                              <a:ext cx="833077" cy="108585"/>
                            </a:xfrm>
                            <a:prstGeom prst="rect">
                              <a:avLst/>
                            </a:prstGeom>
                            <a:solidFill>
                              <a:schemeClr val="accent5">
                                <a:lumMod val="60000"/>
                                <a:lumOff val="40000"/>
                              </a:schemeClr>
                            </a:solidFill>
                            <a:ln w="6350">
                              <a:solidFill>
                                <a:schemeClr val="accent5">
                                  <a:lumMod val="60000"/>
                                  <a:lumOff val="40000"/>
                                </a:schemeClr>
                              </a:solidFill>
                            </a:ln>
                          </wps:spPr>
                          <wps:txbx>
                            <w:txbxContent>
                              <w:p w14:paraId="7029F7DE" w14:textId="77777777" w:rsidR="001B3FB1" w:rsidRPr="002E3F85" w:rsidRDefault="001B3FB1" w:rsidP="001B3FB1"/>
                            </w:txbxContent>
                          </wps:txbx>
                          <wps:bodyPr rot="0" vert="horz" wrap="square" lIns="91440" tIns="45720" rIns="91440" bIns="45720" anchor="ctr" anchorCtr="0" upright="1">
                            <a:noAutofit/>
                          </wps:bodyPr>
                        </wps:wsp>
                        <wps:wsp>
                          <wps:cNvPr id="1062680037" name="Rectangle 62"/>
                          <wps:cNvSpPr>
                            <a:spLocks noChangeArrowheads="1"/>
                          </wps:cNvSpPr>
                          <wps:spPr bwMode="auto">
                            <a:xfrm>
                              <a:off x="1581665" y="861443"/>
                              <a:ext cx="403860" cy="109220"/>
                            </a:xfrm>
                            <a:prstGeom prst="rect">
                              <a:avLst/>
                            </a:prstGeom>
                            <a:solidFill>
                              <a:srgbClr val="ED7D31"/>
                            </a:solidFill>
                            <a:ln>
                              <a:solidFill>
                                <a:srgbClr val="ED7D31"/>
                              </a:solidFill>
                            </a:ln>
                          </wps:spPr>
                          <wps:txbx>
                            <w:txbxContent>
                              <w:p w14:paraId="1516F630" w14:textId="77777777" w:rsidR="001B3FB1" w:rsidRPr="004D476A" w:rsidRDefault="001B3FB1" w:rsidP="001B3FB1">
                                <w:r w:rsidRPr="004D476A">
                                  <w:rPr>
                                    <w:noProof/>
                                  </w:rPr>
                                  <w:drawing>
                                    <wp:inline distT="0" distB="0" distL="0" distR="0" wp14:anchorId="2CEF50B4" wp14:editId="73F7C4E1">
                                      <wp:extent cx="83185" cy="38100"/>
                                      <wp:effectExtent l="0" t="0" r="0" b="0"/>
                                      <wp:docPr id="1851933494" name="Picture 185193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249292126" name="Straight Connector 1"/>
                          <wps:cNvCnPr/>
                          <wps:spPr>
                            <a:xfrm flipH="1">
                              <a:off x="1586593" y="915062"/>
                              <a:ext cx="396000" cy="0"/>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s:wsp>
                          <wps:cNvPr id="988642803" name="Rectangle 62"/>
                          <wps:cNvSpPr>
                            <a:spLocks noChangeArrowheads="1"/>
                          </wps:cNvSpPr>
                          <wps:spPr bwMode="auto">
                            <a:xfrm>
                              <a:off x="3071537" y="335398"/>
                              <a:ext cx="207010" cy="109855"/>
                            </a:xfrm>
                            <a:prstGeom prst="rect">
                              <a:avLst/>
                            </a:prstGeom>
                            <a:solidFill>
                              <a:srgbClr val="ED7D31"/>
                            </a:solidFill>
                            <a:ln w="3175">
                              <a:solidFill>
                                <a:srgbClr val="ED7D31"/>
                              </a:solidFill>
                            </a:ln>
                          </wps:spPr>
                          <wps:txbx>
                            <w:txbxContent>
                              <w:p w14:paraId="0348F47D" w14:textId="77777777" w:rsidR="001B3FB1" w:rsidRPr="004D476A" w:rsidRDefault="001B3FB1" w:rsidP="001B3FB1">
                                <w:r w:rsidRPr="004D476A">
                                  <w:rPr>
                                    <w:noProof/>
                                  </w:rPr>
                                  <w:drawing>
                                    <wp:inline distT="0" distB="0" distL="0" distR="0" wp14:anchorId="20D7FF8E" wp14:editId="1973C182">
                                      <wp:extent cx="83185" cy="38100"/>
                                      <wp:effectExtent l="0" t="0" r="0" b="0"/>
                                      <wp:docPr id="541844783" name="Picture 54184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1737220714" name="Oval 12"/>
                          <wps:cNvSpPr/>
                          <wps:spPr>
                            <a:xfrm>
                              <a:off x="699039" y="356581"/>
                              <a:ext cx="36000" cy="36000"/>
                            </a:xfrm>
                            <a:prstGeom prst="ellipse">
                              <a:avLst/>
                            </a:prstGeom>
                            <a:solidFill>
                              <a:schemeClr val="tx1"/>
                            </a:solidFill>
                            <a:ln w="9525">
                              <a:solidFill>
                                <a:schemeClr val="bg1">
                                  <a:alpha val="77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FFB3FF"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4773743" name="Text Box 2"/>
                          <wps:cNvSpPr txBox="1"/>
                          <wps:spPr>
                            <a:xfrm>
                              <a:off x="727478" y="317972"/>
                              <a:ext cx="427542" cy="236953"/>
                            </a:xfrm>
                            <a:prstGeom prst="rect">
                              <a:avLst/>
                            </a:prstGeom>
                            <a:solidFill>
                              <a:schemeClr val="bg1">
                                <a:alpha val="30000"/>
                              </a:schemeClr>
                            </a:solidFill>
                            <a:ln w="6350">
                              <a:noFill/>
                            </a:ln>
                          </wps:spPr>
                          <wps:txbx>
                            <w:txbxContent>
                              <w:p w14:paraId="2EC99605" w14:textId="35F16670" w:rsidR="001B3FB1" w:rsidRPr="00071EFA" w:rsidRDefault="002C2449" w:rsidP="001B3FB1">
                                <w:pPr>
                                  <w:pStyle w:val="NoSpacing"/>
                                </w:pPr>
                                <w:r w:rsidRPr="002C2449">
                                  <w:rPr>
                                    <w:position w:val="-12"/>
                                  </w:rPr>
                                  <w:object w:dxaOrig="660" w:dyaOrig="360" w14:anchorId="70DA2D46">
                                    <v:shape id="_x0000_i1036" type="#_x0000_t75" style="width:28.8pt;height:21.6pt" o:ole="">
                                      <v:imagedata r:id="rId28" o:title=""/>
                                    </v:shape>
                                    <o:OLEObject Type="Embed" ProgID="Equation.DSMT4" ShapeID="_x0000_i1036" DrawAspect="Content" ObjectID="_1829394126" r:id="rId29"/>
                                  </w:object>
                                </w:r>
                                <w:r w:rsidR="001B3FB1" w:rsidRPr="00071EFA">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8808883" name="Straight Connector 1"/>
                          <wps:cNvCnPr/>
                          <wps:spPr>
                            <a:xfrm flipH="1">
                              <a:off x="2184645" y="415864"/>
                              <a:ext cx="693420" cy="477483"/>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g:grpSp>
                    </wpg:wgp>
                  </a:graphicData>
                </a:graphic>
              </wp:anchor>
            </w:drawing>
          </mc:Choice>
          <mc:Fallback>
            <w:pict>
              <v:group w14:anchorId="16F643ED" id="Group 70" o:spid="_x0000_s1050" style="position:absolute;left:0;text-align:left;margin-left:-23.2pt;margin-top:21.5pt;width:258.4pt;height:132.25pt;z-index:251674112" coordorigin=",-25" coordsize="32816,1679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">
                <v:line id="Straight Connector 63" o:spid="_x0000_s1051" style="position:absolute;rotation:-90;flip:x;visibility:visible;mso-wrap-style:square" from="10246,-1615" to="1024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" strokecolor="black [3213]" strokeweight=".5pt">
                  <v:stroke startarrow="classic" startarrowwidth="narrow" endarrow="classic" endarrowwidth="narrow" joinstyle="miter"/>
                </v:line>
                <v:shape id="Text Box 64" o:spid="_x0000_s1052" type="#_x0000_t202" style="position:absolute;left:8685;top:-25;width:2882;height:16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" filled="f" stroked="f" strokeweight=".5pt">
                  <v:textbox inset="0,0,0,0">
                    <w:txbxContent>
                      <w:p w14:paraId="2126A45E" w14:textId="77777777" w:rsidR="001B3FB1" w:rsidRPr="00F54178" w:rsidRDefault="001B3FB1" w:rsidP="001B3FB1">
                        <w:pPr>
                          <w:pStyle w:val="NoSpacing"/>
                          <w:rPr>
                            <w:i/>
                            <w:iCs/>
                          </w:rPr>
                        </w:pPr>
                        <w:r>
                          <w:rPr>
                            <w:i/>
                            <w:iCs/>
                          </w:rPr>
                          <w:t>D</w:t>
                        </w:r>
                        <w:r>
                          <w:rPr>
                            <w:i/>
                            <w:iCs/>
                            <w:vertAlign w:val="subscript"/>
                          </w:rPr>
                          <w:t>weft</w:t>
                        </w:r>
                      </w:p>
                    </w:txbxContent>
                  </v:textbox>
                </v:shape>
                <v:line id="Straight Connector 62" o:spid="_x0000_s1053" style="position:absolute;visibility:visible;mso-wrap-style:square" from="13419,1128" to="13419,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" strokecolor="black [3213]" strokeweight=".5pt">
                  <v:stroke joinstyle="miter"/>
                </v:line>
                <v:line id="Straight Connector 61" o:spid="_x0000_s1054" style="position:absolute;flip:x;visibility:visible;mso-wrap-style:square" from="7006,1128" to="7006,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" strokecolor="black [3213]" strokeweight=".5pt">
                  <v:stroke joinstyle="miter"/>
                </v:line>
                <v:group id="Group 39" o:spid="_x0000_s1055" style="position:absolute;top:3443;width:32816;height:13329" coordsize="32816,1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">
                  <v:shape id="Picture 30" o:spid="_x0000_s1056" type="#_x0000_t75" style="position:absolute;width:32816;height:13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">
                    <v:imagedata r:id="rId30" o:title=""/>
                  </v:shape>
                  <v:shape id="Freeform: Shape 36" o:spid="_x0000_s1057" style="position:absolute;left:4886;top:3353;width:2267;height:1334;flip:x;visibility:visible;mso-wrap-style:square;v-text-anchor:middle" coordsize="226695,1333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" adj="-11796480,,5400" path="m220980,116205l226695,,182880,,135255,3810,85725,9525,43815,17145r,l,30480,51435,133350r45720,-9525l152400,116205r68580,xe" fillcolor="#ffc000 [3207]" strokecolor="#ffc000 [3207]" strokeweight=".25pt">
                    <v:stroke joinstyle="miter"/>
                    <v:formulas/>
                    <v:path arrowok="t" o:connecttype="custom" o:connectlocs="220980,116205;226695,0;182880,0;135255,3810;85725,9525;43815,17145;43815,17145;0,30480;51435,133350;97155,123825;152400,116205;220980,116205" o:connectangles="0,0,0,0,0,0,0,0,0,0,0,0" textboxrect="0,0,226695,133350"/>
                    <v:textbox>
                      <w:txbxContent>
                        <w:p w14:paraId="32304118" w14:textId="77777777" w:rsidR="002C2449" w:rsidRDefault="002C2449" w:rsidP="002C2449">
                          <w:pPr>
                            <w:jc w:val="center"/>
                          </w:pPr>
                        </w:p>
                      </w:txbxContent>
                    </v:textbox>
                  </v:shape>
                  <v:shape id="Text Box 2" o:spid="_x0000_s1058" type="#_x0000_t202" style="position:absolute;left:6425;top:8151;width:1473;height:1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" fillcolor="white [3212]" stroked="f" strokeweight=".5pt">
                    <v:fill opacity="19789f"/>
                    <v:textbox inset="0,0,0,0">
                      <w:txbxContent>
                        <w:p w14:paraId="5A7C39A3" w14:textId="62EFB8E1" w:rsidR="001B3FB1" w:rsidRDefault="002C2449" w:rsidP="001B3FB1">
                          <w:pPr>
                            <w:pStyle w:val="NoSpacing"/>
                          </w:pPr>
                          <w:r w:rsidRPr="002C2449">
                            <w:rPr>
                              <w:position w:val="-6"/>
                            </w:rPr>
                            <w:object w:dxaOrig="220" w:dyaOrig="279" w14:anchorId="489827AD">
                              <v:shape id="_x0000_i1028" type="#_x0000_t75" style="width:14.4pt;height:14.4pt" o:ole="">
                                <v:imagedata r:id="rId19" o:title=""/>
                              </v:shape>
                              <o:OLEObject Type="Embed" ProgID="Equation.DSMT4" ShapeID="_x0000_i1028" DrawAspect="Content" ObjectID="_1829394122" r:id="rId31"/>
                            </w:object>
                          </w:r>
                          <w:r w:rsidR="001B3FB1">
                            <w:t xml:space="preserve"> </w:t>
                          </w:r>
                        </w:p>
                      </w:txbxContent>
                    </v:textbox>
                  </v:shape>
                  <v:shape id="Text Box 2" o:spid="_x0000_s1059" type="#_x0000_t202" style="position:absolute;left:4591;top:1284;width:3346;height:22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" fillcolor="white [3212]" stroked="f" strokeweight=".5pt">
                    <v:fill opacity="19789f"/>
                    <v:textbox inset="0,0,0,0">
                      <w:txbxContent>
                        <w:p w14:paraId="4B39DA4E" w14:textId="1E172066" w:rsidR="001B3FB1" w:rsidRDefault="002C2449" w:rsidP="001B3FB1">
                          <w:pPr>
                            <w:pStyle w:val="NoSpacing"/>
                          </w:pPr>
                          <w:r w:rsidRPr="002C2449">
                            <w:rPr>
                              <w:position w:val="-12"/>
                            </w:rPr>
                            <w:object w:dxaOrig="520" w:dyaOrig="360" w14:anchorId="1849259A">
                              <v:shape id="_x0000_i1030" type="#_x0000_t75" style="width:28.8pt;height:21.6pt" o:ole="">
                                <v:imagedata r:id="rId21" o:title=""/>
                              </v:shape>
                              <o:OLEObject Type="Embed" ProgID="Equation.DSMT4" ShapeID="_x0000_i1030" DrawAspect="Content" ObjectID="_1829394123" r:id="rId32"/>
                            </w:object>
                          </w:r>
                          <w:r w:rsidR="001B3FB1">
                            <w:t xml:space="preserve"> </w:t>
                          </w:r>
                        </w:p>
                      </w:txbxContent>
                    </v:textbox>
                  </v:shape>
                  <v:shape id="Text Box 2" o:spid="_x0000_s1060" type="#_x0000_t202" style="position:absolute;left:22136;top:3546;width:3894;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" fillcolor="white [3212]" stroked="f" strokeweight=".5pt">
                    <v:fill opacity="19789f"/>
                    <v:textbox inset="0,0,0,0">
                      <w:txbxContent>
                        <w:p w14:paraId="05E3047C" w14:textId="65D8698C" w:rsidR="001B3FB1" w:rsidRDefault="002C2449" w:rsidP="001B3FB1">
                          <w:pPr>
                            <w:pStyle w:val="NoSpacing"/>
                          </w:pPr>
                          <w:r w:rsidRPr="002C2449">
                            <w:rPr>
                              <w:position w:val="-12"/>
                            </w:rPr>
                            <w:object w:dxaOrig="600" w:dyaOrig="360" w14:anchorId="78EA4710">
                              <v:shape id="_x0000_i1032" type="#_x0000_t75" style="width:28.8pt;height:21.6pt" o:ole="">
                                <v:imagedata r:id="rId23" o:title=""/>
                              </v:shape>
                              <o:OLEObject Type="Embed" ProgID="Equation.DSMT4" ShapeID="_x0000_i1032" DrawAspect="Content" ObjectID="_1829394124" r:id="rId33"/>
                            </w:object>
                          </w:r>
                          <w:r w:rsidR="001B3FB1">
                            <w:t xml:space="preserve"> </w:t>
                          </w:r>
                        </w:p>
                      </w:txbxContent>
                    </v:textbox>
                  </v:shape>
                  <v:shape id="Arc 5" o:spid="_x0000_s1061" style="position:absolute;left:2753;top:3890;width:4439;height:1695;visibility:visible;mso-wrap-style:square;v-text-anchor:middle" coordsize="443865,169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" adj="-11796480,,5400" path="m221932,nsc296807,,366634,14421,407634,38352l221933,84773v,-28258,-1,-56515,-1,-84773xem221932,nfc296807,,366634,14421,407634,38352e" filled="f" strokecolor="windowText" strokeweight=".5pt">
                    <v:stroke startarrow="block" startarrowwidth="narrow" startarrowlength="short" endarrow="block" endarrowwidth="narrow" endarrowlength="short" joinstyle="miter"/>
                    <v:formulas/>
                    <v:path arrowok="t" o:connecttype="custom" o:connectlocs="221932,0;407634,38352" o:connectangles="0,0" textboxrect="0,0,443865,169545"/>
                    <v:textbox>
                      <w:txbxContent>
                        <w:p w14:paraId="712FCD4E" w14:textId="77777777" w:rsidR="001B3FB1" w:rsidRDefault="001B3FB1" w:rsidP="001B3FB1">
                          <w:pPr>
                            <w:jc w:val="center"/>
                          </w:pPr>
                        </w:p>
                      </w:txbxContent>
                    </v:textbox>
                  </v:shape>
                  <v:shape id="Arc 3" o:spid="_x0000_s1062" style="position:absolute;left:9440;top:8685;width:3238;height:3238;visibility:visible;mso-wrap-style:square;v-text-anchor:middle" coordsize="323850,3238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" adj="-11796480,,5400" path="m166,169264nsc-1910,123500,15496,78997,48071,46786l161925,161925,166,169264xem166,169264nfc-1910,123500,15496,78997,48071,46786e" filled="f" strokecolor="windowText">
                    <v:stroke joinstyle="miter"/>
                    <v:formulas/>
                    <v:path arrowok="t" o:connecttype="custom" o:connectlocs="166,169264;48071,46786" o:connectangles="0,0" textboxrect="0,0,323850,323850"/>
                    <v:textbox>
                      <w:txbxContent>
                        <w:p w14:paraId="51E41562" w14:textId="77777777" w:rsidR="001B3FB1" w:rsidRDefault="001B3FB1" w:rsidP="001B3FB1">
                          <w:pPr>
                            <w:jc w:val="center"/>
                          </w:pPr>
                        </w:p>
                      </w:txbxContent>
                    </v:textbox>
                  </v:shape>
                  <v:line id="Straight Connector 1" o:spid="_x0000_s1063" style="position:absolute;flip:x y;visibility:visible;mso-wrap-style:square" from="8155,10450" to="12009,1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" strokecolor="windowText">
                    <v:stroke joinstyle="miter"/>
                  </v:line>
                  <v:rect id="Rectangle 62" o:spid="_x0000_s1064" style="position:absolute;left:2895;top:3389;width:2012;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" fillcolor="#ed7d31" strokecolor="#ed7d31">
                    <v:textbox>
                      <w:txbxContent>
                        <w:p w14:paraId="361527BE" w14:textId="77777777" w:rsidR="001B3FB1" w:rsidRPr="004D476A" w:rsidRDefault="001B3FB1" w:rsidP="001B3FB1">
                          <w:r w:rsidRPr="004D476A">
                            <w:rPr>
                              <w:noProof/>
                            </w:rPr>
                            <w:drawing>
                              <wp:inline distT="0" distB="0" distL="0" distR="0" wp14:anchorId="64A28760" wp14:editId="4A306888">
                                <wp:extent cx="83185" cy="38100"/>
                                <wp:effectExtent l="0" t="0" r="0" b="0"/>
                                <wp:docPr id="311593798" name="Picture 31159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line id="Straight Connector 1" o:spid="_x0000_s1065" style="position:absolute;flip:x y;visibility:visible;mso-wrap-style:square" from="8685,8296" to="12022,10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" strokecolor="windowText">
                    <v:stroke joinstyle="miter"/>
                  </v:line>
                  <v:shape id="Freeform: Shape 36" o:spid="_x0000_s1066" style="position:absolute;left:28505;top:3353;width:2267;height:1334;visibility:visible;mso-wrap-style:square;v-text-anchor:middle" coordsize="226695,1333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" adj="-11796480,,5400" path="m220980,116205l226695,,182880,,135255,3810,85725,9525,43815,17145r,l,30480,51435,133350r45720,-9525l152400,116205r68580,xe" fillcolor="#ffc000 [3207]" strokecolor="#ffc000 [3207]" strokeweight=".25pt">
                    <v:stroke joinstyle="miter"/>
                    <v:formulas/>
                    <v:path arrowok="t" o:connecttype="custom" o:connectlocs="220980,116205;226695,0;182880,0;135255,3810;85725,9525;43815,17145;43815,17145;0,30480;51435,133350;97155,123825;152400,116205;220980,116205" o:connectangles="0,0,0,0,0,0,0,0,0,0,0,0" textboxrect="0,0,226695,133350"/>
                    <v:textbox>
                      <w:txbxContent>
                        <w:p w14:paraId="60DAEA54" w14:textId="77777777" w:rsidR="002C2449" w:rsidRDefault="002C2449" w:rsidP="002C2449">
                          <w:pPr>
                            <w:jc w:val="center"/>
                          </w:pPr>
                        </w:p>
                      </w:txbxContent>
                    </v:textbox>
                  </v:shape>
                  <v:shape id="Freeform: Shape 36" o:spid="_x0000_s1067" style="position:absolute;left:19855;top:8381;width:2267;height:1333;flip:x y;visibility:visible;mso-wrap-style:square;v-text-anchor:middle" coordsize="226695,1333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" adj="-11796480,,5400" path="m220980,116205l226695,,182880,,135255,3810,85725,9525,43815,17145r,l,30480,51435,133350r45720,-9525l152400,116205r68580,xe" fillcolor="#ffc000 [3207]" strokecolor="#ffc000 [3207]" strokeweight=".25pt">
                    <v:stroke joinstyle="miter"/>
                    <v:formulas/>
                    <v:path arrowok="t" o:connecttype="custom" o:connectlocs="220980,116205;226695,0;182880,0;135255,3810;85725,9525;43815,17145;43815,17145;0,30480;51435,133350;97155,123825;152400,116205;220980,116205" o:connectangles="0,0,0,0,0,0,0,0,0,0,0,0" textboxrect="0,0,226695,133350"/>
                    <v:textbox>
                      <w:txbxContent>
                        <w:p w14:paraId="6FBF3F74" w14:textId="77777777" w:rsidR="002C2449" w:rsidRDefault="002C2449" w:rsidP="002C2449">
                          <w:pPr>
                            <w:jc w:val="center"/>
                          </w:pPr>
                        </w:p>
                      </w:txbxContent>
                    </v:textbox>
                  </v:shape>
                  <v:shape id="Text Box 2" o:spid="_x0000_s1068" type="#_x0000_t202" style="position:absolute;left:15322;top:6425;width:4515;height:2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" fillcolor="white [3212]" stroked="f" strokeweight=".5pt">
                    <v:fill opacity="19789f"/>
                    <v:textbox inset="0,0,0,0">
                      <w:txbxContent>
                        <w:p w14:paraId="7BB122AA" w14:textId="563A3315" w:rsidR="001B3FB1" w:rsidRDefault="002C2449" w:rsidP="001B3FB1">
                          <w:pPr>
                            <w:pStyle w:val="NoSpacing"/>
                          </w:pPr>
                          <w:r w:rsidRPr="002C2449">
                            <w:rPr>
                              <w:position w:val="-10"/>
                            </w:rPr>
                            <w:object w:dxaOrig="620" w:dyaOrig="300" w14:anchorId="7EF7438E">
                              <v:shape id="_x0000_i1034" type="#_x0000_t75" style="width:28.8pt;height:14.4pt" o:ole="">
                                <v:imagedata r:id="rId26" o:title=""/>
                              </v:shape>
                              <o:OLEObject Type="Embed" ProgID="Equation.DSMT4" ShapeID="_x0000_i1034" DrawAspect="Content" ObjectID="_1829394125" r:id="rId34"/>
                            </w:object>
                          </w:r>
                          <w:r w:rsidR="001B3FB1">
                            <w:t xml:space="preserve"> </w:t>
                          </w:r>
                        </w:p>
                      </w:txbxContent>
                    </v:textbox>
                  </v:shape>
                  <v:shape id="Freeform: Shape 36" o:spid="_x0000_s1069" style="position:absolute;left:13535;top:8416;width:2267;height:1334;flip:y;visibility:visible;mso-wrap-style:square;v-text-anchor:middle" coordsize="226695,1333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" adj="-11796480,,5400" path="m220980,116205l226695,,182880,,135255,3810,85725,9525,43815,17145r,l,30480,51435,133350r45720,-9525l152400,116205r68580,xe" fillcolor="#ffc000 [3207]" strokecolor="#ffc000 [3207]" strokeweight=".25pt">
                    <v:stroke joinstyle="miter"/>
                    <v:formulas/>
                    <v:path arrowok="t" o:connecttype="custom" o:connectlocs="220980,116205;226695,0;182880,0;135255,3810;85725,9525;43815,17145;43815,17145;0,30480;51435,133350;97155,123825;152400,116205;220980,116205" o:connectangles="0,0,0,0,0,0,0,0,0,0,0,0" textboxrect="0,0,226695,133350"/>
                    <v:textbox>
                      <w:txbxContent>
                        <w:p w14:paraId="08D972FE" w14:textId="77777777" w:rsidR="002C2449" w:rsidRDefault="002C2449" w:rsidP="002C2449">
                          <w:pPr>
                            <w:jc w:val="center"/>
                          </w:pPr>
                        </w:p>
                      </w:txbxContent>
                    </v:textbox>
                  </v:shape>
                  <v:rect id="Rectangle 62" o:spid="_x0000_s1070" style="position:absolute;left:21183;top:5971;width:8267;height:1086;rotation:2220710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" fillcolor="#8eaadb [1944]" strokecolor="#8eaadb [1944]" strokeweight=".5pt">
                    <v:textbox>
                      <w:txbxContent>
                        <w:p w14:paraId="558BD2FC" w14:textId="77777777" w:rsidR="001B3FB1" w:rsidRPr="002E3F85" w:rsidRDefault="001B3FB1" w:rsidP="001B3FB1"/>
                      </w:txbxContent>
                    </v:textbox>
                  </v:rect>
                  <v:rect id="Rectangle 62" o:spid="_x0000_s1071" style="position:absolute;left:6178;top:6007;width:8331;height:1085;rotation:222071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" fillcolor="#8eaadb [1944]" strokecolor="#8eaadb [1944]" strokeweight=".5pt">
                    <v:textbox>
                      <w:txbxContent>
                        <w:p w14:paraId="7029F7DE" w14:textId="77777777" w:rsidR="001B3FB1" w:rsidRPr="002E3F85" w:rsidRDefault="001B3FB1" w:rsidP="001B3FB1"/>
                      </w:txbxContent>
                    </v:textbox>
                  </v:rect>
                  <v:rect id="Rectangle 62" o:spid="_x0000_s1072" style="position:absolute;left:15816;top:8614;width:4039;height:1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" fillcolor="#ed7d31" strokecolor="#ed7d31">
                    <v:textbox>
                      <w:txbxContent>
                        <w:p w14:paraId="1516F630" w14:textId="77777777" w:rsidR="001B3FB1" w:rsidRPr="004D476A" w:rsidRDefault="001B3FB1" w:rsidP="001B3FB1">
                          <w:r w:rsidRPr="004D476A">
                            <w:rPr>
                              <w:noProof/>
                            </w:rPr>
                            <w:drawing>
                              <wp:inline distT="0" distB="0" distL="0" distR="0" wp14:anchorId="2CEF50B4" wp14:editId="73F7C4E1">
                                <wp:extent cx="83185" cy="38100"/>
                                <wp:effectExtent l="0" t="0" r="0" b="0"/>
                                <wp:docPr id="1851933494" name="Picture 185193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line id="Straight Connector 1" o:spid="_x0000_s1073" style="position:absolute;flip:x;visibility:visible;mso-wrap-style:square" from="15865,9150" to="19825,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" strokecolor="windowText">
                    <v:stroke startarrow="block" startarrowwidth="narrow" endarrow="block" endarrowwidth="narrow" joinstyle="miter"/>
                  </v:line>
                  <v:rect id="Rectangle 62" o:spid="_x0000_s1074" style="position:absolute;left:30715;top:3353;width:2070;height:10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" fillcolor="#ed7d31" strokecolor="#ed7d31" strokeweight=".25pt">
                    <v:textbox>
                      <w:txbxContent>
                        <w:p w14:paraId="0348F47D" w14:textId="77777777" w:rsidR="001B3FB1" w:rsidRPr="004D476A" w:rsidRDefault="001B3FB1" w:rsidP="001B3FB1">
                          <w:r w:rsidRPr="004D476A">
                            <w:rPr>
                              <w:noProof/>
                            </w:rPr>
                            <w:drawing>
                              <wp:inline distT="0" distB="0" distL="0" distR="0" wp14:anchorId="20D7FF8E" wp14:editId="1973C182">
                                <wp:extent cx="83185" cy="38100"/>
                                <wp:effectExtent l="0" t="0" r="0" b="0"/>
                                <wp:docPr id="541844783" name="Picture 54184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3185" cy="38100"/>
                                        </a:xfrm>
                                        <a:prstGeom prst="rect">
                                          <a:avLst/>
                                        </a:prstGeom>
                                        <a:noFill/>
                                        <a:ln>
                                          <a:noFill/>
                                        </a:ln>
                                      </pic:spPr>
                                    </pic:pic>
                                  </a:graphicData>
                                </a:graphic>
                              </wp:inline>
                            </w:drawing>
                          </w:r>
                        </w:p>
                      </w:txbxContent>
                    </v:textbox>
                  </v:rect>
                  <v:oval id="Oval 12" o:spid="_x0000_s1075" style="position:absolute;left:6990;top:356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" fillcolor="black [3213]" strokecolor="white [3212]">
                    <v:stroke opacity="50372f" joinstyle="miter"/>
                    <v:textbox>
                      <w:txbxContent>
                        <w:p w14:paraId="76FFB3FF" w14:textId="77777777" w:rsidR="002C2449" w:rsidRDefault="002C2449" w:rsidP="002C2449">
                          <w:pPr>
                            <w:jc w:val="center"/>
                          </w:pPr>
                        </w:p>
                      </w:txbxContent>
                    </v:textbox>
                  </v:oval>
                  <v:shape id="Text Box 2" o:spid="_x0000_s1076" type="#_x0000_t202" style="position:absolute;left:7274;top:3179;width:4276;height:2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" fillcolor="white [3212]" stroked="f" strokeweight=".5pt">
                    <v:fill opacity="19789f"/>
                    <v:textbox inset="0,0,0,0">
                      <w:txbxContent>
                        <w:p w14:paraId="2EC99605" w14:textId="35F16670" w:rsidR="001B3FB1" w:rsidRPr="00071EFA" w:rsidRDefault="002C2449" w:rsidP="001B3FB1">
                          <w:pPr>
                            <w:pStyle w:val="NoSpacing"/>
                          </w:pPr>
                          <w:r w:rsidRPr="002C2449">
                            <w:rPr>
                              <w:position w:val="-12"/>
                            </w:rPr>
                            <w:object w:dxaOrig="660" w:dyaOrig="360" w14:anchorId="70DA2D46">
                              <v:shape id="_x0000_i1036" type="#_x0000_t75" style="width:28.8pt;height:21.6pt" o:ole="">
                                <v:imagedata r:id="rId28" o:title=""/>
                              </v:shape>
                              <o:OLEObject Type="Embed" ProgID="Equation.DSMT4" ShapeID="_x0000_i1036" DrawAspect="Content" ObjectID="_1829394126" r:id="rId35"/>
                            </w:object>
                          </w:r>
                          <w:r w:rsidR="001B3FB1" w:rsidRPr="00071EFA">
                            <w:t xml:space="preserve"> </w:t>
                          </w:r>
                        </w:p>
                      </w:txbxContent>
                    </v:textbox>
                  </v:shape>
                  <v:line id="Straight Connector 1" o:spid="_x0000_s1077" style="position:absolute;flip:x;visibility:visible;mso-wrap-style:square" from="21846,4158" to="28780,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" strokecolor="windowText">
                    <v:stroke startarrow="block" startarrowwidth="narrow" endarrow="block" endarrowwidth="narrow" joinstyle="miter"/>
                  </v:line>
                </v:group>
              </v:group>
            </w:pict>
          </mc:Fallback>
        </mc:AlternateContent>
      </w:r>
      <w:r w:rsidRPr="000B6F77">
        <w:t xml:space="preserve"> </w:t>
      </w:r>
    </w:p>
    <w:p w14:paraId="692B4014" w14:textId="77777777" w:rsidR="001B3FB1" w:rsidRPr="000B6F77" w:rsidRDefault="001B3FB1" w:rsidP="001B3FB1">
      <w:pPr>
        <w:pStyle w:val="NoSpacing"/>
      </w:pPr>
      <w:bookmarkStart w:id="3" w:name="_Ref120112141"/>
    </w:p>
    <w:p w14:paraId="3B4624A5" w14:textId="77777777" w:rsidR="001B3FB1" w:rsidRPr="000B6F77" w:rsidRDefault="001B3FB1" w:rsidP="001B3FB1">
      <w:pPr>
        <w:pStyle w:val="NoSpacing"/>
      </w:pPr>
      <w:r w:rsidRPr="000B6F77">
        <w:t>(c)</w:t>
      </w:r>
      <w:r w:rsidRPr="000B6F77">
        <w:tab/>
      </w:r>
      <w:r w:rsidRPr="000B6F77">
        <w:tab/>
      </w:r>
      <w:r w:rsidRPr="000B6F77">
        <w:tab/>
      </w:r>
      <w:r w:rsidRPr="000B6F77">
        <w:tab/>
      </w:r>
      <w:r w:rsidRPr="000B6F77">
        <w:tab/>
      </w:r>
      <w:r w:rsidRPr="000B6F77">
        <w:tab/>
      </w:r>
      <w:r w:rsidRPr="000B6F77">
        <w:tab/>
        <w:t>(d)</w:t>
      </w:r>
    </w:p>
    <w:p w14:paraId="0CF89E91" w14:textId="77777777" w:rsidR="001B3FB1" w:rsidRPr="000B6F77" w:rsidRDefault="001B3FB1" w:rsidP="001B3FB1">
      <w:pPr>
        <w:pStyle w:val="NoSpacing"/>
      </w:pPr>
    </w:p>
    <w:p w14:paraId="38E7E53C" w14:textId="77777777" w:rsidR="001B3FB1" w:rsidRPr="000B6F77" w:rsidRDefault="001B3FB1" w:rsidP="001B3FB1">
      <w:pPr>
        <w:pStyle w:val="NoSpacing"/>
      </w:pPr>
      <w:r w:rsidRPr="000B6F77">
        <w:rPr>
          <w:i/>
          <w:iCs/>
          <w:noProof/>
        </w:rPr>
        <w:drawing>
          <wp:anchor distT="0" distB="0" distL="114300" distR="114300" simplePos="0" relativeHeight="251676160" behindDoc="0" locked="0" layoutInCell="1" allowOverlap="1" wp14:anchorId="79040AAA" wp14:editId="106E5587">
            <wp:simplePos x="0" y="0"/>
            <wp:positionH relativeFrom="column">
              <wp:posOffset>3459807</wp:posOffset>
            </wp:positionH>
            <wp:positionV relativeFrom="paragraph">
              <wp:posOffset>21760</wp:posOffset>
            </wp:positionV>
            <wp:extent cx="1836116" cy="905704"/>
            <wp:effectExtent l="0" t="0" r="0" b="8890"/>
            <wp:wrapNone/>
            <wp:docPr id="2040073104" name="Picture 69" descr="A drawing of a oval with a number of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073104" name="Picture 69" descr="A drawing of a oval with a number of lines&#10;&#10;Description automatically generated"/>
                    <pic:cNvPicPr>
                      <a:picLocks noChangeAspect="1" noChangeArrowheads="1"/>
                    </pic:cNvPicPr>
                  </pic:nvPicPr>
                  <pic:blipFill rotWithShape="1">
                    <a:blip r:embed="rId36" cstate="print">
                      <a:extLst>
                        <a:ext uri="{28A0092B-C50C-407E-A947-70E740481C1C}">
                          <a14:useLocalDpi xmlns:a14="http://schemas.microsoft.com/office/drawing/2010/main"/>
                        </a:ext>
                      </a:extLst>
                    </a:blip>
                    <a:srcRect l="-3600"/>
                    <a:stretch/>
                  </pic:blipFill>
                  <pic:spPr bwMode="auto">
                    <a:xfrm>
                      <a:off x="0" y="0"/>
                      <a:ext cx="1836116" cy="90570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352105B" w14:textId="77777777" w:rsidR="001B3FB1" w:rsidRPr="000B6F77" w:rsidRDefault="001B3FB1" w:rsidP="001B3FB1">
      <w:pPr>
        <w:pStyle w:val="NoSpacing"/>
      </w:pPr>
    </w:p>
    <w:p w14:paraId="6E4A3990" w14:textId="57E0813C" w:rsidR="001B3FB1" w:rsidRPr="000B6F77" w:rsidRDefault="001B3FB1" w:rsidP="001B3FB1">
      <w:pPr>
        <w:pStyle w:val="NoSpacing"/>
      </w:pPr>
    </w:p>
    <w:p w14:paraId="308F4698" w14:textId="77777777" w:rsidR="001B3FB1" w:rsidRPr="000B6F77" w:rsidRDefault="001B3FB1" w:rsidP="001B3FB1">
      <w:pPr>
        <w:pStyle w:val="NoSpacing"/>
      </w:pPr>
    </w:p>
    <w:p w14:paraId="039403AC" w14:textId="77777777" w:rsidR="001B3FB1" w:rsidRPr="000B6F77" w:rsidRDefault="001B3FB1" w:rsidP="001B3FB1">
      <w:pPr>
        <w:pStyle w:val="NoSpacing"/>
      </w:pPr>
    </w:p>
    <w:p w14:paraId="605D97C7" w14:textId="77777777" w:rsidR="001B3FB1" w:rsidRPr="000B6F77" w:rsidRDefault="001B3FB1" w:rsidP="001B3FB1">
      <w:pPr>
        <w:pStyle w:val="NoSpacing"/>
      </w:pPr>
    </w:p>
    <w:p w14:paraId="01949346" w14:textId="77777777" w:rsidR="001B3FB1" w:rsidRPr="000B6F77" w:rsidRDefault="001B3FB1" w:rsidP="001B3FB1">
      <w:pPr>
        <w:pStyle w:val="NoSpacing"/>
      </w:pPr>
    </w:p>
    <w:p w14:paraId="430BC8A3" w14:textId="77777777" w:rsidR="007759D1" w:rsidRPr="000B6F77" w:rsidRDefault="007759D1" w:rsidP="001B3FB1">
      <w:pPr>
        <w:pStyle w:val="NoSpacing"/>
      </w:pPr>
    </w:p>
    <w:p w14:paraId="0023C2DD" w14:textId="71FC9C4A" w:rsidR="001B3FB1" w:rsidRPr="000B6F77" w:rsidRDefault="001B3FB1" w:rsidP="001B3FB1">
      <w:pPr>
        <w:pStyle w:val="NoSpacing"/>
      </w:pPr>
      <w:bookmarkStart w:id="4" w:name="_Ref146275023"/>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1</w:t>
      </w:r>
      <w:r w:rsidR="00940D25" w:rsidRPr="000B6F77">
        <w:rPr>
          <w:noProof/>
        </w:rPr>
        <w:fldChar w:fldCharType="end"/>
      </w:r>
      <w:bookmarkEnd w:id="3"/>
      <w:bookmarkEnd w:id="4"/>
      <w:r w:rsidRPr="000B6F77">
        <w:t xml:space="preserve"> </w:t>
      </w:r>
      <w:r w:rsidR="00A613BD" w:rsidRPr="000B6F77">
        <w:t xml:space="preserve">Parametrisation of woven composite: </w:t>
      </w:r>
      <w:r w:rsidRPr="000B6F77">
        <w:t xml:space="preserve">(a) </w:t>
      </w:r>
      <w:r w:rsidR="00A613BD" w:rsidRPr="000B6F77">
        <w:t>w</w:t>
      </w:r>
      <w:r w:rsidRPr="000B6F77">
        <w:t xml:space="preserve">oven </w:t>
      </w:r>
      <w:r w:rsidR="00A613BD" w:rsidRPr="000B6F77">
        <w:t>architecture</w:t>
      </w:r>
      <w:r w:rsidRPr="000B6F77">
        <w:t xml:space="preserve">; (b) </w:t>
      </w:r>
      <w:r w:rsidR="00A613BD" w:rsidRPr="000B6F77">
        <w:t>u</w:t>
      </w:r>
      <w:r w:rsidRPr="000B6F77">
        <w:t xml:space="preserve">nit cell with the controllable properties and parameters specified; (c) Geometric properties and parameters of the (d) parametrisation of the tow cross-section </w:t>
      </w:r>
    </w:p>
    <w:p w14:paraId="08EF2AEF" w14:textId="77777777" w:rsidR="000B7A9C" w:rsidRPr="000B6F77" w:rsidRDefault="000B7A9C" w:rsidP="00BE6DBA"/>
    <w:p w14:paraId="6B7393FC" w14:textId="77777777" w:rsidR="007D2566" w:rsidRPr="000B6F77" w:rsidRDefault="007D2566" w:rsidP="007D2566">
      <w:pPr>
        <w:pStyle w:val="Heading2"/>
      </w:pPr>
      <w:bookmarkStart w:id="5" w:name="_Ref203557402"/>
      <w:r w:rsidRPr="000B6F77">
        <w:t>Parametrisation of 3D woven composites</w:t>
      </w:r>
      <w:bookmarkEnd w:id="5"/>
    </w:p>
    <w:p w14:paraId="4C011099" w14:textId="77777777" w:rsidR="007D2566" w:rsidRPr="000B6F77" w:rsidRDefault="007D2566" w:rsidP="007D2566">
      <w:r w:rsidRPr="000B6F77">
        <w:t xml:space="preserve">Proper parametrisation of 3D woven reinforcement is imperative for formulation of the design methodology. It included three consecutive steps as follows: </w:t>
      </w:r>
    </w:p>
    <w:p w14:paraId="5FE6A6B4" w14:textId="77777777" w:rsidR="007D2566" w:rsidRPr="000B6F77" w:rsidRDefault="007D2566" w:rsidP="007D2566">
      <w:pPr>
        <w:pStyle w:val="ListParagraph"/>
        <w:numPr>
          <w:ilvl w:val="0"/>
          <w:numId w:val="25"/>
        </w:numPr>
      </w:pPr>
      <w:r w:rsidRPr="000B6F77">
        <w:t xml:space="preserve">Parametrisation of the geometry and topology of the woven reinforcement, through which definition of large variety of woven reinforcement has been unified </w:t>
      </w:r>
      <w:r w:rsidRPr="000B6F77">
        <w:fldChar w:fldCharType="begin"/>
      </w:r>
      <w:r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B6F77">
        <w:fldChar w:fldCharType="separate"/>
      </w:r>
      <w:r w:rsidRPr="000B6F77">
        <w:rPr>
          <w:noProof/>
        </w:rPr>
        <w:t>[21]</w:t>
      </w:r>
      <w:r w:rsidRPr="000B6F77">
        <w:fldChar w:fldCharType="end"/>
      </w:r>
      <w:r w:rsidRPr="000B6F77">
        <w:t xml:space="preserve">. The main use of this parametrisation is to facilitate generating the unit cell models in the FE solver, using which the material characterisations are carried out. </w:t>
      </w:r>
    </w:p>
    <w:p w14:paraId="2E964186" w14:textId="134FA862" w:rsidR="007D2566" w:rsidRPr="000B6F77" w:rsidRDefault="007D2566" w:rsidP="007D2566">
      <w:pPr>
        <w:pStyle w:val="ListParagraph"/>
        <w:numPr>
          <w:ilvl w:val="0"/>
          <w:numId w:val="25"/>
        </w:numPr>
      </w:pPr>
      <w:r w:rsidRPr="000B6F77">
        <w:lastRenderedPageBreak/>
        <w:t xml:space="preserve">Expressing the geometric parameters in terms of the manufacturing parameters, as has been accomplished in </w:t>
      </w:r>
      <w:r w:rsidRPr="000B6F77">
        <w:fldChar w:fldCharType="begin"/>
      </w:r>
      <w:r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B6F77">
        <w:fldChar w:fldCharType="separate"/>
      </w:r>
      <w:r w:rsidRPr="000B6F77">
        <w:rPr>
          <w:noProof/>
        </w:rPr>
        <w:t>[22]</w:t>
      </w:r>
      <w:r w:rsidRPr="000B6F77">
        <w:fldChar w:fldCharType="end"/>
      </w:r>
      <w:r w:rsidRPr="000B6F77">
        <w:t>, where the latter have been referred to as controllable parameters. Controllable parameters ensure the design feasibility in a sense that they equip the manufacturers and the designers with common terminology. Equally important consideration is that they help to eliminate the subjectivity from definition of the geometric parameters, replacing their direct measurement</w:t>
      </w:r>
      <w:r w:rsidR="00A35FDB" w:rsidRPr="000B6F77">
        <w:t xml:space="preserve"> which</w:t>
      </w:r>
      <w:r w:rsidRPr="000B6F77">
        <w:t xml:space="preserve"> can be rather subjective. </w:t>
      </w:r>
    </w:p>
    <w:p w14:paraId="555C8E5D" w14:textId="427841A5" w:rsidR="007D2566" w:rsidRPr="000B6F77" w:rsidRDefault="007D2566" w:rsidP="007D2566">
      <w:pPr>
        <w:pStyle w:val="ListParagraph"/>
        <w:numPr>
          <w:ilvl w:val="0"/>
          <w:numId w:val="25"/>
        </w:numPr>
      </w:pPr>
      <w:r w:rsidRPr="000B6F77">
        <w:t xml:space="preserve">Derivation of the </w:t>
      </w:r>
      <w:proofErr w:type="spellStart"/>
      <w:r w:rsidRPr="000B6F77">
        <w:t>KPoWs</w:t>
      </w:r>
      <w:proofErr w:type="spellEnd"/>
      <w:r w:rsidRPr="000B6F77">
        <w:t xml:space="preserve"> </w:t>
      </w:r>
      <w:r w:rsidRPr="000B6F77">
        <w:fldChar w:fldCharType="begin"/>
      </w:r>
      <w:r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fldChar w:fldCharType="separate"/>
      </w:r>
      <w:r w:rsidRPr="000B6F77">
        <w:rPr>
          <w:noProof/>
        </w:rPr>
        <w:t>[20]</w:t>
      </w:r>
      <w:r w:rsidRPr="000B6F77">
        <w:fldChar w:fldCharType="end"/>
      </w:r>
      <w:r w:rsidRPr="000B6F77">
        <w:t xml:space="preserve"> which makes the design practical by allowing to establish the association between the controllable parameters and the effective properties of composite. </w:t>
      </w:r>
    </w:p>
    <w:p w14:paraId="5ACE7A13" w14:textId="1D7311AD" w:rsidR="007D2566" w:rsidRPr="000B6F77" w:rsidRDefault="007D2566" w:rsidP="007D2566">
      <w:r w:rsidRPr="000B6F77">
        <w:t xml:space="preserve">Relationships between different types of parametrisations and their application in design exercises are shown schematically in </w:t>
      </w:r>
      <w:r w:rsidRPr="000B6F77">
        <w:fldChar w:fldCharType="begin"/>
      </w:r>
      <w:r w:rsidRPr="000B6F77">
        <w:instrText xml:space="preserve"> REF _Ref146276228 \h </w:instrText>
      </w:r>
      <w:r w:rsidR="000B6F77">
        <w:instrText xml:space="preserve"> \* MERGEFORMAT </w:instrText>
      </w:r>
      <w:r w:rsidRPr="000B6F77">
        <w:fldChar w:fldCharType="separate"/>
      </w:r>
      <w:r w:rsidR="000B6F77" w:rsidRPr="000B6F77">
        <w:t xml:space="preserve">Figure </w:t>
      </w:r>
      <w:r w:rsidR="000B6F77">
        <w:rPr>
          <w:noProof/>
        </w:rPr>
        <w:t>2</w:t>
      </w:r>
      <w:r w:rsidRPr="000B6F77">
        <w:fldChar w:fldCharType="end"/>
      </w:r>
      <w:r w:rsidRPr="000B6F77">
        <w:t xml:space="preserve">. </w:t>
      </w:r>
    </w:p>
    <w:p w14:paraId="5D8B2251" w14:textId="2F569054" w:rsidR="00BE6DBA" w:rsidRPr="000B6F77" w:rsidRDefault="00BE6DBA" w:rsidP="00BE6DBA"/>
    <w:p w14:paraId="34F330A1" w14:textId="531A94A6" w:rsidR="00BE6DBA" w:rsidRPr="000B6F77" w:rsidRDefault="00C7727D" w:rsidP="00BE6DBA">
      <w:r w:rsidRPr="000B6F77">
        <w:rPr>
          <w:noProof/>
        </w:rPr>
        <mc:AlternateContent>
          <mc:Choice Requires="wpg">
            <w:drawing>
              <wp:anchor distT="0" distB="0" distL="114300" distR="114300" simplePos="0" relativeHeight="251673088" behindDoc="0" locked="0" layoutInCell="1" allowOverlap="1" wp14:anchorId="318CC194" wp14:editId="44181CC3">
                <wp:simplePos x="0" y="0"/>
                <wp:positionH relativeFrom="column">
                  <wp:posOffset>177800</wp:posOffset>
                </wp:positionH>
                <wp:positionV relativeFrom="paragraph">
                  <wp:posOffset>91440</wp:posOffset>
                </wp:positionV>
                <wp:extent cx="5516696" cy="2381249"/>
                <wp:effectExtent l="0" t="0" r="27305" b="19685"/>
                <wp:wrapNone/>
                <wp:docPr id="1024672419" name="Group 2"/>
                <wp:cNvGraphicFramePr/>
                <a:graphic xmlns:a="http://schemas.openxmlformats.org/drawingml/2006/main">
                  <a:graphicData uri="http://schemas.microsoft.com/office/word/2010/wordprocessingGroup">
                    <wpg:wgp>
                      <wpg:cNvGrpSpPr/>
                      <wpg:grpSpPr>
                        <a:xfrm>
                          <a:off x="0" y="0"/>
                          <a:ext cx="5516696" cy="2381249"/>
                          <a:chOff x="0" y="0"/>
                          <a:chExt cx="5516696" cy="2381249"/>
                        </a:xfrm>
                      </wpg:grpSpPr>
                      <wps:wsp>
                        <wps:cNvPr id="1859199455" name="Connector: Elbow 24"/>
                        <wps:cNvCnPr/>
                        <wps:spPr>
                          <a:xfrm>
                            <a:off x="3054349" y="266699"/>
                            <a:ext cx="144000" cy="1584000"/>
                          </a:xfrm>
                          <a:prstGeom prst="bentConnector3">
                            <a:avLst>
                              <a:gd name="adj1" fmla="val 26769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0" name="Text Box 16"/>
                        <wps:cNvSpPr txBox="1"/>
                        <wps:spPr>
                          <a:xfrm>
                            <a:off x="1060276" y="647356"/>
                            <a:ext cx="1857812" cy="488991"/>
                          </a:xfrm>
                          <a:prstGeom prst="rect">
                            <a:avLst/>
                          </a:prstGeom>
                          <a:solidFill>
                            <a:sysClr val="window" lastClr="FFFFFF"/>
                          </a:solidFill>
                          <a:ln w="6350">
                            <a:solidFill>
                              <a:prstClr val="black"/>
                            </a:solidFill>
                          </a:ln>
                        </wps:spPr>
                        <wps:txbx>
                          <w:txbxContent>
                            <w:p w14:paraId="444C80FE" w14:textId="57306E56" w:rsidR="00B016F2" w:rsidRDefault="00BE6DBA" w:rsidP="00BE6DBA">
                              <w:pPr>
                                <w:pStyle w:val="NoSpacing"/>
                                <w:jc w:val="left"/>
                                <w:rPr>
                                  <w:b/>
                                  <w:bCs/>
                                </w:rPr>
                              </w:pPr>
                              <w:r w:rsidRPr="00C7727D">
                                <w:rPr>
                                  <w:b/>
                                  <w:bCs/>
                                </w:rPr>
                                <w:t>Controllable parameters</w:t>
                              </w:r>
                            </w:p>
                            <w:p w14:paraId="2C8F76B9" w14:textId="5E06C1FA" w:rsidR="00BE6DBA" w:rsidRPr="00C7727D" w:rsidRDefault="00BE6DBA" w:rsidP="00BE6DBA">
                              <w:pPr>
                                <w:pStyle w:val="NoSpacing"/>
                                <w:jc w:val="left"/>
                                <w:rPr>
                                  <w:b/>
                                  <w:bCs/>
                                </w:rPr>
                              </w:pPr>
                              <w:r w:rsidRPr="00C7727D">
                                <w:rPr>
                                  <w:b/>
                                  <w:bCs/>
                                </w:rPr>
                                <w:t>Topological parameters</w:t>
                              </w:r>
                            </w:p>
                            <w:p w14:paraId="16CA74DF" w14:textId="77777777" w:rsidR="00BE6DBA" w:rsidRPr="00C7727D" w:rsidRDefault="00BE6DBA" w:rsidP="00BE6DBA">
                              <w:pPr>
                                <w:pStyle w:val="NoSpacing"/>
                                <w:rPr>
                                  <w:b/>
                                  <w:bCs/>
                                </w:rPr>
                              </w:pP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173507042" name="Text Box 12"/>
                        <wps:cNvSpPr txBox="1"/>
                        <wps:spPr>
                          <a:xfrm>
                            <a:off x="1060450" y="0"/>
                            <a:ext cx="1858447" cy="443165"/>
                          </a:xfrm>
                          <a:prstGeom prst="rect">
                            <a:avLst/>
                          </a:prstGeom>
                          <a:solidFill>
                            <a:sysClr val="window" lastClr="FFFFFF"/>
                          </a:solidFill>
                          <a:ln w="6350">
                            <a:solidFill>
                              <a:prstClr val="black"/>
                            </a:solidFill>
                          </a:ln>
                        </wps:spPr>
                        <wps:txbx>
                          <w:txbxContent>
                            <w:p w14:paraId="74B6B731" w14:textId="581E0AAF" w:rsidR="007E0056" w:rsidRPr="007E0056" w:rsidRDefault="007E0056" w:rsidP="007E0056">
                              <w:pPr>
                                <w:pStyle w:val="NoSpacing"/>
                                <w:jc w:val="left"/>
                                <w:rPr>
                                  <w:color w:val="000000" w:themeColor="text1"/>
                                </w:rPr>
                              </w:pPr>
                              <w:r>
                                <w:t>Geometric parameters of the weave</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2143529238" name="Straight Arrow Connector 21"/>
                        <wps:cNvCnPr/>
                        <wps:spPr>
                          <a:xfrm rot="5400000" flipH="1">
                            <a:off x="1860233" y="539432"/>
                            <a:ext cx="180000" cy="0"/>
                          </a:xfrm>
                          <a:prstGeom prst="straightConnector1">
                            <a:avLst/>
                          </a:prstGeom>
                          <a:noFill/>
                          <a:ln w="6350" cap="flat" cmpd="sng" algn="ctr">
                            <a:solidFill>
                              <a:schemeClr val="tx1"/>
                            </a:solidFill>
                            <a:prstDash val="solid"/>
                            <a:miter lim="800000"/>
                            <a:tailEnd type="triangle"/>
                          </a:ln>
                          <a:effectLst/>
                        </wps:spPr>
                        <wps:bodyPr/>
                      </wps:wsp>
                      <wps:wsp>
                        <wps:cNvPr id="138" name="Text Box 15"/>
                        <wps:cNvSpPr txBox="1"/>
                        <wps:spPr>
                          <a:xfrm>
                            <a:off x="3143250" y="882650"/>
                            <a:ext cx="1020362" cy="372272"/>
                          </a:xfrm>
                          <a:prstGeom prst="rect">
                            <a:avLst/>
                          </a:prstGeom>
                          <a:solidFill>
                            <a:sysClr val="window" lastClr="FFFFFF"/>
                          </a:solidFill>
                          <a:ln w="6350">
                            <a:solidFill>
                              <a:prstClr val="black"/>
                            </a:solidFill>
                          </a:ln>
                        </wps:spPr>
                        <wps:txbx>
                          <w:txbxContent>
                            <w:p w14:paraId="3EED0C5F" w14:textId="77777777" w:rsidR="001514E5" w:rsidRDefault="00BE6DBA" w:rsidP="00BE6DBA">
                              <w:pPr>
                                <w:pStyle w:val="NoSpacing"/>
                              </w:pPr>
                              <w:r>
                                <w:rPr>
                                  <w:lang w:val="ru-RU"/>
                                </w:rPr>
                                <w:t>UC</w:t>
                              </w:r>
                              <w:r>
                                <w:t xml:space="preserve"> </w:t>
                              </w:r>
                              <w:r w:rsidR="001514E5">
                                <w:t>modelling</w:t>
                              </w:r>
                            </w:p>
                            <w:p w14:paraId="5D1268B5" w14:textId="53A9EEEA" w:rsidR="00BE6DBA" w:rsidRPr="001D5756" w:rsidRDefault="001514E5" w:rsidP="00BE6DBA">
                              <w:pPr>
                                <w:pStyle w:val="NoSpacing"/>
                              </w:pPr>
                              <w:r>
                                <w:t xml:space="preserve">(FE </w:t>
                              </w:r>
                              <w:r w:rsidR="00BE6DBA">
                                <w:t>analysis</w:t>
                              </w:r>
                              <w:r>
                                <w:t>)</w:t>
                              </w:r>
                            </w:p>
                          </w:txbxContent>
                        </wps:txbx>
                        <wps:bodyPr rot="0" spcFirstLastPara="0" vertOverflow="overflow" horzOverflow="overflow" vert="horz" wrap="square" lIns="36000" tIns="7200" rIns="36000" bIns="7200" numCol="1" spcCol="0" rtlCol="0" fromWordArt="0" anchor="t" anchorCtr="0" forceAA="0" compatLnSpc="1">
                          <a:prstTxWarp prst="textNoShape">
                            <a:avLst/>
                          </a:prstTxWarp>
                          <a:noAutofit/>
                        </wps:bodyPr>
                      </wps:wsp>
                      <wps:wsp>
                        <wps:cNvPr id="143" name="Straight Arrow Connector 20"/>
                        <wps:cNvCnPr/>
                        <wps:spPr>
                          <a:xfrm>
                            <a:off x="1784350" y="1136650"/>
                            <a:ext cx="0" cy="180000"/>
                          </a:xfrm>
                          <a:prstGeom prst="straightConnector1">
                            <a:avLst/>
                          </a:prstGeom>
                          <a:noFill/>
                          <a:ln w="6350" cap="flat" cmpd="sng" algn="ctr">
                            <a:solidFill>
                              <a:schemeClr val="tx1"/>
                            </a:solidFill>
                            <a:prstDash val="solid"/>
                            <a:miter lim="800000"/>
                            <a:tailEnd type="triangle"/>
                          </a:ln>
                          <a:effectLst/>
                        </wps:spPr>
                        <wps:bodyPr/>
                      </wps:wsp>
                      <wps:wsp>
                        <wps:cNvPr id="141" name="Text Box 19"/>
                        <wps:cNvSpPr txBox="1"/>
                        <wps:spPr>
                          <a:xfrm>
                            <a:off x="1066800" y="1308100"/>
                            <a:ext cx="1858447" cy="290152"/>
                          </a:xfrm>
                          <a:prstGeom prst="rect">
                            <a:avLst/>
                          </a:prstGeom>
                          <a:solidFill>
                            <a:sysClr val="window" lastClr="FFFFFF"/>
                          </a:solidFill>
                          <a:ln w="6350">
                            <a:solidFill>
                              <a:schemeClr val="tx1"/>
                            </a:solidFill>
                          </a:ln>
                        </wps:spPr>
                        <wps:txbx>
                          <w:txbxContent>
                            <w:p w14:paraId="6FF2446F" w14:textId="77777777" w:rsidR="00BE6DBA" w:rsidRPr="00DB6958" w:rsidRDefault="00BE6DBA" w:rsidP="007E0056">
                              <w:pPr>
                                <w:pStyle w:val="NoSpacing"/>
                                <w:jc w:val="left"/>
                              </w:pPr>
                              <w:r w:rsidRPr="00DB6958">
                                <w:t>Key properties of the weave</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s:wsp>
                        <wps:cNvPr id="814443228" name="Right Brace 81"/>
                        <wps:cNvSpPr/>
                        <wps:spPr>
                          <a:xfrm flipH="1">
                            <a:off x="850900" y="660400"/>
                            <a:ext cx="164646" cy="939027"/>
                          </a:xfrm>
                          <a:prstGeom prst="rightBrace">
                            <a:avLst>
                              <a:gd name="adj1" fmla="val 52096"/>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775FCAE2"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670103" name="Text Box 12"/>
                        <wps:cNvSpPr txBox="1"/>
                        <wps:spPr>
                          <a:xfrm>
                            <a:off x="3790950" y="0"/>
                            <a:ext cx="1725746" cy="443165"/>
                          </a:xfrm>
                          <a:prstGeom prst="rect">
                            <a:avLst/>
                          </a:prstGeom>
                          <a:solidFill>
                            <a:sysClr val="window" lastClr="FFFFFF"/>
                          </a:solidFill>
                          <a:ln w="6350">
                            <a:solidFill>
                              <a:prstClr val="black"/>
                            </a:solidFill>
                          </a:ln>
                        </wps:spPr>
                        <wps:txbx>
                          <w:txbxContent>
                            <w:p w14:paraId="5D9329E5" w14:textId="0635E8CE" w:rsidR="00C330ED" w:rsidRPr="007E0056" w:rsidRDefault="00C330ED" w:rsidP="00C330ED">
                              <w:pPr>
                                <w:pStyle w:val="NoSpacing"/>
                                <w:jc w:val="left"/>
                                <w:rPr>
                                  <w:color w:val="000000" w:themeColor="text1"/>
                                </w:rPr>
                              </w:pPr>
                              <w:r>
                                <w:t>Properties of constituents</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519974634" name="Text Box 15"/>
                        <wps:cNvSpPr txBox="1"/>
                        <wps:spPr>
                          <a:xfrm>
                            <a:off x="0" y="908050"/>
                            <a:ext cx="824142" cy="410785"/>
                          </a:xfrm>
                          <a:prstGeom prst="rect">
                            <a:avLst/>
                          </a:prstGeom>
                          <a:solidFill>
                            <a:sysClr val="window" lastClr="FFFFFF"/>
                          </a:solidFill>
                          <a:ln w="6350">
                            <a:solidFill>
                              <a:prstClr val="black"/>
                            </a:solidFill>
                          </a:ln>
                        </wps:spPr>
                        <wps:txbx>
                          <w:txbxContent>
                            <w:p w14:paraId="13E060BF" w14:textId="0355025D" w:rsidR="00C40590" w:rsidRPr="00C40590" w:rsidRDefault="00C40590" w:rsidP="00C40590">
                              <w:pPr>
                                <w:pStyle w:val="NoSpacing"/>
                              </w:pPr>
                              <w:r>
                                <w:t>MATLAB script</w:t>
                              </w:r>
                            </w:p>
                          </w:txbxContent>
                        </wps:txbx>
                        <wps:bodyPr rot="0" spcFirstLastPara="0" vertOverflow="overflow" horzOverflow="overflow" vert="horz" wrap="square" lIns="36000" tIns="7200" rIns="36000" bIns="7200" numCol="1" spcCol="0" rtlCol="0" fromWordArt="0" anchor="t" anchorCtr="0" forceAA="0" compatLnSpc="1">
                          <a:prstTxWarp prst="textNoShape">
                            <a:avLst/>
                          </a:prstTxWarp>
                          <a:noAutofit/>
                        </wps:bodyPr>
                      </wps:wsp>
                      <wps:wsp>
                        <wps:cNvPr id="244600612" name="Right Brace 81"/>
                        <wps:cNvSpPr/>
                        <wps:spPr>
                          <a:xfrm>
                            <a:off x="2984256" y="1314100"/>
                            <a:ext cx="164646" cy="1066515"/>
                          </a:xfrm>
                          <a:prstGeom prst="rightBrace">
                            <a:avLst>
                              <a:gd name="adj1" fmla="val 52096"/>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D96B64F" w14:textId="77777777" w:rsidR="002C2449" w:rsidRDefault="002C2449" w:rsidP="002C244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Text Box 14"/>
                        <wps:cNvSpPr txBox="1"/>
                        <wps:spPr>
                          <a:xfrm>
                            <a:off x="1066713" y="1790250"/>
                            <a:ext cx="1852098" cy="590999"/>
                          </a:xfrm>
                          <a:prstGeom prst="rect">
                            <a:avLst/>
                          </a:prstGeom>
                          <a:solidFill>
                            <a:sysClr val="window" lastClr="FFFFFF"/>
                          </a:solidFill>
                          <a:ln w="6350">
                            <a:solidFill>
                              <a:prstClr val="black"/>
                            </a:solidFill>
                          </a:ln>
                        </wps:spPr>
                        <wps:txbx>
                          <w:txbxContent>
                            <w:p w14:paraId="40A7F898" w14:textId="2B781C2D" w:rsidR="006749CB" w:rsidRPr="006749CB" w:rsidRDefault="006749CB" w:rsidP="00BE6DBA">
                              <w:pPr>
                                <w:pStyle w:val="NoSpacing"/>
                                <w:rPr>
                                  <w:b/>
                                  <w:bCs/>
                                  <w:color w:val="FF0000"/>
                                </w:rPr>
                              </w:pPr>
                              <w:r w:rsidRPr="006749CB">
                                <w:rPr>
                                  <w:b/>
                                  <w:bCs/>
                                  <w:color w:val="FF0000"/>
                                </w:rPr>
                                <w:t>Design requirements:</w:t>
                              </w:r>
                            </w:p>
                            <w:p w14:paraId="705C25A3" w14:textId="43E4EEBF" w:rsidR="00BE6DBA" w:rsidRPr="00B016F2" w:rsidRDefault="00BE6DBA" w:rsidP="00BE6DBA">
                              <w:pPr>
                                <w:pStyle w:val="NoSpacing"/>
                              </w:pPr>
                              <w:r w:rsidRPr="00B016F2">
                                <w:t>Effective properties</w:t>
                              </w:r>
                            </w:p>
                            <w:p w14:paraId="1A1CC731" w14:textId="77777777" w:rsidR="00BE6DBA" w:rsidRPr="00DA0B2D" w:rsidRDefault="00BE6DBA" w:rsidP="00BE6DBA">
                              <w:pPr>
                                <w:pStyle w:val="NoSpacing"/>
                              </w:pPr>
                              <w:r>
                                <w:t>Stress-strain distribution</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1066593203" name="Straight Connector 82"/>
                        <wps:cNvCnPr/>
                        <wps:spPr>
                          <a:xfrm>
                            <a:off x="2933700" y="266700"/>
                            <a:ext cx="86390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423552" name="Straight Arrow Connector 20"/>
                        <wps:cNvCnPr/>
                        <wps:spPr>
                          <a:xfrm>
                            <a:off x="1784363" y="1599429"/>
                            <a:ext cx="0" cy="179044"/>
                          </a:xfrm>
                          <a:prstGeom prst="straightConnector1">
                            <a:avLst/>
                          </a:prstGeom>
                          <a:noFill/>
                          <a:ln w="6350" cap="flat" cmpd="sng" algn="ctr">
                            <a:solidFill>
                              <a:schemeClr val="tx1"/>
                            </a:solidFill>
                            <a:prstDash val="solid"/>
                            <a:miter lim="800000"/>
                            <a:tailEnd type="triangle"/>
                          </a:ln>
                          <a:effectLst/>
                        </wps:spPr>
                        <wps:bodyPr/>
                      </wps:wsp>
                      <wps:wsp>
                        <wps:cNvPr id="1383556412" name="Straight Arrow Connector 20"/>
                        <wps:cNvCnPr/>
                        <wps:spPr>
                          <a:xfrm flipV="1">
                            <a:off x="2108200" y="1136650"/>
                            <a:ext cx="0" cy="18000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14:sizeRelV relativeFrom="margin">
                  <wp14:pctHeight>0</wp14:pctHeight>
                </wp14:sizeRelV>
              </wp:anchor>
            </w:drawing>
          </mc:Choice>
          <mc:Fallback>
            <w:pict>
              <v:group w14:anchorId="318CC194" id="Group 2" o:spid="_x0000_s1078" style="position:absolute;left:0;text-align:left;margin-left:14pt;margin-top:7.2pt;width:434.4pt;height:187.5pt;z-index:251673088;mso-height-relative:margin" coordsize="55166,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4" o:spid="_x0000_s1079" type="#_x0000_t34" style="position:absolute;left:30543;top:2666;width:1440;height:1584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" adj="57823" strokecolor="black [3213]" strokeweight=".5pt">
                  <v:stroke endarrow="block"/>
                </v:shape>
                <v:shape id="Text Box 16" o:spid="_x0000_s1080" type="#_x0000_t202" style="position:absolute;left:10602;top:6473;width:18578;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" fillcolor="window" strokeweight=".5pt">
                  <v:textbox inset="1mm,,1mm">
                    <w:txbxContent>
                      <w:p w14:paraId="444C80FE" w14:textId="57306E56" w:rsidR="00B016F2" w:rsidRDefault="00BE6DBA" w:rsidP="00BE6DBA">
                        <w:pPr>
                          <w:pStyle w:val="NoSpacing"/>
                          <w:jc w:val="left"/>
                          <w:rPr>
                            <w:b/>
                            <w:bCs/>
                          </w:rPr>
                        </w:pPr>
                        <w:r w:rsidRPr="00C7727D">
                          <w:rPr>
                            <w:b/>
                            <w:bCs/>
                          </w:rPr>
                          <w:t>Controllable parameters</w:t>
                        </w:r>
                      </w:p>
                      <w:p w14:paraId="2C8F76B9" w14:textId="5E06C1FA" w:rsidR="00BE6DBA" w:rsidRPr="00C7727D" w:rsidRDefault="00BE6DBA" w:rsidP="00BE6DBA">
                        <w:pPr>
                          <w:pStyle w:val="NoSpacing"/>
                          <w:jc w:val="left"/>
                          <w:rPr>
                            <w:b/>
                            <w:bCs/>
                          </w:rPr>
                        </w:pPr>
                        <w:r w:rsidRPr="00C7727D">
                          <w:rPr>
                            <w:b/>
                            <w:bCs/>
                          </w:rPr>
                          <w:t>Topological parameters</w:t>
                        </w:r>
                      </w:p>
                      <w:p w14:paraId="16CA74DF" w14:textId="77777777" w:rsidR="00BE6DBA" w:rsidRPr="00C7727D" w:rsidRDefault="00BE6DBA" w:rsidP="00BE6DBA">
                        <w:pPr>
                          <w:pStyle w:val="NoSpacing"/>
                          <w:rPr>
                            <w:b/>
                            <w:bCs/>
                          </w:rPr>
                        </w:pPr>
                      </w:p>
                    </w:txbxContent>
                  </v:textbox>
                </v:shape>
                <v:shape id="Text Box 12" o:spid="_x0000_s1081" type="#_x0000_t202" style="position:absolute;left:10604;width:18584;height:4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" fillcolor="window" strokeweight=".5pt">
                  <v:textbox inset="1mm,,1mm">
                    <w:txbxContent>
                      <w:p w14:paraId="74B6B731" w14:textId="581E0AAF" w:rsidR="007E0056" w:rsidRPr="007E0056" w:rsidRDefault="007E0056" w:rsidP="007E0056">
                        <w:pPr>
                          <w:pStyle w:val="NoSpacing"/>
                          <w:jc w:val="left"/>
                          <w:rPr>
                            <w:color w:val="000000" w:themeColor="text1"/>
                          </w:rPr>
                        </w:pPr>
                        <w:r>
                          <w:t>Geometric parameters of the weave</w:t>
                        </w:r>
                      </w:p>
                    </w:txbxContent>
                  </v:textbox>
                </v:shape>
                <v:shapetype id="_x0000_t32" coordsize="21600,21600" o:spt="32" o:oned="t" path="m,l21600,21600e" filled="f">
                  <v:path arrowok="t" fillok="f" o:connecttype="none"/>
                  <o:lock v:ext="edit" shapetype="t"/>
                </v:shapetype>
                <v:shape id="Straight Arrow Connector 21" o:spid="_x0000_s1082" type="#_x0000_t32" style="position:absolute;left:18602;top:5394;width:1800;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" strokecolor="black [3213]" strokeweight=".5pt">
                  <v:stroke endarrow="block" joinstyle="miter"/>
                </v:shape>
                <v:shape id="Text Box 15" o:spid="_x0000_s1083" type="#_x0000_t202" style="position:absolute;left:31432;top:8826;width:10204;height:3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" fillcolor="window" strokeweight=".5pt">
                  <v:textbox inset="1mm,.2mm,1mm,.2mm">
                    <w:txbxContent>
                      <w:p w14:paraId="3EED0C5F" w14:textId="77777777" w:rsidR="001514E5" w:rsidRDefault="00BE6DBA" w:rsidP="00BE6DBA">
                        <w:pPr>
                          <w:pStyle w:val="NoSpacing"/>
                        </w:pPr>
                        <w:r>
                          <w:rPr>
                            <w:lang w:val="ru-RU"/>
                          </w:rPr>
                          <w:t>UC</w:t>
                        </w:r>
                        <w:r>
                          <w:t xml:space="preserve"> </w:t>
                        </w:r>
                        <w:r w:rsidR="001514E5">
                          <w:t>modelling</w:t>
                        </w:r>
                      </w:p>
                      <w:p w14:paraId="5D1268B5" w14:textId="53A9EEEA" w:rsidR="00BE6DBA" w:rsidRPr="001D5756" w:rsidRDefault="001514E5" w:rsidP="00BE6DBA">
                        <w:pPr>
                          <w:pStyle w:val="NoSpacing"/>
                        </w:pPr>
                        <w:r>
                          <w:t xml:space="preserve">(FE </w:t>
                        </w:r>
                        <w:r w:rsidR="00BE6DBA">
                          <w:t>analysis</w:t>
                        </w:r>
                        <w:r>
                          <w:t>)</w:t>
                        </w:r>
                      </w:p>
                    </w:txbxContent>
                  </v:textbox>
                </v:shape>
                <v:shape id="Straight Arrow Connector 20" o:spid="_x0000_s1084" type="#_x0000_t32" style="position:absolute;left:17843;top:11366;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" strokecolor="black [3213]" strokeweight=".5pt">
                  <v:stroke endarrow="block" joinstyle="miter"/>
                </v:shape>
                <v:shape id="Text Box 19" o:spid="_x0000_s1085" type="#_x0000_t202" style="position:absolute;left:10668;top:13081;width:18584;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" fillcolor="window" strokecolor="black [3213]" strokeweight=".5pt">
                  <v:textbox inset="1mm,1mm,1mm,1mm">
                    <w:txbxContent>
                      <w:p w14:paraId="6FF2446F" w14:textId="77777777" w:rsidR="00BE6DBA" w:rsidRPr="00DB6958" w:rsidRDefault="00BE6DBA" w:rsidP="007E0056">
                        <w:pPr>
                          <w:pStyle w:val="NoSpacing"/>
                          <w:jc w:val="left"/>
                        </w:pPr>
                        <w:r w:rsidRPr="00DB6958">
                          <w:t>Key properties of the weave</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 o:spid="_x0000_s1086" type="#_x0000_t88" style="position:absolute;left:8509;top:6604;width:1646;height:93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" adj="1973" strokecolor="black [3213]" strokeweight="1pt">
                  <v:stroke joinstyle="miter"/>
                  <v:textbox>
                    <w:txbxContent>
                      <w:p w14:paraId="775FCAE2" w14:textId="77777777" w:rsidR="002C2449" w:rsidRDefault="002C2449" w:rsidP="002C2449">
                        <w:pPr>
                          <w:jc w:val="center"/>
                        </w:pPr>
                      </w:p>
                    </w:txbxContent>
                  </v:textbox>
                </v:shape>
                <v:shape id="Text Box 12" o:spid="_x0000_s1087" type="#_x0000_t202" style="position:absolute;left:37909;width:17257;height:4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" fillcolor="window" strokeweight=".5pt">
                  <v:textbox inset="1mm,,1mm">
                    <w:txbxContent>
                      <w:p w14:paraId="5D9329E5" w14:textId="0635E8CE" w:rsidR="00C330ED" w:rsidRPr="007E0056" w:rsidRDefault="00C330ED" w:rsidP="00C330ED">
                        <w:pPr>
                          <w:pStyle w:val="NoSpacing"/>
                          <w:jc w:val="left"/>
                          <w:rPr>
                            <w:color w:val="000000" w:themeColor="text1"/>
                          </w:rPr>
                        </w:pPr>
                        <w:r>
                          <w:t>Properties of constituents</w:t>
                        </w:r>
                      </w:p>
                    </w:txbxContent>
                  </v:textbox>
                </v:shape>
                <v:shape id="Text Box 15" o:spid="_x0000_s1088" type="#_x0000_t202" style="position:absolute;top:9080;width:8241;height:4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" fillcolor="window" strokeweight=".5pt">
                  <v:textbox inset="1mm,.2mm,1mm,.2mm">
                    <w:txbxContent>
                      <w:p w14:paraId="13E060BF" w14:textId="0355025D" w:rsidR="00C40590" w:rsidRPr="00C40590" w:rsidRDefault="00C40590" w:rsidP="00C40590">
                        <w:pPr>
                          <w:pStyle w:val="NoSpacing"/>
                        </w:pPr>
                        <w:r>
                          <w:t>MATLAB script</w:t>
                        </w:r>
                      </w:p>
                    </w:txbxContent>
                  </v:textbox>
                </v:shape>
                <v:shape id="Right Brace 81" o:spid="_x0000_s1089" type="#_x0000_t88" style="position:absolute;left:29842;top:13141;width:1647;height:10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" adj="1737" strokecolor="black [3213]" strokeweight="1pt">
                  <v:stroke joinstyle="miter"/>
                  <v:textbox>
                    <w:txbxContent>
                      <w:p w14:paraId="3D96B64F" w14:textId="77777777" w:rsidR="002C2449" w:rsidRDefault="002C2449" w:rsidP="002C2449">
                        <w:pPr>
                          <w:jc w:val="center"/>
                        </w:pPr>
                      </w:p>
                    </w:txbxContent>
                  </v:textbox>
                </v:shape>
                <v:shape id="Text Box 14" o:spid="_x0000_s1090" type="#_x0000_t202" style="position:absolute;left:10667;top:17902;width:18521;height:5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" fillcolor="window" strokeweight=".5pt">
                  <v:textbox inset="1mm,,1mm">
                    <w:txbxContent>
                      <w:p w14:paraId="40A7F898" w14:textId="2B781C2D" w:rsidR="006749CB" w:rsidRPr="006749CB" w:rsidRDefault="006749CB" w:rsidP="00BE6DBA">
                        <w:pPr>
                          <w:pStyle w:val="NoSpacing"/>
                          <w:rPr>
                            <w:b/>
                            <w:bCs/>
                            <w:color w:val="FF0000"/>
                          </w:rPr>
                        </w:pPr>
                        <w:r w:rsidRPr="006749CB">
                          <w:rPr>
                            <w:b/>
                            <w:bCs/>
                            <w:color w:val="FF0000"/>
                          </w:rPr>
                          <w:t>Design requirements:</w:t>
                        </w:r>
                      </w:p>
                      <w:p w14:paraId="705C25A3" w14:textId="43E4EEBF" w:rsidR="00BE6DBA" w:rsidRPr="00B016F2" w:rsidRDefault="00BE6DBA" w:rsidP="00BE6DBA">
                        <w:pPr>
                          <w:pStyle w:val="NoSpacing"/>
                        </w:pPr>
                        <w:r w:rsidRPr="00B016F2">
                          <w:t>Effective properties</w:t>
                        </w:r>
                      </w:p>
                      <w:p w14:paraId="1A1CC731" w14:textId="77777777" w:rsidR="00BE6DBA" w:rsidRPr="00DA0B2D" w:rsidRDefault="00BE6DBA" w:rsidP="00BE6DBA">
                        <w:pPr>
                          <w:pStyle w:val="NoSpacing"/>
                        </w:pPr>
                        <w:r>
                          <w:t>Stress-strain distribution</w:t>
                        </w:r>
                      </w:p>
                    </w:txbxContent>
                  </v:textbox>
                </v:shape>
                <v:line id="Straight Connector 82" o:spid="_x0000_s1091" style="position:absolute;visibility:visible;mso-wrap-style:square" from="29337,2667" to="37976,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" strokecolor="black [3213]" strokeweight=".5pt">
                  <v:stroke joinstyle="miter"/>
                </v:line>
                <v:shape id="Straight Arrow Connector 20" o:spid="_x0000_s1092" type="#_x0000_t32" style="position:absolute;left:17843;top:15994;width:0;height:17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" strokecolor="black [3213]" strokeweight=".5pt">
                  <v:stroke endarrow="block" joinstyle="miter"/>
                </v:shape>
                <v:shape id="Straight Arrow Connector 20" o:spid="_x0000_s1093" type="#_x0000_t32" style="position:absolute;left:21082;top:11366;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" strokecolor="windowText" strokeweight=".5pt">
                  <v:stroke endarrow="block" joinstyle="miter"/>
                </v:shape>
              </v:group>
            </w:pict>
          </mc:Fallback>
        </mc:AlternateContent>
      </w:r>
    </w:p>
    <w:p w14:paraId="60FC7615" w14:textId="037BB2A5" w:rsidR="00BE6DBA" w:rsidRPr="000B6F77" w:rsidRDefault="00BE6DBA" w:rsidP="00BE6DBA"/>
    <w:p w14:paraId="195B059C" w14:textId="3C4623A1" w:rsidR="007E0056" w:rsidRPr="000B6F77" w:rsidRDefault="007E0056" w:rsidP="00BE6DBA"/>
    <w:p w14:paraId="292DEA64" w14:textId="08A5BB9B" w:rsidR="007E0056" w:rsidRPr="000B6F77" w:rsidRDefault="007E0056" w:rsidP="00BE6DBA"/>
    <w:p w14:paraId="6483D528" w14:textId="65A3D443" w:rsidR="007E0056" w:rsidRPr="000B6F77" w:rsidRDefault="007E0056" w:rsidP="00BE6DBA"/>
    <w:p w14:paraId="6826DC53" w14:textId="7D38F557" w:rsidR="00BE6DBA" w:rsidRPr="000B6F77" w:rsidRDefault="00BE6DBA" w:rsidP="00BE6DBA"/>
    <w:p w14:paraId="541DA9C8" w14:textId="5AEF0EBF" w:rsidR="00BE6DBA" w:rsidRPr="000B6F77" w:rsidRDefault="00BE6DBA" w:rsidP="00BE6DBA"/>
    <w:p w14:paraId="6C72346D" w14:textId="3DC5839D" w:rsidR="007E0056" w:rsidRPr="000B6F77" w:rsidRDefault="006749CB" w:rsidP="00BE6DBA">
      <w:r w:rsidRPr="000B6F77">
        <w:rPr>
          <w:noProof/>
        </w:rPr>
        <mc:AlternateContent>
          <mc:Choice Requires="wps">
            <w:drawing>
              <wp:anchor distT="0" distB="0" distL="114300" distR="114300" simplePos="0" relativeHeight="251679232" behindDoc="0" locked="0" layoutInCell="1" allowOverlap="1" wp14:anchorId="49B4B883" wp14:editId="227E7B5C">
                <wp:simplePos x="0" y="0"/>
                <wp:positionH relativeFrom="column">
                  <wp:posOffset>2317750</wp:posOffset>
                </wp:positionH>
                <wp:positionV relativeFrom="paragraph">
                  <wp:posOffset>105543</wp:posOffset>
                </wp:positionV>
                <wp:extent cx="0" cy="178996"/>
                <wp:effectExtent l="76200" t="38100" r="57150" b="12065"/>
                <wp:wrapNone/>
                <wp:docPr id="1328269671" name="Straight Arrow Connector 20"/>
                <wp:cNvGraphicFramePr/>
                <a:graphic xmlns:a="http://schemas.openxmlformats.org/drawingml/2006/main">
                  <a:graphicData uri="http://schemas.microsoft.com/office/word/2010/wordprocessingShape">
                    <wps:wsp>
                      <wps:cNvCnPr/>
                      <wps:spPr>
                        <a:xfrm flipV="1">
                          <a:off x="0" y="0"/>
                          <a:ext cx="0" cy="178996"/>
                        </a:xfrm>
                        <a:prstGeom prst="straightConnector1">
                          <a:avLst/>
                        </a:prstGeom>
                        <a:noFill/>
                        <a:ln w="6350" cap="flat" cmpd="sng" algn="ctr">
                          <a:solidFill>
                            <a:schemeClr val="tx1"/>
                          </a:solidFill>
                          <a:prstDash val="solid"/>
                          <a:miter lim="800000"/>
                          <a:tailEnd type="triangle"/>
                        </a:ln>
                        <a:effectLst/>
                      </wps:spPr>
                      <wps:bodyPr/>
                    </wps:wsp>
                  </a:graphicData>
                </a:graphic>
              </wp:anchor>
            </w:drawing>
          </mc:Choice>
          <mc:Fallback>
            <w:pict>
              <v:shape w14:anchorId="43E94D40" id="Straight Arrow Connector 20" o:spid="_x0000_s1026" type="#_x0000_t32" style="position:absolute;margin-left:182.5pt;margin-top:8.3pt;width:0;height:14.1pt;flip:y;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" strokecolor="black [3213]" strokeweight=".5pt">
                <v:stroke endarrow="block" joinstyle="miter"/>
              </v:shape>
            </w:pict>
          </mc:Fallback>
        </mc:AlternateContent>
      </w:r>
    </w:p>
    <w:p w14:paraId="0CF413AD" w14:textId="3DE11BAF" w:rsidR="007E0056" w:rsidRPr="000B6F77" w:rsidRDefault="007E0056" w:rsidP="00BE6DBA"/>
    <w:p w14:paraId="3DBC5623" w14:textId="5E07B5F5" w:rsidR="007E0056" w:rsidRPr="000B6F77" w:rsidRDefault="007E0056" w:rsidP="00BE6DBA"/>
    <w:p w14:paraId="4D0A299F" w14:textId="73A7BEE2" w:rsidR="007E0056" w:rsidRPr="000B6F77" w:rsidRDefault="007E0056" w:rsidP="00BE6DBA"/>
    <w:p w14:paraId="5FD4332F" w14:textId="4BE3840E" w:rsidR="00BE6DBA" w:rsidRPr="000B6F77" w:rsidRDefault="00665436" w:rsidP="00665436">
      <w:pPr>
        <w:pStyle w:val="Caption"/>
      </w:pPr>
      <w:bookmarkStart w:id="6" w:name="_Ref146276228"/>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2</w:t>
      </w:r>
      <w:r w:rsidR="00940D25" w:rsidRPr="000B6F77">
        <w:rPr>
          <w:noProof/>
        </w:rPr>
        <w:fldChar w:fldCharType="end"/>
      </w:r>
      <w:bookmarkEnd w:id="6"/>
      <w:r w:rsidRPr="000B6F77">
        <w:t xml:space="preserve"> </w:t>
      </w:r>
      <w:r w:rsidR="00C12678" w:rsidRPr="000B6F77">
        <w:t xml:space="preserve">Relationships between groups of properties and parameters involved is woven composites design </w:t>
      </w:r>
    </w:p>
    <w:p w14:paraId="2330B931" w14:textId="77777777" w:rsidR="007D2566" w:rsidRPr="000B6F77" w:rsidRDefault="007D2566" w:rsidP="007D2566"/>
    <w:p w14:paraId="3C6A1C75" w14:textId="78527162" w:rsidR="007D2566" w:rsidRPr="000B6F77" w:rsidRDefault="007D2566" w:rsidP="007D2566">
      <w:r w:rsidRPr="000B6F77">
        <w:t xml:space="preserve">Controllable parameters are marked on the unit cell model in </w:t>
      </w:r>
      <w:r w:rsidRPr="000B6F77">
        <w:fldChar w:fldCharType="begin"/>
      </w:r>
      <w:r w:rsidRPr="000B6F77">
        <w:instrText xml:space="preserve"> REF _Ref146275023 \h </w:instrText>
      </w:r>
      <w:r w:rsidR="000B6F77">
        <w:instrText xml:space="preserve"> \* MERGEFORMAT </w:instrText>
      </w:r>
      <w:r w:rsidRPr="000B6F77">
        <w:fldChar w:fldCharType="separate"/>
      </w:r>
      <w:r w:rsidR="000B6F77" w:rsidRPr="000B6F77">
        <w:t xml:space="preserve">Figure </w:t>
      </w:r>
      <w:r w:rsidR="000B6F77">
        <w:rPr>
          <w:noProof/>
        </w:rPr>
        <w:t>1</w:t>
      </w:r>
      <w:r w:rsidRPr="000B6F77">
        <w:fldChar w:fldCharType="end"/>
      </w:r>
      <w:r w:rsidRPr="000B6F77">
        <w:t xml:space="preserve">(b). Two of these parameters, </w:t>
      </w:r>
      <w:r w:rsidRPr="000B6F77">
        <w:rPr>
          <w:position w:val="-14"/>
        </w:rPr>
        <w:object w:dxaOrig="480" w:dyaOrig="380" w14:anchorId="35C79907">
          <v:shape id="_x0000_i1037" type="#_x0000_t75" style="width:21.6pt;height:21.6pt" o:ole="">
            <v:imagedata r:id="rId37" o:title=""/>
          </v:shape>
          <o:OLEObject Type="Embed" ProgID="Equation.DSMT4" ShapeID="_x0000_i1037" DrawAspect="Content" ObjectID="_1829393933" r:id="rId38"/>
        </w:object>
      </w:r>
      <w:r w:rsidRPr="000B6F77">
        <w:t xml:space="preserve"> and </w:t>
      </w:r>
      <w:r w:rsidRPr="000B6F77">
        <w:rPr>
          <w:position w:val="-14"/>
        </w:rPr>
        <w:object w:dxaOrig="520" w:dyaOrig="380" w14:anchorId="45467144">
          <v:shape id="_x0000_i1038" type="#_x0000_t75" style="width:28.8pt;height:21.6pt" o:ole="">
            <v:imagedata r:id="rId39" o:title=""/>
          </v:shape>
          <o:OLEObject Type="Embed" ProgID="Equation.DSMT4" ShapeID="_x0000_i1038" DrawAspect="Content" ObjectID="_1829393934" r:id="rId40"/>
        </w:object>
      </w:r>
      <w:r w:rsidRPr="000B6F77">
        <w:t xml:space="preserve">, are the weft and the warp tow densities, respectively. These are the conventional weaving parameters indicating the number of respective tows in 10mm of the woven fabric. Parameter </w:t>
      </w:r>
      <w:r w:rsidRPr="000B6F77">
        <w:rPr>
          <w:position w:val="-12"/>
        </w:rPr>
        <w:object w:dxaOrig="460" w:dyaOrig="360" w14:anchorId="3A7421BC">
          <v:shape id="_x0000_i1039" type="#_x0000_t75" style="width:21.6pt;height:21.6pt" o:ole="">
            <v:imagedata r:id="rId41" o:title=""/>
          </v:shape>
          <o:OLEObject Type="Embed" ProgID="Equation.DSMT4" ShapeID="_x0000_i1039" DrawAspect="Content" ObjectID="_1829393935" r:id="rId42"/>
        </w:object>
      </w:r>
      <w:r w:rsidRPr="000B6F77">
        <w:t xml:space="preserve"> denotes the height of the unit cell, and for unit cell parametrised following </w:t>
      </w:r>
      <w:r w:rsidRPr="000B6F77">
        <w:fldChar w:fldCharType="begin"/>
      </w:r>
      <w:r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B6F77">
        <w:fldChar w:fldCharType="separate"/>
      </w:r>
      <w:r w:rsidRPr="000B6F77">
        <w:rPr>
          <w:noProof/>
        </w:rPr>
        <w:t>[21]</w:t>
      </w:r>
      <w:r w:rsidRPr="000B6F77">
        <w:fldChar w:fldCharType="end"/>
      </w:r>
      <w:r w:rsidRPr="000B6F77">
        <w:t xml:space="preserve">, it is always defined as  </w:t>
      </w:r>
    </w:p>
    <w:p w14:paraId="4DD2935D" w14:textId="2BE5B06E" w:rsidR="007D2566" w:rsidRPr="000B6F77" w:rsidRDefault="007D2566" w:rsidP="007D2566">
      <w:pPr>
        <w:pStyle w:val="NoSpacing"/>
      </w:pPr>
      <w:r w:rsidRPr="000B6F77">
        <w:rPr>
          <w:position w:val="-14"/>
        </w:rPr>
        <w:object w:dxaOrig="1900" w:dyaOrig="380" w14:anchorId="143EEF95">
          <v:shape id="_x0000_i1040" type="#_x0000_t75" style="width:93.6pt;height:21.6pt" o:ole="">
            <v:imagedata r:id="rId43" o:title=""/>
          </v:shape>
          <o:OLEObject Type="Embed" ProgID="Equation.DSMT4" ShapeID="_x0000_i1040" DrawAspect="Content" ObjectID="_1829393936" r:id="rId44"/>
        </w:object>
      </w:r>
      <w:r w:rsidRPr="000B6F77">
        <w:t>,</w:t>
      </w:r>
      <w:r w:rsidRPr="000B6F77">
        <w:tab/>
      </w:r>
      <w:r w:rsidRPr="000B6F77">
        <w:tab/>
      </w:r>
      <w:r w:rsidRPr="000B6F77">
        <w:tab/>
      </w:r>
      <w:r w:rsidRPr="000B6F77">
        <w:tab/>
      </w:r>
      <w:r w:rsidRPr="000B6F77">
        <w:tab/>
      </w:r>
      <w:r w:rsidRPr="000B6F77">
        <w:tab/>
      </w:r>
      <w:r w:rsidRPr="000B6F77">
        <w:tab/>
      </w:r>
      <w:r w:rsidRPr="000B6F77">
        <w:tab/>
      </w:r>
      <w:r w:rsidRPr="000B6F77">
        <w:tab/>
      </w:r>
      <w:bookmarkStart w:id="7" w:name="HUC"/>
      <w:r w:rsidRPr="000B6F77">
        <w:t>(</w:t>
      </w:r>
      <w:r w:rsidRPr="000B6F77">
        <w:fldChar w:fldCharType="begin"/>
      </w:r>
      <w:r w:rsidRPr="000B6F77">
        <w:instrText xml:space="preserve"> SEQ ( \* ARABIC </w:instrText>
      </w:r>
      <w:r w:rsidRPr="000B6F77">
        <w:fldChar w:fldCharType="separate"/>
      </w:r>
      <w:r w:rsidR="000B6F77">
        <w:rPr>
          <w:noProof/>
        </w:rPr>
        <w:t>1</w:t>
      </w:r>
      <w:r w:rsidRPr="000B6F77">
        <w:rPr>
          <w:noProof/>
        </w:rPr>
        <w:fldChar w:fldCharType="end"/>
      </w:r>
      <w:r w:rsidRPr="000B6F77">
        <w:t>)</w:t>
      </w:r>
      <w:bookmarkEnd w:id="7"/>
    </w:p>
    <w:p w14:paraId="226C2EFA" w14:textId="3C531C40" w:rsidR="007D2566" w:rsidRPr="000B6F77" w:rsidRDefault="007D2566" w:rsidP="007D2566">
      <w:pPr>
        <w:ind w:firstLine="0"/>
      </w:pPr>
      <w:r w:rsidRPr="000B6F77">
        <w:t xml:space="preserve">where </w:t>
      </w:r>
      <w:r w:rsidRPr="000B6F77">
        <w:rPr>
          <w:position w:val="-14"/>
        </w:rPr>
        <w:object w:dxaOrig="520" w:dyaOrig="380" w14:anchorId="4D79E924">
          <v:shape id="_x0000_i1041" type="#_x0000_t75" style="width:28.8pt;height:21.6pt" o:ole="">
            <v:imagedata r:id="rId45" o:title=""/>
          </v:shape>
          <o:OLEObject Type="Embed" ProgID="Equation.DSMT4" ShapeID="_x0000_i1041" DrawAspect="Content" ObjectID="_1829393937" r:id="rId46"/>
        </w:object>
      </w:r>
      <w:r w:rsidRPr="000B6F77">
        <w:t xml:space="preserve"> and </w:t>
      </w:r>
      <w:r w:rsidRPr="000B6F77">
        <w:rPr>
          <w:position w:val="-14"/>
        </w:rPr>
        <w:object w:dxaOrig="560" w:dyaOrig="380" w14:anchorId="58F1E4E4">
          <v:shape id="_x0000_i1042" type="#_x0000_t75" style="width:28.8pt;height:21.6pt" o:ole="">
            <v:imagedata r:id="rId47" o:title=""/>
          </v:shape>
          <o:OLEObject Type="Embed" ProgID="Equation.DSMT4" ShapeID="_x0000_i1042" DrawAspect="Content" ObjectID="_1829393938" r:id="rId48"/>
        </w:object>
      </w:r>
      <w:r w:rsidRPr="000B6F77">
        <w:t xml:space="preserve"> are the heights of the weft and the warp tow cross-sections, respectively. Parameters </w:t>
      </w:r>
      <w:r w:rsidRPr="000B6F77">
        <w:rPr>
          <w:position w:val="-12"/>
        </w:rPr>
        <w:object w:dxaOrig="460" w:dyaOrig="360" w14:anchorId="52E6DE5C">
          <v:shape id="_x0000_i1043" type="#_x0000_t75" style="width:21.6pt;height:21.6pt" o:ole="">
            <v:imagedata r:id="rId49" o:title=""/>
          </v:shape>
          <o:OLEObject Type="Embed" ProgID="Equation.DSMT4" ShapeID="_x0000_i1043" DrawAspect="Content" ObjectID="_1829393939" r:id="rId50"/>
        </w:object>
      </w:r>
      <w:r w:rsidRPr="000B6F77">
        <w:t xml:space="preserve"> is directly related to the thickness of the preform, which is yet another manufacturing parameter. It has been established in </w:t>
      </w:r>
      <w:r w:rsidRPr="000B6F77">
        <w:fldChar w:fldCharType="begin"/>
      </w:r>
      <w:r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fldChar w:fldCharType="separate"/>
      </w:r>
      <w:r w:rsidRPr="000B6F77">
        <w:rPr>
          <w:noProof/>
        </w:rPr>
        <w:t>[20]</w:t>
      </w:r>
      <w:r w:rsidRPr="000B6F77">
        <w:fldChar w:fldCharType="end"/>
      </w:r>
      <w:r w:rsidRPr="000B6F77">
        <w:t xml:space="preserve"> that </w:t>
      </w:r>
      <w:r w:rsidRPr="000B6F77">
        <w:rPr>
          <w:position w:val="-12"/>
        </w:rPr>
        <w:object w:dxaOrig="460" w:dyaOrig="360" w14:anchorId="7DED5FF6">
          <v:shape id="_x0000_i1044" type="#_x0000_t75" style="width:21.6pt;height:21.6pt" o:ole="">
            <v:imagedata r:id="rId51" o:title=""/>
          </v:shape>
          <o:OLEObject Type="Embed" ProgID="Equation.DSMT4" ShapeID="_x0000_i1044" DrawAspect="Content" ObjectID="_1829393940" r:id="rId52"/>
        </w:object>
      </w:r>
      <w:r w:rsidRPr="000B6F77">
        <w:t xml:space="preserve"> also represents the density of the packing of the tows in the weave but in the thickness direction: the more unit cells are </w:t>
      </w:r>
      <w:r w:rsidRPr="000B6F77">
        <w:lastRenderedPageBreak/>
        <w:t xml:space="preserve">accommodated within the given thickness of the composite panel, the denser the through-the-thickness packing of the tows. </w:t>
      </w:r>
      <w:r w:rsidR="00624DA4" w:rsidRPr="000B6F77">
        <w:t xml:space="preserve">For ease of referencing, </w:t>
      </w:r>
      <w:r w:rsidR="00624DA4" w:rsidRPr="000B6F77">
        <w:rPr>
          <w:position w:val="-12"/>
        </w:rPr>
        <w:object w:dxaOrig="460" w:dyaOrig="360" w14:anchorId="3624C981">
          <v:shape id="_x0000_i1045" type="#_x0000_t75" style="width:21.6pt;height:21.6pt" o:ole="">
            <v:imagedata r:id="rId51" o:title=""/>
          </v:shape>
          <o:OLEObject Type="Embed" ProgID="Equation.DSMT4" ShapeID="_x0000_i1045" DrawAspect="Content" ObjectID="_1829393941" r:id="rId53"/>
        </w:object>
      </w:r>
      <w:r w:rsidR="00624DA4" w:rsidRPr="000B6F77">
        <w:t xml:space="preserve"> been referred to as through-the-thickness tow density. </w:t>
      </w:r>
      <w:r w:rsidRPr="000B6F77">
        <w:t xml:space="preserve">The weft and the warp tow cross-sectional areas, </w:t>
      </w:r>
      <w:r w:rsidRPr="000B6F77">
        <w:rPr>
          <w:position w:val="-14"/>
        </w:rPr>
        <w:object w:dxaOrig="460" w:dyaOrig="380" w14:anchorId="168759D4">
          <v:shape id="_x0000_i1046" type="#_x0000_t75" style="width:21.6pt;height:21.6pt" o:ole="">
            <v:imagedata r:id="rId54" o:title=""/>
          </v:shape>
          <o:OLEObject Type="Embed" ProgID="Equation.DSMT4" ShapeID="_x0000_i1046" DrawAspect="Content" ObjectID="_1829393942" r:id="rId55"/>
        </w:object>
      </w:r>
      <w:r w:rsidRPr="000B6F77">
        <w:t xml:space="preserve"> and </w:t>
      </w:r>
      <w:r w:rsidRPr="000B6F77">
        <w:rPr>
          <w:position w:val="-14"/>
        </w:rPr>
        <w:object w:dxaOrig="520" w:dyaOrig="380" w14:anchorId="618DDE6C">
          <v:shape id="_x0000_i1047" type="#_x0000_t75" style="width:28.8pt;height:21.6pt" o:ole="">
            <v:imagedata r:id="rId56" o:title=""/>
          </v:shape>
          <o:OLEObject Type="Embed" ProgID="Equation.DSMT4" ShapeID="_x0000_i1047" DrawAspect="Content" ObjectID="_1829393943" r:id="rId57"/>
        </w:object>
      </w:r>
      <w:r w:rsidRPr="000B6F77">
        <w:t>, respectively, represent the joint contribution of the controllable parameters associated with the tows. Their explicit expressions are</w:t>
      </w:r>
    </w:p>
    <w:p w14:paraId="2B52FEA5" w14:textId="27D7BE77" w:rsidR="007D2566" w:rsidRPr="000B6F77" w:rsidRDefault="006978AC" w:rsidP="007D2566">
      <w:pPr>
        <w:pStyle w:val="NoSpacing"/>
      </w:pPr>
      <w:r w:rsidRPr="000B6F77">
        <w:rPr>
          <w:position w:val="-32"/>
        </w:rPr>
        <w:object w:dxaOrig="1900" w:dyaOrig="760" w14:anchorId="1A9ACF38">
          <v:shape id="_x0000_i1048" type="#_x0000_t75" style="width:93.6pt;height:36pt" o:ole="">
            <v:imagedata r:id="rId58" o:title=""/>
          </v:shape>
          <o:OLEObject Type="Embed" ProgID="Equation.DSMT4" ShapeID="_x0000_i1048" DrawAspect="Content" ObjectID="_1829393944" r:id="rId59"/>
        </w:object>
      </w:r>
      <w:r w:rsidR="007D2566" w:rsidRPr="000B6F77">
        <w:t xml:space="preserve"> and </w:t>
      </w:r>
      <w:r w:rsidR="006F6CD0" w:rsidRPr="000B6F77">
        <w:rPr>
          <w:position w:val="-32"/>
        </w:rPr>
        <w:object w:dxaOrig="2040" w:dyaOrig="760" w14:anchorId="400C6618">
          <v:shape id="_x0000_i1049" type="#_x0000_t75" style="width:100.8pt;height:36pt" o:ole="">
            <v:imagedata r:id="rId60" o:title=""/>
          </v:shape>
          <o:OLEObject Type="Embed" ProgID="Equation.DSMT4" ShapeID="_x0000_i1049" DrawAspect="Content" ObjectID="_1829393945" r:id="rId61"/>
        </w:object>
      </w:r>
      <w:r w:rsidR="007D2566" w:rsidRPr="000B6F77">
        <w:t>,</w:t>
      </w:r>
      <w:r w:rsidR="007D2566" w:rsidRPr="000B6F77">
        <w:tab/>
      </w:r>
      <w:r w:rsidR="007D2566" w:rsidRPr="000B6F77">
        <w:tab/>
      </w:r>
      <w:r w:rsidR="007D2566" w:rsidRPr="000B6F77">
        <w:tab/>
      </w:r>
      <w:r w:rsidR="007D2566" w:rsidRPr="000B6F77">
        <w:tab/>
      </w:r>
      <w:r w:rsidR="007D2566" w:rsidRPr="000B6F77">
        <w:tab/>
      </w:r>
      <w:bookmarkStart w:id="8" w:name="WarpXsectionVF"/>
      <w:bookmarkStart w:id="9" w:name="XsectionCP"/>
      <w:r w:rsidR="007D2566" w:rsidRPr="000B6F77">
        <w:t>(</w:t>
      </w:r>
      <w:r w:rsidR="007D2566" w:rsidRPr="000B6F77">
        <w:fldChar w:fldCharType="begin"/>
      </w:r>
      <w:r w:rsidR="007D2566" w:rsidRPr="000B6F77">
        <w:instrText xml:space="preserve"> SEQ ( \* ARABIC </w:instrText>
      </w:r>
      <w:r w:rsidR="007D2566" w:rsidRPr="000B6F77">
        <w:fldChar w:fldCharType="separate"/>
      </w:r>
      <w:r w:rsidR="000B6F77">
        <w:rPr>
          <w:noProof/>
        </w:rPr>
        <w:t>2</w:t>
      </w:r>
      <w:r w:rsidR="007D2566" w:rsidRPr="000B6F77">
        <w:rPr>
          <w:noProof/>
        </w:rPr>
        <w:fldChar w:fldCharType="end"/>
      </w:r>
      <w:bookmarkEnd w:id="8"/>
      <w:r w:rsidR="007D2566" w:rsidRPr="000B6F77">
        <w:rPr>
          <w:noProof/>
        </w:rPr>
        <w:t>)</w:t>
      </w:r>
      <w:bookmarkEnd w:id="9"/>
      <w:r w:rsidR="007D2566" w:rsidRPr="000B6F77">
        <w:t xml:space="preserve"> </w:t>
      </w:r>
    </w:p>
    <w:p w14:paraId="29FFC0E8" w14:textId="004BD1E7" w:rsidR="007D2566" w:rsidRPr="000B6F77" w:rsidRDefault="007D2566" w:rsidP="007D2566">
      <w:pPr>
        <w:ind w:firstLine="0"/>
      </w:pPr>
      <w:r w:rsidRPr="000B6F77">
        <w:t xml:space="preserve">where </w:t>
      </w:r>
      <w:r w:rsidRPr="000B6F77">
        <w:rPr>
          <w:position w:val="-14"/>
        </w:rPr>
        <w:object w:dxaOrig="300" w:dyaOrig="400" w14:anchorId="36B57CE3">
          <v:shape id="_x0000_i1050" type="#_x0000_t75" style="width:14.4pt;height:21.6pt" o:ole="">
            <v:imagedata r:id="rId62" o:title=""/>
          </v:shape>
          <o:OLEObject Type="Embed" ProgID="Equation.DSMT4" ShapeID="_x0000_i1050" DrawAspect="Content" ObjectID="_1829393946" r:id="rId63"/>
        </w:object>
      </w:r>
      <w:r w:rsidRPr="000B6F77">
        <w:t xml:space="preserve"> is a filament diameter, </w:t>
      </w:r>
      <w:r w:rsidR="006F6CD0" w:rsidRPr="000B6F77">
        <w:rPr>
          <w:position w:val="-6"/>
        </w:rPr>
        <w:object w:dxaOrig="279" w:dyaOrig="279" w14:anchorId="6B84E5F5">
          <v:shape id="_x0000_i1051" type="#_x0000_t75" style="width:14.4pt;height:14.4pt" o:ole="">
            <v:imagedata r:id="rId64" o:title=""/>
          </v:shape>
          <o:OLEObject Type="Embed" ProgID="Equation.DSMT4" ShapeID="_x0000_i1051" DrawAspect="Content" ObjectID="_1829393947" r:id="rId65"/>
        </w:object>
      </w:r>
      <w:r w:rsidRPr="000B6F77">
        <w:t xml:space="preserve">is the number of the filaments in the tow, </w:t>
      </w:r>
      <w:r w:rsidRPr="000B6F77">
        <w:rPr>
          <w:position w:val="-14"/>
        </w:rPr>
        <w:object w:dxaOrig="300" w:dyaOrig="400" w14:anchorId="6476CB82">
          <v:shape id="_x0000_i1052" type="#_x0000_t75" style="width:14.4pt;height:21.6pt" o:ole="">
            <v:imagedata r:id="rId66" o:title=""/>
          </v:shape>
          <o:OLEObject Type="Embed" ProgID="Equation.DSMT4" ShapeID="_x0000_i1052" DrawAspect="Content" ObjectID="_1829393948" r:id="rId67"/>
        </w:object>
      </w:r>
      <w:r w:rsidRPr="000B6F77">
        <w:t xml:space="preserve"> is the intra-tow fibre volume fraction, and subscripts ‘weft’ and ‘warp’ refer to parameters associated with the weft and the warp tows, respectively. Tow cross-sectional areas have been referred to as the controllable properties in </w:t>
      </w:r>
      <w:r w:rsidRPr="000B6F77">
        <w:fldChar w:fldCharType="begin"/>
      </w:r>
      <w:r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fldChar w:fldCharType="separate"/>
      </w:r>
      <w:r w:rsidRPr="000B6F77">
        <w:rPr>
          <w:noProof/>
        </w:rPr>
        <w:t>[20]</w:t>
      </w:r>
      <w:r w:rsidRPr="000B6F77">
        <w:fldChar w:fldCharType="end"/>
      </w:r>
      <w:r w:rsidRPr="000B6F77">
        <w:t xml:space="preserve"> to differentiate them from individual controllable parameters. </w:t>
      </w:r>
      <w:r w:rsidR="001F17D2" w:rsidRPr="000B6F77">
        <w:t>Note that</w:t>
      </w:r>
      <w:r w:rsidR="00A70E0D" w:rsidRPr="000B6F77">
        <w:t xml:space="preserve"> tow cross-sectional areas are not used directly by the weavers</w:t>
      </w:r>
      <w:r w:rsidR="001F17D2" w:rsidRPr="000B6F77">
        <w:t xml:space="preserve"> as designable parameters</w:t>
      </w:r>
      <w:r w:rsidR="00AD051A" w:rsidRPr="000B6F77">
        <w:t xml:space="preserve"> when producing preforms, however</w:t>
      </w:r>
      <w:r w:rsidR="00795097" w:rsidRPr="000B6F77">
        <w:t xml:space="preserve">, </w:t>
      </w:r>
      <w:r w:rsidR="00297CCF" w:rsidRPr="000B6F77">
        <w:t xml:space="preserve">according to Eq. </w:t>
      </w:r>
      <w:r w:rsidR="00297CCF" w:rsidRPr="000B6F77">
        <w:fldChar w:fldCharType="begin"/>
      </w:r>
      <w:r w:rsidR="00297CCF" w:rsidRPr="000B6F77">
        <w:instrText xml:space="preserve"> REF XsectionCP \h  \* MERGEFORMAT </w:instrText>
      </w:r>
      <w:r w:rsidR="00297CCF" w:rsidRPr="000B6F77">
        <w:fldChar w:fldCharType="separate"/>
      </w:r>
      <w:r w:rsidR="000B6F77" w:rsidRPr="000B6F77">
        <w:t>(</w:t>
      </w:r>
      <w:r w:rsidR="000B6F77">
        <w:rPr>
          <w:noProof/>
        </w:rPr>
        <w:t>2</w:t>
      </w:r>
      <w:r w:rsidR="000B6F77" w:rsidRPr="000B6F77">
        <w:rPr>
          <w:noProof/>
        </w:rPr>
        <w:t>)</w:t>
      </w:r>
      <w:r w:rsidR="00297CCF" w:rsidRPr="000B6F77">
        <w:fldChar w:fldCharType="end"/>
      </w:r>
      <w:r w:rsidR="00297CCF" w:rsidRPr="000B6F77">
        <w:t xml:space="preserve">, </w:t>
      </w:r>
      <w:r w:rsidR="002078BE" w:rsidRPr="000B6F77">
        <w:t>the size of cr</w:t>
      </w:r>
      <w:r w:rsidR="00452472" w:rsidRPr="000B6F77">
        <w:t>oss-section</w:t>
      </w:r>
      <w:r w:rsidR="006378AE" w:rsidRPr="000B6F77">
        <w:t xml:space="preserve"> area is</w:t>
      </w:r>
      <w:r w:rsidR="00C30F45" w:rsidRPr="000B6F77">
        <w:t xml:space="preserve"> effectively defined by the </w:t>
      </w:r>
      <w:r w:rsidR="00C057B7" w:rsidRPr="000B6F77">
        <w:t xml:space="preserve">filament </w:t>
      </w:r>
      <w:r w:rsidR="007533C9" w:rsidRPr="000B6F77">
        <w:t>diameter</w:t>
      </w:r>
      <w:r w:rsidR="00C30F45" w:rsidRPr="000B6F77">
        <w:t xml:space="preserve"> and filament</w:t>
      </w:r>
      <w:r w:rsidR="007533C9" w:rsidRPr="000B6F77">
        <w:t xml:space="preserve"> count, </w:t>
      </w:r>
      <w:r w:rsidR="00C77D6D" w:rsidRPr="000B6F77">
        <w:t>both of which</w:t>
      </w:r>
      <w:r w:rsidR="007533C9" w:rsidRPr="000B6F77">
        <w:t xml:space="preserve"> are </w:t>
      </w:r>
      <w:r w:rsidR="00CB0F21" w:rsidRPr="000B6F77">
        <w:t>designable characteristics of the tows.</w:t>
      </w:r>
      <w:r w:rsidR="00FF779F" w:rsidRPr="000B6F77">
        <w:t xml:space="preserve"> </w:t>
      </w:r>
      <w:r w:rsidR="00CB0F21" w:rsidRPr="000B6F77">
        <w:t>This</w:t>
      </w:r>
      <w:r w:rsidR="00FF779F" w:rsidRPr="000B6F77">
        <w:t xml:space="preserve"> justifies treating of the cross-sectional areas as designable p</w:t>
      </w:r>
      <w:r w:rsidR="00C057B7" w:rsidRPr="000B6F77">
        <w:t>roperties</w:t>
      </w:r>
      <w:r w:rsidR="00CB0F21" w:rsidRPr="000B6F77">
        <w:t>, as is further elaborated in</w:t>
      </w:r>
      <w:r w:rsidR="001F17D2" w:rsidRPr="000B6F77">
        <w:t xml:space="preserve"> </w:t>
      </w:r>
      <w:r w:rsidR="001F17D2" w:rsidRPr="000B6F77">
        <w:fldChar w:fldCharType="begin"/>
      </w:r>
      <w:r w:rsidR="001F17D2"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1F17D2" w:rsidRPr="000B6F77">
        <w:fldChar w:fldCharType="separate"/>
      </w:r>
      <w:r w:rsidR="001F17D2" w:rsidRPr="000B6F77">
        <w:rPr>
          <w:noProof/>
        </w:rPr>
        <w:t>[20]</w:t>
      </w:r>
      <w:r w:rsidR="001F17D2" w:rsidRPr="000B6F77">
        <w:fldChar w:fldCharType="end"/>
      </w:r>
      <w:r w:rsidR="00FA3F2D" w:rsidRPr="000B6F77">
        <w:t>.</w:t>
      </w:r>
    </w:p>
    <w:p w14:paraId="53984A43" w14:textId="77777777" w:rsidR="007D2566" w:rsidRPr="000B6F77" w:rsidRDefault="007D2566" w:rsidP="007D2566">
      <w:r w:rsidRPr="000B6F77">
        <w:t xml:space="preserve">To fully define the woven architecture, in addition to three controllable parameters and two controllable properties, the topological parameters should be specified. These are the integer parameters that define the path of the warp tows within the weave and their arrangement in the weave relative to each other. Complete account on definition of the topological parameters is given in </w:t>
      </w:r>
      <w:r w:rsidRPr="000B6F77">
        <w:fldChar w:fldCharType="begin"/>
      </w:r>
      <w:r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B6F77">
        <w:fldChar w:fldCharType="separate"/>
      </w:r>
      <w:r w:rsidRPr="000B6F77">
        <w:rPr>
          <w:noProof/>
        </w:rPr>
        <w:t>[21]</w:t>
      </w:r>
      <w:r w:rsidRPr="000B6F77">
        <w:fldChar w:fldCharType="end"/>
      </w:r>
      <w:r w:rsidRPr="000B6F77">
        <w:t xml:space="preserve"> and their role in design exercises was elaborated in </w:t>
      </w:r>
      <w:r w:rsidRPr="000B6F77">
        <w:fldChar w:fldCharType="begin"/>
      </w:r>
      <w:r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fldChar w:fldCharType="separate"/>
      </w:r>
      <w:r w:rsidRPr="000B6F77">
        <w:rPr>
          <w:noProof/>
        </w:rPr>
        <w:t>[20]</w:t>
      </w:r>
      <w:r w:rsidRPr="000B6F77">
        <w:fldChar w:fldCharType="end"/>
      </w:r>
      <w:r w:rsidRPr="000B6F77">
        <w:t xml:space="preserve">. Note that in the present paper, the discussion will concentrate around the geometric characteristics of the weave and not the topological ones, because unlike the geometry, the topology of the weave is not scalable. </w:t>
      </w:r>
    </w:p>
    <w:p w14:paraId="2A846B49" w14:textId="009273D8" w:rsidR="00763FEC" w:rsidRPr="000B6F77" w:rsidRDefault="005F6097" w:rsidP="00763FEC">
      <w:r w:rsidRPr="000B6F77">
        <w:t>P</w:t>
      </w:r>
      <w:r w:rsidR="005F12F5" w:rsidRPr="000B6F77">
        <w:t>aramet</w:t>
      </w:r>
      <w:r w:rsidR="003B0C69" w:rsidRPr="000B6F77">
        <w:t xml:space="preserve">ers </w:t>
      </w:r>
      <w:r w:rsidR="00DF15A4" w:rsidRPr="000B6F77">
        <w:t xml:space="preserve">of </w:t>
      </w:r>
      <w:r w:rsidR="009A682B" w:rsidRPr="000B6F77">
        <w:t xml:space="preserve">tow </w:t>
      </w:r>
      <w:r w:rsidR="00D17CA9" w:rsidRPr="000B6F77">
        <w:t>cross-section</w:t>
      </w:r>
      <w:r w:rsidR="00DF15A4" w:rsidRPr="000B6F77">
        <w:t xml:space="preserve"> </w:t>
      </w:r>
      <w:r w:rsidR="003B0C69" w:rsidRPr="000B6F77">
        <w:t xml:space="preserve">are marked in </w:t>
      </w:r>
      <w:r w:rsidR="003B0C69" w:rsidRPr="000B6F77">
        <w:fldChar w:fldCharType="begin"/>
      </w:r>
      <w:r w:rsidR="003B0C69" w:rsidRPr="000B6F77">
        <w:instrText xml:space="preserve"> REF _Ref146275023 \h </w:instrText>
      </w:r>
      <w:r w:rsidR="000B6F77">
        <w:instrText xml:space="preserve"> \* MERGEFORMAT </w:instrText>
      </w:r>
      <w:r w:rsidR="003B0C69" w:rsidRPr="000B6F77">
        <w:fldChar w:fldCharType="separate"/>
      </w:r>
      <w:r w:rsidR="000B6F77" w:rsidRPr="000B6F77">
        <w:t xml:space="preserve">Figure </w:t>
      </w:r>
      <w:r w:rsidR="000B6F77">
        <w:rPr>
          <w:noProof/>
        </w:rPr>
        <w:t>1</w:t>
      </w:r>
      <w:r w:rsidR="003B0C69" w:rsidRPr="000B6F77">
        <w:fldChar w:fldCharType="end"/>
      </w:r>
      <w:r w:rsidR="003B0C69" w:rsidRPr="000B6F77">
        <w:t xml:space="preserve">(d), </w:t>
      </w:r>
      <w:r w:rsidR="00AA2D3C" w:rsidRPr="000B6F77">
        <w:t>that shows a sketch of a cross-section</w:t>
      </w:r>
      <w:r w:rsidR="003B0C69" w:rsidRPr="000B6F77">
        <w:t xml:space="preserve"> idealis</w:t>
      </w:r>
      <w:r w:rsidR="00AA2D3C" w:rsidRPr="000B6F77">
        <w:t>ed</w:t>
      </w:r>
      <w:r w:rsidR="003B0C69" w:rsidRPr="000B6F77">
        <w:t xml:space="preserve"> as </w:t>
      </w:r>
      <w:r w:rsidR="00A001A5" w:rsidRPr="000B6F77">
        <w:t xml:space="preserve">a </w:t>
      </w:r>
      <w:r w:rsidR="00763FEC" w:rsidRPr="000B6F77">
        <w:t xml:space="preserve">rectangle with two semi-ellipses on the sides. </w:t>
      </w:r>
      <w:r w:rsidR="009A682B" w:rsidRPr="000B6F77">
        <w:t>These</w:t>
      </w:r>
      <w:r w:rsidR="00763FEC" w:rsidRPr="000B6F77">
        <w:t xml:space="preserve"> parameters are the height, </w:t>
      </w:r>
      <w:r w:rsidR="002C2449" w:rsidRPr="000B6F77">
        <w:rPr>
          <w:position w:val="-4"/>
        </w:rPr>
        <w:object w:dxaOrig="279" w:dyaOrig="260" w14:anchorId="00AF320E">
          <v:shape id="_x0000_i1053" type="#_x0000_t75" style="width:14.4pt;height:14.4pt" o:ole="">
            <v:imagedata r:id="rId68" o:title=""/>
          </v:shape>
          <o:OLEObject Type="Embed" ProgID="Equation.DSMT4" ShapeID="_x0000_i1053" DrawAspect="Content" ObjectID="_1829393949" r:id="rId69"/>
        </w:object>
      </w:r>
      <w:r w:rsidR="00763FEC" w:rsidRPr="000B6F77">
        <w:rPr>
          <w:rFonts w:cstheme="minorBidi"/>
          <w:szCs w:val="22"/>
        </w:rPr>
        <w:t xml:space="preserve">, the width, </w:t>
      </w:r>
      <w:r w:rsidR="002C2449" w:rsidRPr="000B6F77">
        <w:rPr>
          <w:position w:val="-6"/>
        </w:rPr>
        <w:object w:dxaOrig="279" w:dyaOrig="279" w14:anchorId="436A1102">
          <v:shape id="_x0000_i1054" type="#_x0000_t75" style="width:14.4pt;height:14.4pt" o:ole="">
            <v:imagedata r:id="rId70" o:title=""/>
          </v:shape>
          <o:OLEObject Type="Embed" ProgID="Equation.DSMT4" ShapeID="_x0000_i1054" DrawAspect="Content" ObjectID="_1829393950" r:id="rId71"/>
        </w:object>
      </w:r>
      <w:r w:rsidR="00763FEC" w:rsidRPr="000B6F77">
        <w:t>, and the</w:t>
      </w:r>
      <w:r w:rsidR="00763FEC" w:rsidRPr="000B6F77">
        <w:rPr>
          <w:rFonts w:cstheme="minorBidi"/>
          <w:szCs w:val="22"/>
        </w:rPr>
        <w:t xml:space="preserve"> measure of roundness, </w:t>
      </w:r>
      <w:r w:rsidR="002C2449" w:rsidRPr="000B6F77">
        <w:rPr>
          <w:position w:val="-10"/>
        </w:rPr>
        <w:object w:dxaOrig="380" w:dyaOrig="260" w14:anchorId="31A12C74">
          <v:shape id="_x0000_i1055" type="#_x0000_t75" style="width:21.6pt;height:14.4pt" o:ole="">
            <v:imagedata r:id="rId72" o:title=""/>
          </v:shape>
          <o:OLEObject Type="Embed" ProgID="Equation.DSMT4" ShapeID="_x0000_i1055" DrawAspect="Content" ObjectID="_1829393951" r:id="rId73"/>
        </w:object>
      </w:r>
      <w:r w:rsidR="00763FEC" w:rsidRPr="000B6F77">
        <w:t xml:space="preserve"> (0,1]</w:t>
      </w:r>
      <w:r w:rsidR="00763FEC" w:rsidRPr="000B6F77">
        <w:rPr>
          <w:rFonts w:cstheme="minorBidi"/>
          <w:szCs w:val="22"/>
        </w:rPr>
        <w:t xml:space="preserve">, expressed as </w:t>
      </w:r>
    </w:p>
    <w:p w14:paraId="351491C2" w14:textId="6F11BC53" w:rsidR="00763FEC" w:rsidRPr="000B6F77" w:rsidRDefault="002C2449" w:rsidP="00763FEC">
      <w:pPr>
        <w:pStyle w:val="NoSpacing"/>
      </w:pPr>
      <w:r w:rsidRPr="000B6F77">
        <w:rPr>
          <w:position w:val="-24"/>
        </w:rPr>
        <w:object w:dxaOrig="740" w:dyaOrig="620" w14:anchorId="0ACD19CB">
          <v:shape id="_x0000_i1056" type="#_x0000_t75" style="width:36pt;height:28.8pt" o:ole="">
            <v:imagedata r:id="rId74" o:title=""/>
          </v:shape>
          <o:OLEObject Type="Embed" ProgID="Equation.DSMT4" ShapeID="_x0000_i1056" DrawAspect="Content" ObjectID="_1829393952" r:id="rId75"/>
        </w:object>
      </w:r>
      <w:r w:rsidR="00763FEC" w:rsidRPr="000B6F77">
        <w:t>,</w:t>
      </w:r>
      <w:r w:rsidR="00763FEC" w:rsidRPr="000B6F77">
        <w:tab/>
      </w:r>
      <w:r w:rsidR="00763FEC" w:rsidRPr="000B6F77">
        <w:tab/>
      </w:r>
      <w:r w:rsidR="00763FEC" w:rsidRPr="000B6F77">
        <w:tab/>
      </w:r>
      <w:r w:rsidR="00763FEC" w:rsidRPr="000B6F77">
        <w:tab/>
      </w:r>
      <w:r w:rsidR="00763FEC" w:rsidRPr="000B6F77">
        <w:tab/>
      </w:r>
      <w:r w:rsidR="00763FEC" w:rsidRPr="000B6F77">
        <w:tab/>
      </w:r>
      <w:r w:rsidR="00763FEC" w:rsidRPr="000B6F77">
        <w:tab/>
      </w:r>
      <w:r w:rsidR="00763FEC" w:rsidRPr="000B6F77">
        <w:tab/>
      </w:r>
      <w:r w:rsidR="00763FEC" w:rsidRPr="000B6F77">
        <w:tab/>
      </w:r>
      <w:r w:rsidR="00763FEC" w:rsidRPr="000B6F77">
        <w:tab/>
      </w:r>
      <w:bookmarkStart w:id="10" w:name="gammaDef"/>
      <w:r w:rsidR="00763FEC"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3</w:t>
      </w:r>
      <w:r w:rsidR="00940D25" w:rsidRPr="000B6F77">
        <w:rPr>
          <w:noProof/>
        </w:rPr>
        <w:fldChar w:fldCharType="end"/>
      </w:r>
      <w:r w:rsidR="00763FEC" w:rsidRPr="000B6F77">
        <w:t>)</w:t>
      </w:r>
      <w:bookmarkEnd w:id="10"/>
    </w:p>
    <w:p w14:paraId="028E90E3" w14:textId="76E937B0" w:rsidR="0048492A" w:rsidRPr="000B6F77" w:rsidRDefault="00763FEC" w:rsidP="008B0C6B">
      <w:pPr>
        <w:ind w:firstLine="0"/>
      </w:pPr>
      <w:r w:rsidRPr="000B6F77">
        <w:t xml:space="preserve">where </w:t>
      </w:r>
      <w:r w:rsidR="002C2449" w:rsidRPr="000B6F77">
        <w:rPr>
          <w:position w:val="-6"/>
        </w:rPr>
        <w:object w:dxaOrig="200" w:dyaOrig="220" w14:anchorId="75A7CBE8">
          <v:shape id="_x0000_i1057" type="#_x0000_t75" style="width:7.2pt;height:14.4pt" o:ole="">
            <v:imagedata r:id="rId76" o:title=""/>
          </v:shape>
          <o:OLEObject Type="Embed" ProgID="Equation.DSMT4" ShapeID="_x0000_i1057" DrawAspect="Content" ObjectID="_1829393953" r:id="rId77"/>
        </w:object>
      </w:r>
      <w:r w:rsidRPr="000B6F77">
        <w:t xml:space="preserve"> is the length of the horizontal semi-axis of the elliptical part of the cross-section, also marked in </w:t>
      </w:r>
      <w:r w:rsidRPr="000B6F77">
        <w:fldChar w:fldCharType="begin"/>
      </w:r>
      <w:r w:rsidRPr="000B6F77">
        <w:instrText xml:space="preserve"> REF _Ref146275023 \h </w:instrText>
      </w:r>
      <w:r w:rsidR="000B6F77">
        <w:instrText xml:space="preserve"> \* MERGEFORMAT </w:instrText>
      </w:r>
      <w:r w:rsidRPr="000B6F77">
        <w:fldChar w:fldCharType="separate"/>
      </w:r>
      <w:r w:rsidR="000B6F77" w:rsidRPr="000B6F77">
        <w:t xml:space="preserve">Figure </w:t>
      </w:r>
      <w:r w:rsidR="000B6F77">
        <w:rPr>
          <w:noProof/>
        </w:rPr>
        <w:t>1</w:t>
      </w:r>
      <w:r w:rsidRPr="000B6F77">
        <w:fldChar w:fldCharType="end"/>
      </w:r>
      <w:r w:rsidRPr="000B6F77">
        <w:t>(</w:t>
      </w:r>
      <w:r w:rsidR="007606B7" w:rsidRPr="000B6F77">
        <w:t>d</w:t>
      </w:r>
      <w:r w:rsidRPr="000B6F77">
        <w:t xml:space="preserve">). </w:t>
      </w:r>
      <w:r w:rsidR="00CA597F" w:rsidRPr="000B6F77">
        <w:t>One more ge</w:t>
      </w:r>
      <w:r w:rsidR="008641C5" w:rsidRPr="000B6F77">
        <w:t>ometric parameter, the distance between</w:t>
      </w:r>
      <w:r w:rsidR="00CA597F" w:rsidRPr="000B6F77">
        <w:t xml:space="preserve"> the </w:t>
      </w:r>
      <w:r w:rsidR="008641C5" w:rsidRPr="000B6F77">
        <w:t>w</w:t>
      </w:r>
      <w:r w:rsidR="00CA597F" w:rsidRPr="000B6F77">
        <w:t xml:space="preserve">eft tows, </w:t>
      </w:r>
      <w:r w:rsidR="008641C5" w:rsidRPr="000B6F77">
        <w:t xml:space="preserve">denoted as </w:t>
      </w:r>
      <w:r w:rsidR="00CA597F" w:rsidRPr="000B6F77">
        <w:rPr>
          <w:position w:val="-14"/>
        </w:rPr>
        <w:object w:dxaOrig="499" w:dyaOrig="380" w14:anchorId="633A55BF">
          <v:shape id="_x0000_i1058" type="#_x0000_t75" style="width:28.8pt;height:21.6pt" o:ole="">
            <v:imagedata r:id="rId78" o:title=""/>
          </v:shape>
          <o:OLEObject Type="Embed" ProgID="Equation.DSMT4" ShapeID="_x0000_i1058" DrawAspect="Content" ObjectID="_1829393954" r:id="rId79"/>
        </w:object>
      </w:r>
      <w:r w:rsidR="00CA597F" w:rsidRPr="000B6F77">
        <w:t xml:space="preserve">, is marked in </w:t>
      </w:r>
      <w:r w:rsidR="00CA597F" w:rsidRPr="000B6F77">
        <w:fldChar w:fldCharType="begin"/>
      </w:r>
      <w:r w:rsidR="00CA597F" w:rsidRPr="000B6F77">
        <w:instrText xml:space="preserve"> REF _Ref146275023 \h </w:instrText>
      </w:r>
      <w:r w:rsidR="000B6F77">
        <w:instrText xml:space="preserve"> \* MERGEFORMAT </w:instrText>
      </w:r>
      <w:r w:rsidR="00CA597F" w:rsidRPr="000B6F77">
        <w:fldChar w:fldCharType="separate"/>
      </w:r>
      <w:r w:rsidR="000B6F77" w:rsidRPr="000B6F77">
        <w:t xml:space="preserve">Figure </w:t>
      </w:r>
      <w:r w:rsidR="000B6F77">
        <w:rPr>
          <w:noProof/>
        </w:rPr>
        <w:t>1</w:t>
      </w:r>
      <w:r w:rsidR="00CA597F" w:rsidRPr="000B6F77">
        <w:fldChar w:fldCharType="end"/>
      </w:r>
      <w:r w:rsidR="00CA597F" w:rsidRPr="000B6F77">
        <w:t>(c)</w:t>
      </w:r>
      <w:r w:rsidR="00265E86" w:rsidRPr="000B6F77">
        <w:t xml:space="preserve">. </w:t>
      </w:r>
      <w:r w:rsidR="00CF35A2" w:rsidRPr="000B6F77">
        <w:t>Th</w:t>
      </w:r>
      <w:r w:rsidR="008B0C6B" w:rsidRPr="000B6F77">
        <w:t>e</w:t>
      </w:r>
      <w:r w:rsidR="00CF35A2" w:rsidRPr="000B6F77">
        <w:t xml:space="preserve"> geometric parameters </w:t>
      </w:r>
      <w:r w:rsidR="006743E9" w:rsidRPr="000B6F77">
        <w:t>have been</w:t>
      </w:r>
      <w:r w:rsidR="00CF35A2" w:rsidRPr="000B6F77">
        <w:t xml:space="preserve"> expressed </w:t>
      </w:r>
      <w:r w:rsidR="00353917" w:rsidRPr="000B6F77">
        <w:t xml:space="preserve">explicitly </w:t>
      </w:r>
      <w:r w:rsidR="00CF35A2" w:rsidRPr="000B6F77">
        <w:t xml:space="preserve">in terms of controllable parameters in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00CF35A2" w:rsidRPr="000B6F77">
        <w:t xml:space="preserve"> as follows</w:t>
      </w:r>
      <w:r w:rsidR="00862051" w:rsidRPr="000B6F77">
        <w:t>:</w:t>
      </w:r>
      <w:r w:rsidR="00DE1335" w:rsidRPr="000B6F77">
        <w:t xml:space="preserve"> </w:t>
      </w:r>
    </w:p>
    <w:p w14:paraId="3258FB94" w14:textId="7B4F704E" w:rsidR="0048492A" w:rsidRPr="000B6F77" w:rsidRDefault="002C2449" w:rsidP="0048492A">
      <w:pPr>
        <w:pStyle w:val="NoSpacing"/>
      </w:pPr>
      <w:r w:rsidRPr="000B6F77">
        <w:rPr>
          <w:position w:val="-32"/>
        </w:rPr>
        <w:object w:dxaOrig="1300" w:dyaOrig="700" w14:anchorId="6BC52051">
          <v:shape id="_x0000_i1059" type="#_x0000_t75" style="width:64.8pt;height:36pt" o:ole="">
            <v:imagedata r:id="rId80" o:title=""/>
          </v:shape>
          <o:OLEObject Type="Embed" ProgID="Equation.DSMT4" ShapeID="_x0000_i1059" DrawAspect="Content" ObjectID="_1829393955" r:id="rId81"/>
        </w:object>
      </w:r>
      <w:r w:rsidR="0048492A" w:rsidRPr="000B6F77">
        <w:t xml:space="preserve">, </w:t>
      </w:r>
      <w:r w:rsidR="0048492A" w:rsidRPr="000B6F77">
        <w:tab/>
      </w:r>
      <w:r w:rsidR="0048492A" w:rsidRPr="000B6F77">
        <w:tab/>
      </w:r>
      <w:r w:rsidR="0048492A" w:rsidRPr="000B6F77">
        <w:tab/>
      </w:r>
      <w:r w:rsidR="0048492A" w:rsidRPr="000B6F77">
        <w:tab/>
      </w:r>
      <w:r w:rsidR="0048492A" w:rsidRPr="000B6F77">
        <w:tab/>
      </w:r>
      <w:r w:rsidR="0048492A" w:rsidRPr="000B6F77">
        <w:tab/>
      </w:r>
      <w:r w:rsidR="0048492A" w:rsidRPr="000B6F77">
        <w:tab/>
      </w:r>
      <w:r w:rsidR="0048492A" w:rsidRPr="000B6F77">
        <w:tab/>
      </w:r>
      <w:r w:rsidR="0048492A" w:rsidRPr="000B6F77">
        <w:tab/>
      </w:r>
      <w:r w:rsidR="0048492A" w:rsidRPr="000B6F77">
        <w:tab/>
      </w:r>
      <w:bookmarkStart w:id="11" w:name="Wwarp"/>
      <w:r w:rsidR="0048492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w:t>
      </w:r>
      <w:r w:rsidR="00940D25" w:rsidRPr="000B6F77">
        <w:rPr>
          <w:noProof/>
        </w:rPr>
        <w:fldChar w:fldCharType="end"/>
      </w:r>
      <w:r w:rsidR="0048492A" w:rsidRPr="000B6F77">
        <w:t>)</w:t>
      </w:r>
      <w:bookmarkEnd w:id="11"/>
    </w:p>
    <w:p w14:paraId="1AB82F91" w14:textId="48094DFF" w:rsidR="0048492A" w:rsidRPr="000B6F77" w:rsidRDefault="002C2449" w:rsidP="0048492A">
      <w:pPr>
        <w:pStyle w:val="NoSpacing"/>
      </w:pPr>
      <w:r w:rsidRPr="000B6F77">
        <w:rPr>
          <w:position w:val="-32"/>
        </w:rPr>
        <w:object w:dxaOrig="1780" w:dyaOrig="740" w14:anchorId="513F9BAE">
          <v:shape id="_x0000_i1060" type="#_x0000_t75" style="width:93.6pt;height:36pt" o:ole="">
            <v:imagedata r:id="rId82" o:title=""/>
          </v:shape>
          <o:OLEObject Type="Embed" ProgID="Equation.DSMT4" ShapeID="_x0000_i1060" DrawAspect="Content" ObjectID="_1829393956" r:id="rId83"/>
        </w:object>
      </w:r>
      <w:r w:rsidR="0048492A" w:rsidRPr="000B6F77">
        <w:t>,</w:t>
      </w:r>
      <w:r w:rsidR="0048492A" w:rsidRPr="000B6F77">
        <w:tab/>
      </w:r>
      <w:r w:rsidR="0048492A" w:rsidRPr="000B6F77">
        <w:tab/>
      </w:r>
      <w:r w:rsidR="00C940F5" w:rsidRPr="000B6F77">
        <w:tab/>
      </w:r>
      <w:r w:rsidR="00C940F5" w:rsidRPr="000B6F77">
        <w:tab/>
      </w:r>
      <w:r w:rsidR="0048492A" w:rsidRPr="000B6F77">
        <w:tab/>
      </w:r>
      <w:bookmarkStart w:id="12" w:name="Hwarp"/>
      <w:r w:rsidR="00037BDF" w:rsidRPr="000B6F77">
        <w:tab/>
      </w:r>
      <w:r w:rsidR="00037BDF" w:rsidRPr="000B6F77">
        <w:tab/>
      </w:r>
      <w:r w:rsidR="00037BDF" w:rsidRPr="000B6F77">
        <w:tab/>
      </w:r>
      <w:r w:rsidR="00037BDF" w:rsidRPr="000B6F77">
        <w:tab/>
      </w:r>
      <w:r w:rsidR="0048492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5</w:t>
      </w:r>
      <w:r w:rsidR="00940D25" w:rsidRPr="000B6F77">
        <w:rPr>
          <w:noProof/>
        </w:rPr>
        <w:fldChar w:fldCharType="end"/>
      </w:r>
      <w:r w:rsidR="0048492A" w:rsidRPr="000B6F77">
        <w:t>)</w:t>
      </w:r>
      <w:bookmarkEnd w:id="12"/>
    </w:p>
    <w:p w14:paraId="27058D24" w14:textId="5F89947A" w:rsidR="0048492A" w:rsidRPr="000B6F77" w:rsidRDefault="002C2449" w:rsidP="0048492A">
      <w:pPr>
        <w:pStyle w:val="NoSpacing"/>
      </w:pPr>
      <w:r w:rsidRPr="000B6F77">
        <w:rPr>
          <w:position w:val="-32"/>
        </w:rPr>
        <w:object w:dxaOrig="3739" w:dyaOrig="740" w14:anchorId="7BBDCF55">
          <v:shape id="_x0000_i1061" type="#_x0000_t75" style="width:187.2pt;height:36pt" o:ole="">
            <v:imagedata r:id="rId84" o:title=""/>
          </v:shape>
          <o:OLEObject Type="Embed" ProgID="Equation.DSMT4" ShapeID="_x0000_i1061" DrawAspect="Content" ObjectID="_1829393957" r:id="rId85"/>
        </w:object>
      </w:r>
      <w:r w:rsidR="0048492A" w:rsidRPr="000B6F77">
        <w:t>,</w:t>
      </w:r>
      <w:r w:rsidR="0048492A" w:rsidRPr="000B6F77">
        <w:tab/>
      </w:r>
      <w:r w:rsidR="0048492A" w:rsidRPr="000B6F77">
        <w:tab/>
      </w:r>
      <w:r w:rsidR="0048492A" w:rsidRPr="000B6F77">
        <w:tab/>
      </w:r>
      <w:r w:rsidR="0048492A" w:rsidRPr="000B6F77">
        <w:tab/>
      </w:r>
      <w:r w:rsidR="0048492A" w:rsidRPr="000B6F77">
        <w:tab/>
      </w:r>
      <w:r w:rsidR="0048492A" w:rsidRPr="000B6F77">
        <w:tab/>
      </w:r>
      <w:bookmarkStart w:id="13" w:name="Hweft"/>
      <w:r w:rsidR="0048492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6</w:t>
      </w:r>
      <w:r w:rsidR="00940D25" w:rsidRPr="000B6F77">
        <w:rPr>
          <w:noProof/>
        </w:rPr>
        <w:fldChar w:fldCharType="end"/>
      </w:r>
      <w:r w:rsidR="0048492A" w:rsidRPr="000B6F77">
        <w:t>)</w:t>
      </w:r>
      <w:bookmarkEnd w:id="13"/>
    </w:p>
    <w:p w14:paraId="1B047226" w14:textId="636778E0" w:rsidR="0048492A" w:rsidRPr="000B6F77" w:rsidRDefault="002C2449" w:rsidP="0048492A">
      <w:pPr>
        <w:pStyle w:val="NoSpacing"/>
      </w:pPr>
      <w:r w:rsidRPr="000B6F77">
        <w:rPr>
          <w:position w:val="-36"/>
        </w:rPr>
        <w:object w:dxaOrig="3640" w:dyaOrig="780" w14:anchorId="794A1DEE">
          <v:shape id="_x0000_i1062" type="#_x0000_t75" style="width:180pt;height:36pt" o:ole="">
            <v:imagedata r:id="rId86" o:title=""/>
          </v:shape>
          <o:OLEObject Type="Embed" ProgID="Equation.DSMT4" ShapeID="_x0000_i1062" DrawAspect="Content" ObjectID="_1829393958" r:id="rId87"/>
        </w:object>
      </w:r>
      <w:r w:rsidR="0048492A" w:rsidRPr="000B6F77">
        <w:t>,</w:t>
      </w:r>
      <w:r w:rsidR="0048492A" w:rsidRPr="000B6F77">
        <w:tab/>
      </w:r>
      <w:r w:rsidR="00037BDF" w:rsidRPr="000B6F77">
        <w:tab/>
      </w:r>
      <w:r w:rsidR="00037BDF" w:rsidRPr="000B6F77">
        <w:tab/>
      </w:r>
      <w:r w:rsidR="00037BDF" w:rsidRPr="000B6F77">
        <w:tab/>
      </w:r>
      <w:r w:rsidR="0048492A" w:rsidRPr="000B6F77">
        <w:tab/>
      </w:r>
      <w:r w:rsidR="0048492A" w:rsidRPr="000B6F77">
        <w:tab/>
        <w:t xml:space="preserve"> </w:t>
      </w:r>
      <w:bookmarkStart w:id="14" w:name="Wweft"/>
      <w:r w:rsidR="0048492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7</w:t>
      </w:r>
      <w:r w:rsidR="00940D25" w:rsidRPr="000B6F77">
        <w:rPr>
          <w:noProof/>
        </w:rPr>
        <w:fldChar w:fldCharType="end"/>
      </w:r>
      <w:r w:rsidR="0048492A" w:rsidRPr="000B6F77">
        <w:t>)</w:t>
      </w:r>
      <w:bookmarkEnd w:id="14"/>
    </w:p>
    <w:p w14:paraId="149BEE01" w14:textId="77777777" w:rsidR="0048492A" w:rsidRPr="000B6F77" w:rsidRDefault="0048492A" w:rsidP="0048492A">
      <w:pPr>
        <w:pStyle w:val="NoSpacing"/>
      </w:pPr>
      <w:r w:rsidRPr="000B6F77">
        <w:t>and</w:t>
      </w:r>
    </w:p>
    <w:p w14:paraId="3D0659CE" w14:textId="58F4B55C" w:rsidR="0048492A" w:rsidRPr="000B6F77" w:rsidRDefault="002C2449" w:rsidP="0048492A">
      <w:pPr>
        <w:pStyle w:val="NoSpacing"/>
      </w:pPr>
      <w:r w:rsidRPr="000B6F77">
        <w:rPr>
          <w:position w:val="-36"/>
        </w:rPr>
        <w:object w:dxaOrig="4300" w:dyaOrig="780" w14:anchorId="67B15BE9">
          <v:shape id="_x0000_i1063" type="#_x0000_t75" style="width:3in;height:36pt" o:ole="">
            <v:imagedata r:id="rId88" o:title=""/>
          </v:shape>
          <o:OLEObject Type="Embed" ProgID="Equation.DSMT4" ShapeID="_x0000_i1063" DrawAspect="Content" ObjectID="_1829393959" r:id="rId89"/>
        </w:object>
      </w:r>
      <w:r w:rsidR="00F10C29" w:rsidRPr="000B6F77">
        <w:t>,</w:t>
      </w:r>
      <w:r w:rsidR="0048492A" w:rsidRPr="000B6F77">
        <w:tab/>
      </w:r>
      <w:r w:rsidR="0048492A" w:rsidRPr="000B6F77">
        <w:tab/>
      </w:r>
      <w:r w:rsidR="00037BDF" w:rsidRPr="000B6F77">
        <w:tab/>
      </w:r>
      <w:r w:rsidR="0048492A" w:rsidRPr="000B6F77">
        <w:tab/>
      </w:r>
      <w:r w:rsidR="0048492A" w:rsidRPr="000B6F77">
        <w:tab/>
      </w:r>
      <w:bookmarkStart w:id="15" w:name="Dweft"/>
      <w:r w:rsidR="0048492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8</w:t>
      </w:r>
      <w:r w:rsidR="00940D25" w:rsidRPr="000B6F77">
        <w:rPr>
          <w:noProof/>
        </w:rPr>
        <w:fldChar w:fldCharType="end"/>
      </w:r>
      <w:r w:rsidR="0048492A" w:rsidRPr="000B6F77">
        <w:t>)</w:t>
      </w:r>
      <w:bookmarkEnd w:id="15"/>
    </w:p>
    <w:p w14:paraId="37B00B94" w14:textId="77777777" w:rsidR="0048492A" w:rsidRPr="000B6F77" w:rsidRDefault="0048492A" w:rsidP="0048492A">
      <w:pPr>
        <w:pStyle w:val="NoSpacing"/>
      </w:pPr>
      <w:bookmarkStart w:id="16" w:name="_Hlk132659274"/>
      <w:r w:rsidRPr="000B6F77">
        <w:t>where</w:t>
      </w:r>
    </w:p>
    <w:p w14:paraId="77B8FB23" w14:textId="04E18802" w:rsidR="0048492A" w:rsidRPr="000B6F77" w:rsidRDefault="00AA2D3C" w:rsidP="0048492A">
      <w:pPr>
        <w:pStyle w:val="NoSpacing"/>
      </w:pPr>
      <w:r w:rsidRPr="000B6F77">
        <w:rPr>
          <w:position w:val="-28"/>
        </w:rPr>
        <w:object w:dxaOrig="2260" w:dyaOrig="680" w14:anchorId="06CF4405">
          <v:shape id="_x0000_i1064" type="#_x0000_t75" style="width:122.4pt;height:36pt" o:ole="">
            <v:imagedata r:id="rId90" o:title=""/>
          </v:shape>
          <o:OLEObject Type="Embed" ProgID="Equation.DSMT4" ShapeID="_x0000_i1064" DrawAspect="Content" ObjectID="_1829393960" r:id="rId91"/>
        </w:object>
      </w:r>
      <w:r w:rsidR="0048492A" w:rsidRPr="000B6F77">
        <w:t xml:space="preserve"> , </w:t>
      </w:r>
      <w:r w:rsidRPr="000B6F77">
        <w:rPr>
          <w:position w:val="-28"/>
        </w:rPr>
        <w:object w:dxaOrig="2160" w:dyaOrig="680" w14:anchorId="19F2EF43">
          <v:shape id="_x0000_i1065" type="#_x0000_t75" style="width:115.2pt;height:36pt" o:ole="">
            <v:imagedata r:id="rId92" o:title=""/>
          </v:shape>
          <o:OLEObject Type="Embed" ProgID="Equation.DSMT4" ShapeID="_x0000_i1065" DrawAspect="Content" ObjectID="_1829393961" r:id="rId93"/>
        </w:object>
      </w:r>
      <w:r w:rsidR="00862051" w:rsidRPr="000B6F77">
        <w:t>.</w:t>
      </w:r>
      <w:r w:rsidR="0048492A" w:rsidRPr="000B6F77">
        <w:tab/>
      </w:r>
      <w:bookmarkEnd w:id="16"/>
      <w:r w:rsidR="0048492A" w:rsidRPr="000B6F77">
        <w:tab/>
      </w:r>
      <w:r w:rsidR="0048492A" w:rsidRPr="000B6F77">
        <w:tab/>
      </w:r>
      <w:r w:rsidR="0058752F" w:rsidRPr="000B6F77">
        <w:tab/>
      </w:r>
      <w:r w:rsidR="0048492A"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9</w:t>
      </w:r>
      <w:r w:rsidR="00940D25" w:rsidRPr="000B6F77">
        <w:rPr>
          <w:noProof/>
        </w:rPr>
        <w:fldChar w:fldCharType="end"/>
      </w:r>
      <w:r w:rsidR="0048492A" w:rsidRPr="000B6F77">
        <w:t>)</w:t>
      </w:r>
    </w:p>
    <w:p w14:paraId="5943F3E2" w14:textId="64509E47" w:rsidR="00604B1D" w:rsidRPr="000B6F77" w:rsidRDefault="00B77BDA" w:rsidP="007270FA">
      <w:r w:rsidRPr="000B6F77">
        <w:t xml:space="preserve">Expressions </w:t>
      </w:r>
      <w:r w:rsidRPr="000B6F77">
        <w:fldChar w:fldCharType="begin"/>
      </w:r>
      <w:r w:rsidRPr="000B6F77">
        <w:instrText xml:space="preserve"> REF Wwarp \h </w:instrText>
      </w:r>
      <w:r w:rsidR="000B6F77">
        <w:instrText xml:space="preserve"> \* MERGEFORMAT </w:instrText>
      </w:r>
      <w:r w:rsidRPr="000B6F77">
        <w:fldChar w:fldCharType="separate"/>
      </w:r>
      <w:r w:rsidR="000B6F77" w:rsidRPr="000B6F77">
        <w:t>(</w:t>
      </w:r>
      <w:r w:rsidR="000B6F77">
        <w:rPr>
          <w:noProof/>
        </w:rPr>
        <w:t>4</w:t>
      </w:r>
      <w:r w:rsidR="000B6F77" w:rsidRPr="000B6F77">
        <w:t>)</w:t>
      </w:r>
      <w:r w:rsidRPr="000B6F77">
        <w:fldChar w:fldCharType="end"/>
      </w:r>
      <w:r w:rsidRPr="000B6F77">
        <w:t>-</w:t>
      </w:r>
      <w:r w:rsidRPr="000B6F77">
        <w:fldChar w:fldCharType="begin"/>
      </w:r>
      <w:r w:rsidRPr="000B6F77">
        <w:instrText xml:space="preserve"> REF Dweft \h </w:instrText>
      </w:r>
      <w:r w:rsidR="000B6F77">
        <w:instrText xml:space="preserve"> \* MERGEFORMAT </w:instrText>
      </w:r>
      <w:r w:rsidRPr="000B6F77">
        <w:fldChar w:fldCharType="separate"/>
      </w:r>
      <w:r w:rsidR="000B6F77" w:rsidRPr="000B6F77">
        <w:t>(</w:t>
      </w:r>
      <w:r w:rsidR="000B6F77">
        <w:rPr>
          <w:noProof/>
        </w:rPr>
        <w:t>8</w:t>
      </w:r>
      <w:r w:rsidR="000B6F77" w:rsidRPr="000B6F77">
        <w:t>)</w:t>
      </w:r>
      <w:r w:rsidRPr="000B6F77">
        <w:fldChar w:fldCharType="end"/>
      </w:r>
      <w:r w:rsidRPr="000B6F77">
        <w:t xml:space="preserve"> explicitly relate the geometric parameters to the controllable ones</w:t>
      </w:r>
      <w:r w:rsidR="009A14C9" w:rsidRPr="000B6F77">
        <w:t>. Using them, any given set of controllable parameters can be converted to the geometric ones, based on which geometry of the UC can be generated in the FE solver</w:t>
      </w:r>
      <w:r w:rsidRPr="000B6F77">
        <w:t xml:space="preserve">. </w:t>
      </w:r>
      <w:r w:rsidR="00334674" w:rsidRPr="000B6F77">
        <w:t xml:space="preserve">Note that parameters </w:t>
      </w:r>
      <w:r w:rsidR="00334674" w:rsidRPr="000B6F77">
        <w:rPr>
          <w:position w:val="-14"/>
        </w:rPr>
        <w:object w:dxaOrig="440" w:dyaOrig="380" w14:anchorId="258A1225">
          <v:shape id="_x0000_i1066" type="#_x0000_t75" style="width:21.6pt;height:21.6pt" o:ole="">
            <v:imagedata r:id="rId94" o:title=""/>
          </v:shape>
          <o:OLEObject Type="Embed" ProgID="Equation.DSMT4" ShapeID="_x0000_i1066" DrawAspect="Content" ObjectID="_1829393962" r:id="rId95"/>
        </w:object>
      </w:r>
      <w:r w:rsidR="00334674" w:rsidRPr="000B6F77">
        <w:t xml:space="preserve"> and </w:t>
      </w:r>
      <w:r w:rsidR="00334674" w:rsidRPr="000B6F77">
        <w:rPr>
          <w:position w:val="-14"/>
        </w:rPr>
        <w:object w:dxaOrig="480" w:dyaOrig="380" w14:anchorId="3CE6DC19">
          <v:shape id="_x0000_i1067" type="#_x0000_t75" style="width:21.6pt;height:21.6pt" o:ole="">
            <v:imagedata r:id="rId96" o:title=""/>
          </v:shape>
          <o:OLEObject Type="Embed" ProgID="Equation.DSMT4" ShapeID="_x0000_i1067" DrawAspect="Content" ObjectID="_1829393963" r:id="rId97"/>
        </w:object>
      </w:r>
      <w:r w:rsidR="00F96AC9" w:rsidRPr="000B6F77">
        <w:t xml:space="preserve"> have </w:t>
      </w:r>
      <w:r w:rsidR="005F6097" w:rsidRPr="000B6F77">
        <w:t xml:space="preserve">not </w:t>
      </w:r>
      <w:r w:rsidR="00F96AC9" w:rsidRPr="000B6F77">
        <w:t xml:space="preserve">been </w:t>
      </w:r>
      <w:r w:rsidR="005F6097" w:rsidRPr="000B6F77">
        <w:t xml:space="preserve">expressed in terms of the controllable ones; furthermore, they are </w:t>
      </w:r>
      <w:r w:rsidR="00BC49E7" w:rsidRPr="000B6F77">
        <w:t>involved explicitly in</w:t>
      </w:r>
      <w:r w:rsidR="005F6097" w:rsidRPr="000B6F77">
        <w:t xml:space="preserve"> expressions </w:t>
      </w:r>
      <w:r w:rsidR="00BC49E7" w:rsidRPr="000B6F77">
        <w:fldChar w:fldCharType="begin"/>
      </w:r>
      <w:r w:rsidR="00BC49E7" w:rsidRPr="000B6F77">
        <w:instrText xml:space="preserve"> REF Wwarp \h </w:instrText>
      </w:r>
      <w:r w:rsidR="000B6F77">
        <w:instrText xml:space="preserve"> \* MERGEFORMAT </w:instrText>
      </w:r>
      <w:r w:rsidR="00BC49E7" w:rsidRPr="000B6F77">
        <w:fldChar w:fldCharType="separate"/>
      </w:r>
      <w:r w:rsidR="000B6F77" w:rsidRPr="000B6F77">
        <w:t>(</w:t>
      </w:r>
      <w:r w:rsidR="000B6F77">
        <w:rPr>
          <w:noProof/>
        </w:rPr>
        <w:t>4</w:t>
      </w:r>
      <w:r w:rsidR="000B6F77" w:rsidRPr="000B6F77">
        <w:t>)</w:t>
      </w:r>
      <w:r w:rsidR="00BC49E7" w:rsidRPr="000B6F77">
        <w:fldChar w:fldCharType="end"/>
      </w:r>
      <w:r w:rsidR="00BC49E7" w:rsidRPr="000B6F77">
        <w:t>-</w:t>
      </w:r>
      <w:r w:rsidR="00BC49E7" w:rsidRPr="000B6F77">
        <w:fldChar w:fldCharType="begin"/>
      </w:r>
      <w:r w:rsidR="00BC49E7" w:rsidRPr="000B6F77">
        <w:instrText xml:space="preserve"> REF Dweft \h </w:instrText>
      </w:r>
      <w:r w:rsidR="000B6F77">
        <w:instrText xml:space="preserve"> \* MERGEFORMAT </w:instrText>
      </w:r>
      <w:r w:rsidR="00BC49E7" w:rsidRPr="000B6F77">
        <w:fldChar w:fldCharType="separate"/>
      </w:r>
      <w:r w:rsidR="000B6F77" w:rsidRPr="000B6F77">
        <w:t>(</w:t>
      </w:r>
      <w:r w:rsidR="000B6F77">
        <w:rPr>
          <w:noProof/>
        </w:rPr>
        <w:t>8</w:t>
      </w:r>
      <w:r w:rsidR="000B6F77" w:rsidRPr="000B6F77">
        <w:t>)</w:t>
      </w:r>
      <w:r w:rsidR="00BC49E7" w:rsidRPr="000B6F77">
        <w:fldChar w:fldCharType="end"/>
      </w:r>
      <w:r w:rsidR="00334674" w:rsidRPr="000B6F77">
        <w:t xml:space="preserve">. The </w:t>
      </w:r>
      <w:r w:rsidR="00267DF9" w:rsidRPr="000B6F77">
        <w:t xml:space="preserve">reason for doing so will be given once the </w:t>
      </w:r>
      <w:r w:rsidR="00334674" w:rsidRPr="000B6F77">
        <w:t xml:space="preserve">nature of these parameters will be explained in subsection </w:t>
      </w:r>
      <w:r w:rsidR="00334674" w:rsidRPr="000B6F77">
        <w:fldChar w:fldCharType="begin"/>
      </w:r>
      <w:r w:rsidR="00334674" w:rsidRPr="000B6F77">
        <w:instrText xml:space="preserve"> REF _Ref200727718 \r \h </w:instrText>
      </w:r>
      <w:r w:rsidR="000B6F77">
        <w:instrText xml:space="preserve"> \* MERGEFORMAT </w:instrText>
      </w:r>
      <w:r w:rsidR="00334674" w:rsidRPr="000B6F77">
        <w:fldChar w:fldCharType="separate"/>
      </w:r>
      <w:r w:rsidR="000B6F77">
        <w:t>4.1</w:t>
      </w:r>
      <w:r w:rsidR="00334674" w:rsidRPr="000B6F77">
        <w:fldChar w:fldCharType="end"/>
      </w:r>
      <w:r w:rsidR="00334674" w:rsidRPr="000B6F77">
        <w:t xml:space="preserve">. </w:t>
      </w:r>
      <w:r w:rsidR="007401B6" w:rsidRPr="000B6F77">
        <w:t xml:space="preserve">Also note that </w:t>
      </w:r>
      <w:proofErr w:type="spellStart"/>
      <w:r w:rsidR="007401B6" w:rsidRPr="000B6F77">
        <w:t>E</w:t>
      </w:r>
      <w:r w:rsidR="00604B1D" w:rsidRPr="000B6F77">
        <w:t>qs</w:t>
      </w:r>
      <w:proofErr w:type="spellEnd"/>
      <w:r w:rsidR="00604B1D" w:rsidRPr="000B6F77">
        <w:t xml:space="preserve">. </w:t>
      </w:r>
      <w:r w:rsidR="00604B1D" w:rsidRPr="000B6F77">
        <w:fldChar w:fldCharType="begin"/>
      </w:r>
      <w:r w:rsidR="00604B1D" w:rsidRPr="000B6F77">
        <w:instrText xml:space="preserve"> REF Wwarp \h </w:instrText>
      </w:r>
      <w:r w:rsidR="000B6F77">
        <w:instrText xml:space="preserve"> \* MERGEFORMAT </w:instrText>
      </w:r>
      <w:r w:rsidR="00604B1D" w:rsidRPr="000B6F77">
        <w:fldChar w:fldCharType="separate"/>
      </w:r>
      <w:r w:rsidR="000B6F77" w:rsidRPr="000B6F77">
        <w:t>(</w:t>
      </w:r>
      <w:r w:rsidR="000B6F77">
        <w:rPr>
          <w:noProof/>
        </w:rPr>
        <w:t>4</w:t>
      </w:r>
      <w:r w:rsidR="000B6F77" w:rsidRPr="000B6F77">
        <w:t>)</w:t>
      </w:r>
      <w:r w:rsidR="00604B1D" w:rsidRPr="000B6F77">
        <w:fldChar w:fldCharType="end"/>
      </w:r>
      <w:r w:rsidR="00604B1D" w:rsidRPr="000B6F77">
        <w:t>-</w:t>
      </w:r>
      <w:r w:rsidR="00604B1D" w:rsidRPr="000B6F77">
        <w:fldChar w:fldCharType="begin"/>
      </w:r>
      <w:r w:rsidR="00604B1D" w:rsidRPr="000B6F77">
        <w:instrText xml:space="preserve"> REF Dweft \h </w:instrText>
      </w:r>
      <w:r w:rsidR="000B6F77">
        <w:instrText xml:space="preserve"> \* MERGEFORMAT </w:instrText>
      </w:r>
      <w:r w:rsidR="00604B1D" w:rsidRPr="000B6F77">
        <w:fldChar w:fldCharType="separate"/>
      </w:r>
      <w:r w:rsidR="000B6F77" w:rsidRPr="000B6F77">
        <w:t>(</w:t>
      </w:r>
      <w:r w:rsidR="000B6F77">
        <w:rPr>
          <w:noProof/>
        </w:rPr>
        <w:t>8</w:t>
      </w:r>
      <w:r w:rsidR="000B6F77" w:rsidRPr="000B6F77">
        <w:t>)</w:t>
      </w:r>
      <w:r w:rsidR="00604B1D" w:rsidRPr="000B6F77">
        <w:fldChar w:fldCharType="end"/>
      </w:r>
      <w:r w:rsidR="003D06D7" w:rsidRPr="000B6F77">
        <w:t xml:space="preserve"> are unit-dependent in a sense </w:t>
      </w:r>
      <w:r w:rsidR="00CA0E66" w:rsidRPr="000B6F77">
        <w:t xml:space="preserve">that they were derived </w:t>
      </w:r>
      <w:r w:rsidR="00B46376" w:rsidRPr="000B6F77">
        <w:t>for</w:t>
      </w:r>
      <w:r w:rsidR="000F5F1D" w:rsidRPr="000B6F77">
        <w:t xml:space="preserve"> </w:t>
      </w:r>
      <w:r w:rsidR="00434038" w:rsidRPr="000B6F77">
        <w:t>t</w:t>
      </w:r>
      <w:r w:rsidR="000F5F1D" w:rsidRPr="000B6F77">
        <w:t>ow densit</w:t>
      </w:r>
      <w:r w:rsidR="00B46376" w:rsidRPr="000B6F77">
        <w:t>ies</w:t>
      </w:r>
      <w:r w:rsidR="000F5F1D" w:rsidRPr="000B6F77">
        <w:t xml:space="preserve"> </w:t>
      </w:r>
      <w:r w:rsidR="00604B1D" w:rsidRPr="000B6F77">
        <w:t>defined as the number of tows in 1cm of fabric</w:t>
      </w:r>
      <w:r w:rsidR="0067664F" w:rsidRPr="000B6F77">
        <w:t xml:space="preserve"> hence </w:t>
      </w:r>
      <w:r w:rsidR="00604B1D" w:rsidRPr="000B6F77">
        <w:t xml:space="preserve">factor of 10 will in </w:t>
      </w:r>
      <w:r w:rsidR="000C680C" w:rsidRPr="000B6F77">
        <w:t xml:space="preserve">all </w:t>
      </w:r>
      <w:r w:rsidR="00604B1D" w:rsidRPr="000B6F77">
        <w:t>the derived expressions</w:t>
      </w:r>
      <w:r w:rsidR="000C680C" w:rsidRPr="000B6F77">
        <w:t xml:space="preserve">. </w:t>
      </w:r>
      <w:r w:rsidR="00A23177" w:rsidRPr="000B6F77">
        <w:t>The</w:t>
      </w:r>
      <w:r w:rsidR="00EF67C4" w:rsidRPr="000B6F77">
        <w:t xml:space="preserve">se equations give geometric dimensions in mm, but </w:t>
      </w:r>
      <w:r w:rsidR="007270FA" w:rsidRPr="000B6F77">
        <w:t>the units can be change</w:t>
      </w:r>
      <w:r w:rsidR="00AB55D6" w:rsidRPr="000B6F77">
        <w:t>d</w:t>
      </w:r>
      <w:r w:rsidR="007270FA" w:rsidRPr="000B6F77">
        <w:t xml:space="preserve"> in a straightforward way, if desired.</w:t>
      </w:r>
      <w:r w:rsidR="00604B1D" w:rsidRPr="000B6F77">
        <w:t xml:space="preserve"> </w:t>
      </w:r>
    </w:p>
    <w:p w14:paraId="27079BF8" w14:textId="729011E9" w:rsidR="007547F3" w:rsidRPr="000B6F77" w:rsidRDefault="00267DF9" w:rsidP="007547F3">
      <w:r w:rsidRPr="000B6F77">
        <w:t>T</w:t>
      </w:r>
      <w:r w:rsidR="009A14C9" w:rsidRPr="000B6F77">
        <w:t xml:space="preserve">he </w:t>
      </w:r>
      <w:proofErr w:type="spellStart"/>
      <w:r w:rsidR="00C24655" w:rsidRPr="000B6F77">
        <w:t>KPoWs</w:t>
      </w:r>
      <w:proofErr w:type="spellEnd"/>
      <w:r w:rsidR="00C24655" w:rsidRPr="000B6F77">
        <w:t xml:space="preserve"> </w:t>
      </w:r>
      <w:r w:rsidRPr="000B6F77">
        <w:t>have been</w:t>
      </w:r>
      <w:r w:rsidR="009A14C9" w:rsidRPr="000B6F77">
        <w:t xml:space="preserve"> </w:t>
      </w:r>
      <w:r w:rsidR="00885256" w:rsidRPr="000B6F77">
        <w:t xml:space="preserve">explicitly </w:t>
      </w:r>
      <w:r w:rsidR="009A14C9" w:rsidRPr="000B6F77">
        <w:t xml:space="preserve">derived as functions of </w:t>
      </w:r>
      <w:r w:rsidR="009E5B5B" w:rsidRPr="000B6F77">
        <w:t>geometric and</w:t>
      </w:r>
      <w:r w:rsidR="009A14C9" w:rsidRPr="000B6F77">
        <w:t xml:space="preserve"> controllable parameters. </w:t>
      </w:r>
      <w:r w:rsidR="005E6C99" w:rsidRPr="000B6F77">
        <w:t>T</w:t>
      </w:r>
      <w:r w:rsidR="007547F3" w:rsidRPr="000B6F77">
        <w:t>he interlocking angle</w:t>
      </w:r>
      <w:r w:rsidR="00B9112C" w:rsidRPr="000B6F77">
        <w:t>,</w:t>
      </w:r>
      <w:r w:rsidR="007547F3" w:rsidRPr="000B6F77">
        <w:t xml:space="preserve"> marked as </w:t>
      </w:r>
      <w:r w:rsidR="002C2449" w:rsidRPr="000B6F77">
        <w:rPr>
          <w:position w:val="-6"/>
        </w:rPr>
        <w:object w:dxaOrig="220" w:dyaOrig="279" w14:anchorId="4201CC42">
          <v:shape id="_x0000_i1068" type="#_x0000_t75" style="width:14.4pt;height:14.4pt" o:ole="">
            <v:imagedata r:id="rId98" o:title=""/>
          </v:shape>
          <o:OLEObject Type="Embed" ProgID="Equation.DSMT4" ShapeID="_x0000_i1068" DrawAspect="Content" ObjectID="_1829393964" r:id="rId99"/>
        </w:object>
      </w:r>
      <w:r w:rsidR="007547F3" w:rsidRPr="000B6F77">
        <w:t xml:space="preserve"> in</w:t>
      </w:r>
      <w:r w:rsidR="00314813" w:rsidRPr="000B6F77">
        <w:t xml:space="preserve"> </w:t>
      </w:r>
      <w:r w:rsidR="00314813" w:rsidRPr="000B6F77">
        <w:fldChar w:fldCharType="begin"/>
      </w:r>
      <w:r w:rsidR="00314813" w:rsidRPr="000B6F77">
        <w:instrText xml:space="preserve"> REF _Ref146275023 \h </w:instrText>
      </w:r>
      <w:r w:rsidR="000B6F77">
        <w:instrText xml:space="preserve"> \* MERGEFORMAT </w:instrText>
      </w:r>
      <w:r w:rsidR="00314813" w:rsidRPr="000B6F77">
        <w:fldChar w:fldCharType="separate"/>
      </w:r>
      <w:r w:rsidR="000B6F77" w:rsidRPr="000B6F77">
        <w:t xml:space="preserve">Figure </w:t>
      </w:r>
      <w:r w:rsidR="000B6F77">
        <w:rPr>
          <w:noProof/>
        </w:rPr>
        <w:t>1</w:t>
      </w:r>
      <w:r w:rsidR="00314813" w:rsidRPr="000B6F77">
        <w:fldChar w:fldCharType="end"/>
      </w:r>
      <w:r w:rsidR="00314813" w:rsidRPr="000B6F77">
        <w:t>(c)</w:t>
      </w:r>
      <w:r w:rsidR="00B9112C" w:rsidRPr="000B6F77">
        <w:t>,</w:t>
      </w:r>
      <w:r w:rsidR="007547F3" w:rsidRPr="000B6F77">
        <w:t xml:space="preserve"> </w:t>
      </w:r>
      <w:r w:rsidR="00885256" w:rsidRPr="000B6F77">
        <w:t>has been</w:t>
      </w:r>
      <w:r w:rsidR="007547F3" w:rsidRPr="000B6F77">
        <w:t xml:space="preserve"> determined </w:t>
      </w:r>
      <w:r w:rsidR="00CF13EB" w:rsidRPr="000B6F77">
        <w:t>as</w:t>
      </w:r>
      <w:r w:rsidR="007547F3"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p>
    <w:p w14:paraId="69F72FB7" w14:textId="7B89B34A" w:rsidR="007547F3" w:rsidRPr="000B6F77" w:rsidRDefault="002C2449" w:rsidP="007547F3">
      <w:pPr>
        <w:pStyle w:val="NoSpacing"/>
      </w:pPr>
      <w:r w:rsidRPr="000B6F77">
        <w:rPr>
          <w:position w:val="-32"/>
        </w:rPr>
        <w:object w:dxaOrig="2220" w:dyaOrig="740" w14:anchorId="1D5D261B">
          <v:shape id="_x0000_i1069" type="#_x0000_t75" style="width:108pt;height:36pt" o:ole="">
            <v:imagedata r:id="rId100" o:title=""/>
          </v:shape>
          <o:OLEObject Type="Embed" ProgID="Equation.DSMT4" ShapeID="_x0000_i1069" DrawAspect="Content" ObjectID="_1829393965" r:id="rId101"/>
        </w:object>
      </w:r>
      <w:r w:rsidR="007547F3" w:rsidRPr="000B6F77">
        <w:t>,</w:t>
      </w:r>
      <w:r w:rsidR="00FC4A0B" w:rsidRPr="000B6F77">
        <w:tab/>
      </w:r>
      <w:r w:rsidR="007547F3" w:rsidRPr="000B6F77">
        <w:tab/>
      </w:r>
      <w:r w:rsidR="007547F3" w:rsidRPr="000B6F77">
        <w:tab/>
      </w:r>
      <w:r w:rsidR="00CF6B74" w:rsidRPr="000B6F77">
        <w:tab/>
      </w:r>
      <w:r w:rsidR="00CF6B74" w:rsidRPr="000B6F77">
        <w:tab/>
      </w:r>
      <w:r w:rsidR="007D0DAB" w:rsidRPr="000B6F77">
        <w:tab/>
      </w:r>
      <w:r w:rsidR="007547F3" w:rsidRPr="000B6F77">
        <w:tab/>
      </w:r>
      <w:r w:rsidR="007547F3" w:rsidRPr="000B6F77">
        <w:tab/>
      </w:r>
      <w:bookmarkStart w:id="17" w:name="TanTheta"/>
      <w:r w:rsidR="007547F3"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0</w:t>
      </w:r>
      <w:r w:rsidR="00940D25" w:rsidRPr="000B6F77">
        <w:rPr>
          <w:noProof/>
        </w:rPr>
        <w:fldChar w:fldCharType="end"/>
      </w:r>
      <w:r w:rsidR="007547F3" w:rsidRPr="000B6F77">
        <w:t>)</w:t>
      </w:r>
      <w:bookmarkEnd w:id="17"/>
    </w:p>
    <w:p w14:paraId="1D4BDACA" w14:textId="0A0CB42C" w:rsidR="001F2036" w:rsidRPr="000B6F77" w:rsidRDefault="007547F3" w:rsidP="007547F3">
      <w:pPr>
        <w:ind w:firstLine="0"/>
      </w:pPr>
      <w:r w:rsidRPr="000B6F77">
        <w:t xml:space="preserve">where </w:t>
      </w:r>
      <w:r w:rsidR="002C2449" w:rsidRPr="000B6F77">
        <w:rPr>
          <w:position w:val="-12"/>
        </w:rPr>
        <w:object w:dxaOrig="279" w:dyaOrig="360" w14:anchorId="2BCBF555">
          <v:shape id="_x0000_i1070" type="#_x0000_t75" style="width:14.4pt;height:21.6pt" o:ole="">
            <v:imagedata r:id="rId102" o:title=""/>
          </v:shape>
          <o:OLEObject Type="Embed" ProgID="Equation.DSMT4" ShapeID="_x0000_i1070" DrawAspect="Content" ObjectID="_1829393966" r:id="rId103"/>
        </w:object>
      </w:r>
      <w:r w:rsidRPr="000B6F77">
        <w:t xml:space="preserve"> is the parameter in the parametric equation of the ellip</w:t>
      </w:r>
      <w:r w:rsidR="00885256" w:rsidRPr="000B6F77">
        <w:t xml:space="preserve">tical part of the weft cross-section profile </w:t>
      </w:r>
      <w:r w:rsidR="00F14A3C" w:rsidRPr="000B6F77">
        <w:t xml:space="preserve">at which the warp tow </w:t>
      </w:r>
      <w:r w:rsidR="005E6C99" w:rsidRPr="000B6F77">
        <w:t>becomes straight</w:t>
      </w:r>
      <w:r w:rsidR="00885256" w:rsidRPr="000B6F77">
        <w:t>, as</w:t>
      </w:r>
      <w:r w:rsidR="00071EFA" w:rsidRPr="000B6F77">
        <w:t xml:space="preserve"> marked </w:t>
      </w:r>
      <w:r w:rsidR="00F14A3C" w:rsidRPr="000B6F77">
        <w:t>in</w:t>
      </w:r>
      <w:r w:rsidR="00D27AB3" w:rsidRPr="000B6F77">
        <w:t xml:space="preserve"> </w:t>
      </w:r>
      <w:r w:rsidR="00314813" w:rsidRPr="000B6F77">
        <w:fldChar w:fldCharType="begin"/>
      </w:r>
      <w:r w:rsidR="00314813" w:rsidRPr="000B6F77">
        <w:instrText xml:space="preserve"> REF _Ref146275023 \h </w:instrText>
      </w:r>
      <w:r w:rsidR="000B6F77">
        <w:instrText xml:space="preserve"> \* MERGEFORMAT </w:instrText>
      </w:r>
      <w:r w:rsidR="00314813" w:rsidRPr="000B6F77">
        <w:fldChar w:fldCharType="separate"/>
      </w:r>
      <w:r w:rsidR="000B6F77" w:rsidRPr="000B6F77">
        <w:t xml:space="preserve">Figure </w:t>
      </w:r>
      <w:r w:rsidR="000B6F77">
        <w:rPr>
          <w:noProof/>
        </w:rPr>
        <w:t>1</w:t>
      </w:r>
      <w:r w:rsidR="00314813" w:rsidRPr="000B6F77">
        <w:fldChar w:fldCharType="end"/>
      </w:r>
      <w:r w:rsidR="00314813" w:rsidRPr="000B6F77">
        <w:t xml:space="preserve">(c). </w:t>
      </w:r>
      <w:r w:rsidR="00FC4A0B" w:rsidRPr="000B6F77">
        <w:t>It</w:t>
      </w:r>
      <w:r w:rsidR="009549A5" w:rsidRPr="000B6F77">
        <w:t xml:space="preserve"> is determined from a transcendental equation</w:t>
      </w:r>
      <w:r w:rsidR="00E05CDF" w:rsidRPr="000B6F77">
        <w:t xml:space="preserve"> for </w:t>
      </w:r>
      <w:r w:rsidR="002C2449" w:rsidRPr="000B6F77">
        <w:rPr>
          <w:position w:val="-10"/>
        </w:rPr>
        <w:object w:dxaOrig="220" w:dyaOrig="260" w14:anchorId="6DE3573A">
          <v:shape id="_x0000_i1071" type="#_x0000_t75" style="width:14.4pt;height:14.4pt" o:ole="">
            <v:imagedata r:id="rId104" o:title=""/>
          </v:shape>
          <o:OLEObject Type="Embed" ProgID="Equation.DSMT4" ShapeID="_x0000_i1071" DrawAspect="Content" ObjectID="_1829393967" r:id="rId105"/>
        </w:object>
      </w:r>
      <w:r w:rsidR="00E05CDF" w:rsidRPr="000B6F77">
        <w:t xml:space="preserve"> as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p>
    <w:p w14:paraId="5B7C27FE" w14:textId="1D09EF74" w:rsidR="00F35D50" w:rsidRPr="000B6F77" w:rsidRDefault="002C2449" w:rsidP="005351CB">
      <w:pPr>
        <w:pStyle w:val="NoSpacing"/>
      </w:pPr>
      <w:r w:rsidRPr="000B6F77">
        <w:rPr>
          <w:position w:val="-36"/>
        </w:rPr>
        <w:object w:dxaOrig="9000" w:dyaOrig="920" w14:anchorId="2B309AFD">
          <v:shape id="_x0000_i1072" type="#_x0000_t75" style="width:453.6pt;height:43.2pt" o:ole="">
            <v:imagedata r:id="rId106" o:title=""/>
          </v:shape>
          <o:OLEObject Type="Embed" ProgID="Equation.DSMT4" ShapeID="_x0000_i1072" DrawAspect="Content" ObjectID="_1829393968" r:id="rId107"/>
        </w:object>
      </w:r>
    </w:p>
    <w:p w14:paraId="5E0DEC43" w14:textId="1C5EC246" w:rsidR="00232EF6" w:rsidRPr="000B6F77" w:rsidRDefault="00474A58" w:rsidP="00F35D50">
      <w:pPr>
        <w:pStyle w:val="NoSpacing"/>
        <w:ind w:left="7200" w:firstLine="720"/>
      </w:pPr>
      <w:r w:rsidRPr="000B6F77">
        <w:t xml:space="preserve"> </w:t>
      </w:r>
      <w:bookmarkStart w:id="18" w:name="InterlockingAngleEquationRegularWeave"/>
      <w:r w:rsidR="003803C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1</w:t>
      </w:r>
      <w:r w:rsidR="00940D25" w:rsidRPr="000B6F77">
        <w:rPr>
          <w:noProof/>
        </w:rPr>
        <w:fldChar w:fldCharType="end"/>
      </w:r>
      <w:r w:rsidR="003803CA" w:rsidRPr="000B6F77">
        <w:t>)</w:t>
      </w:r>
      <w:bookmarkEnd w:id="18"/>
    </w:p>
    <w:p w14:paraId="5FC59873" w14:textId="0658B7DA" w:rsidR="001C1FE2" w:rsidRPr="000B6F77" w:rsidRDefault="00507131" w:rsidP="001506C5">
      <w:pPr>
        <w:ind w:firstLine="0"/>
      </w:pPr>
      <w:r w:rsidRPr="000B6F77">
        <w:t>t</w:t>
      </w:r>
      <w:r w:rsidR="00397891" w:rsidRPr="000B6F77">
        <w:t>hrough</w:t>
      </w:r>
      <w:r w:rsidR="00FF5A3B" w:rsidRPr="000B6F77">
        <w:t xml:space="preserve"> </w:t>
      </w:r>
      <w:r w:rsidR="0042158E" w:rsidRPr="000B6F77">
        <w:t>Newton’s</w:t>
      </w:r>
      <w:r w:rsidR="00397891" w:rsidRPr="000B6F77">
        <w:t xml:space="preserve"> iterations.</w:t>
      </w:r>
      <w:r w:rsidR="00133088" w:rsidRPr="000B6F77">
        <w:t xml:space="preserve"> This function is defined within a range</w:t>
      </w:r>
      <w:r w:rsidR="00397891" w:rsidRPr="000B6F77">
        <w:t xml:space="preserve"> </w:t>
      </w:r>
      <w:bookmarkStart w:id="19" w:name="_Hlk141127278"/>
      <w:r w:rsidR="00133088" w:rsidRPr="000B6F77">
        <w:rPr>
          <w:position w:val="-28"/>
        </w:rPr>
        <w:object w:dxaOrig="1080" w:dyaOrig="680" w14:anchorId="6116CE2B">
          <v:shape id="_x0000_i1073" type="#_x0000_t75" style="width:57.6pt;height:36pt" o:ole="">
            <v:imagedata r:id="rId108" o:title=""/>
          </v:shape>
          <o:OLEObject Type="Embed" ProgID="Equation.DSMT4" ShapeID="_x0000_i1073" DrawAspect="Content" ObjectID="_1829393969" r:id="rId109"/>
        </w:object>
      </w:r>
      <w:r w:rsidR="00133088" w:rsidRPr="000B6F77">
        <w:t xml:space="preserve"> and it is monotonic over this range, therefore, for a given set of geometric parameters it always has a unique solution. </w:t>
      </w:r>
    </w:p>
    <w:p w14:paraId="0BA8F340" w14:textId="5CA7D3D2" w:rsidR="009549A5" w:rsidRPr="000B6F77" w:rsidRDefault="009549A5" w:rsidP="009549A5">
      <w:bookmarkStart w:id="20" w:name="_Hlk141260146"/>
      <w:bookmarkEnd w:id="19"/>
      <w:r w:rsidRPr="000B6F77">
        <w:t xml:space="preserve"> The global fibre volume fraction </w:t>
      </w:r>
      <w:r w:rsidR="002E39C5" w:rsidRPr="000B6F77">
        <w:t>has been expressed as follows</w:t>
      </w:r>
      <w:r w:rsidR="00885256"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p>
    <w:bookmarkEnd w:id="20"/>
    <w:p w14:paraId="6B889E03" w14:textId="4619F8C0" w:rsidR="009549A5" w:rsidRPr="000B6F77" w:rsidRDefault="002C2449" w:rsidP="009549A5">
      <w:pPr>
        <w:pStyle w:val="NoSpacing"/>
      </w:pPr>
      <w:r w:rsidRPr="000B6F77">
        <w:rPr>
          <w:position w:val="-30"/>
        </w:rPr>
        <w:object w:dxaOrig="4280" w:dyaOrig="720" w14:anchorId="13CB15CB">
          <v:shape id="_x0000_i1074" type="#_x0000_t75" style="width:3in;height:36pt" o:ole="">
            <v:imagedata r:id="rId110" o:title=""/>
          </v:shape>
          <o:OLEObject Type="Embed" ProgID="Equation.DSMT4" ShapeID="_x0000_i1074" DrawAspect="Content" ObjectID="_1829393970" r:id="rId111"/>
        </w:object>
      </w:r>
      <w:r w:rsidR="009549A5" w:rsidRPr="000B6F77">
        <w:tab/>
      </w:r>
      <w:r w:rsidR="009549A5" w:rsidRPr="000B6F77">
        <w:tab/>
      </w:r>
      <w:r w:rsidR="009549A5" w:rsidRPr="000B6F77">
        <w:tab/>
      </w:r>
      <w:r w:rsidR="009549A5" w:rsidRPr="000B6F77">
        <w:tab/>
      </w:r>
      <w:r w:rsidR="009549A5" w:rsidRPr="000B6F77">
        <w:tab/>
      </w:r>
      <w:r w:rsidR="009549A5" w:rsidRPr="000B6F77">
        <w:tab/>
      </w:r>
      <w:bookmarkStart w:id="21" w:name="GlobalFibreVf"/>
      <w:r w:rsidR="009549A5"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2</w:t>
      </w:r>
      <w:r w:rsidR="00940D25" w:rsidRPr="000B6F77">
        <w:rPr>
          <w:noProof/>
        </w:rPr>
        <w:fldChar w:fldCharType="end"/>
      </w:r>
      <w:r w:rsidR="009549A5" w:rsidRPr="000B6F77">
        <w:t>)</w:t>
      </w:r>
      <w:bookmarkEnd w:id="21"/>
    </w:p>
    <w:p w14:paraId="670ACE19" w14:textId="25FD3112" w:rsidR="009549A5" w:rsidRPr="000B6F77" w:rsidRDefault="00885256" w:rsidP="009549A5">
      <w:pPr>
        <w:ind w:firstLine="0"/>
      </w:pPr>
      <w:r w:rsidRPr="000B6F77">
        <w:t xml:space="preserve">and the tow ratio </w:t>
      </w:r>
      <w:r w:rsidR="002E39C5" w:rsidRPr="000B6F77">
        <w:t>expression is</w:t>
      </w:r>
      <w:r w:rsidRPr="000B6F77">
        <w:t xml:space="preserve"> </w:t>
      </w:r>
    </w:p>
    <w:p w14:paraId="67ACF6FA" w14:textId="5F914247" w:rsidR="009549A5" w:rsidRPr="000B6F77" w:rsidRDefault="002C2449" w:rsidP="009549A5">
      <w:pPr>
        <w:pStyle w:val="NoSpacing"/>
      </w:pPr>
      <w:r w:rsidRPr="000B6F77">
        <w:rPr>
          <w:position w:val="-32"/>
        </w:rPr>
        <w:object w:dxaOrig="1860" w:dyaOrig="740" w14:anchorId="18AD3E22">
          <v:shape id="_x0000_i1075" type="#_x0000_t75" style="width:93.6pt;height:36pt" o:ole="">
            <v:imagedata r:id="rId112" o:title=""/>
          </v:shape>
          <o:OLEObject Type="Embed" ProgID="Equation.DSMT4" ShapeID="_x0000_i1075" DrawAspect="Content" ObjectID="_1829393971" r:id="rId113"/>
        </w:object>
      </w:r>
      <w:r w:rsidR="00885256" w:rsidRPr="000B6F77">
        <w:rPr>
          <w:szCs w:val="22"/>
        </w:rPr>
        <w:t>.</w:t>
      </w:r>
      <w:r w:rsidR="009549A5" w:rsidRPr="000B6F77">
        <w:rPr>
          <w:szCs w:val="22"/>
        </w:rPr>
        <w:t xml:space="preserve"> </w:t>
      </w:r>
      <w:r w:rsidR="00A86450" w:rsidRPr="000B6F77">
        <w:rPr>
          <w:szCs w:val="22"/>
        </w:rPr>
        <w:tab/>
      </w:r>
      <w:r w:rsidR="009549A5" w:rsidRPr="000B6F77">
        <w:rPr>
          <w:szCs w:val="22"/>
        </w:rPr>
        <w:tab/>
      </w:r>
      <w:r w:rsidR="009549A5" w:rsidRPr="000B6F77">
        <w:rPr>
          <w:szCs w:val="22"/>
        </w:rPr>
        <w:tab/>
      </w:r>
      <w:r w:rsidR="009549A5" w:rsidRPr="000B6F77">
        <w:rPr>
          <w:szCs w:val="22"/>
        </w:rPr>
        <w:tab/>
      </w:r>
      <w:r w:rsidR="009549A5" w:rsidRPr="000B6F77">
        <w:rPr>
          <w:szCs w:val="22"/>
        </w:rPr>
        <w:tab/>
      </w:r>
      <w:r w:rsidR="009549A5" w:rsidRPr="000B6F77">
        <w:rPr>
          <w:szCs w:val="22"/>
        </w:rPr>
        <w:tab/>
      </w:r>
      <w:r w:rsidR="009549A5" w:rsidRPr="000B6F77">
        <w:rPr>
          <w:szCs w:val="22"/>
        </w:rPr>
        <w:tab/>
      </w:r>
      <w:r w:rsidR="009549A5" w:rsidRPr="000B6F77">
        <w:rPr>
          <w:szCs w:val="22"/>
        </w:rPr>
        <w:tab/>
      </w:r>
      <w:r w:rsidR="009549A5" w:rsidRPr="000B6F77">
        <w:rPr>
          <w:szCs w:val="22"/>
        </w:rPr>
        <w:tab/>
      </w:r>
      <w:bookmarkStart w:id="22" w:name="TowRatio"/>
      <w:r w:rsidR="009549A5"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3</w:t>
      </w:r>
      <w:r w:rsidR="00940D25" w:rsidRPr="000B6F77">
        <w:rPr>
          <w:noProof/>
        </w:rPr>
        <w:fldChar w:fldCharType="end"/>
      </w:r>
      <w:r w:rsidR="009549A5" w:rsidRPr="000B6F77">
        <w:t>)</w:t>
      </w:r>
      <w:bookmarkEnd w:id="22"/>
    </w:p>
    <w:p w14:paraId="3489C7FF" w14:textId="6891B226" w:rsidR="009549A5" w:rsidRPr="000B6F77" w:rsidRDefault="00885256" w:rsidP="009549A5">
      <w:pPr>
        <w:pStyle w:val="NoSpacing"/>
      </w:pPr>
      <w:r w:rsidRPr="000B6F77">
        <w:t>The n</w:t>
      </w:r>
      <w:r w:rsidR="006D08A9" w:rsidRPr="000B6F77">
        <w:t>on-dimensional p</w:t>
      </w:r>
      <w:r w:rsidR="009549A5" w:rsidRPr="000B6F77">
        <w:t xml:space="preserve">roperty </w:t>
      </w:r>
      <w:r w:rsidR="002C2449" w:rsidRPr="000B6F77">
        <w:rPr>
          <w:position w:val="-6"/>
        </w:rPr>
        <w:object w:dxaOrig="200" w:dyaOrig="279" w14:anchorId="14067E47">
          <v:shape id="_x0000_i1076" type="#_x0000_t75" style="width:7.2pt;height:14.4pt" o:ole="">
            <v:imagedata r:id="rId114" o:title=""/>
          </v:shape>
          <o:OLEObject Type="Embed" ProgID="Equation.DSMT4" ShapeID="_x0000_i1076" DrawAspect="Content" ObjectID="_1829393972" r:id="rId115"/>
        </w:object>
      </w:r>
      <w:r w:rsidR="009549A5" w:rsidRPr="000B6F77">
        <w:t xml:space="preserve"> </w:t>
      </w:r>
      <w:r w:rsidR="006D08A9" w:rsidRPr="000B6F77">
        <w:t xml:space="preserve">in </w:t>
      </w:r>
      <w:proofErr w:type="spellStart"/>
      <w:r w:rsidR="006D08A9" w:rsidRPr="000B6F77">
        <w:t>Eqs</w:t>
      </w:r>
      <w:proofErr w:type="spellEnd"/>
      <w:r w:rsidR="006D08A9" w:rsidRPr="000B6F77">
        <w:t xml:space="preserve">. </w:t>
      </w:r>
      <w:r w:rsidR="006D08A9" w:rsidRPr="000B6F77">
        <w:fldChar w:fldCharType="begin"/>
      </w:r>
      <w:r w:rsidR="006D08A9" w:rsidRPr="000B6F77">
        <w:instrText xml:space="preserve"> REF GlobalFibreVf \h </w:instrText>
      </w:r>
      <w:r w:rsidR="000B6F77">
        <w:instrText xml:space="preserve"> \* MERGEFORMAT </w:instrText>
      </w:r>
      <w:r w:rsidR="006D08A9" w:rsidRPr="000B6F77">
        <w:fldChar w:fldCharType="separate"/>
      </w:r>
      <w:r w:rsidR="000B6F77" w:rsidRPr="000B6F77">
        <w:t>(</w:t>
      </w:r>
      <w:r w:rsidR="000B6F77">
        <w:rPr>
          <w:noProof/>
        </w:rPr>
        <w:t>12</w:t>
      </w:r>
      <w:r w:rsidR="000B6F77" w:rsidRPr="000B6F77">
        <w:t>)</w:t>
      </w:r>
      <w:r w:rsidR="006D08A9" w:rsidRPr="000B6F77">
        <w:fldChar w:fldCharType="end"/>
      </w:r>
      <w:r w:rsidR="006D08A9" w:rsidRPr="000B6F77">
        <w:t xml:space="preserve"> and </w:t>
      </w:r>
      <w:r w:rsidR="006D08A9" w:rsidRPr="000B6F77">
        <w:fldChar w:fldCharType="begin"/>
      </w:r>
      <w:r w:rsidR="006D08A9" w:rsidRPr="000B6F77">
        <w:instrText xml:space="preserve"> REF TowRatio \h </w:instrText>
      </w:r>
      <w:r w:rsidR="000B6F77">
        <w:instrText xml:space="preserve"> \* MERGEFORMAT </w:instrText>
      </w:r>
      <w:r w:rsidR="006D08A9" w:rsidRPr="000B6F77">
        <w:fldChar w:fldCharType="separate"/>
      </w:r>
      <w:r w:rsidR="000B6F77" w:rsidRPr="000B6F77">
        <w:t>(</w:t>
      </w:r>
      <w:r w:rsidR="000B6F77">
        <w:rPr>
          <w:noProof/>
        </w:rPr>
        <w:t>13</w:t>
      </w:r>
      <w:r w:rsidR="000B6F77" w:rsidRPr="000B6F77">
        <w:t>)</w:t>
      </w:r>
      <w:r w:rsidR="006D08A9" w:rsidRPr="000B6F77">
        <w:fldChar w:fldCharType="end"/>
      </w:r>
      <w:r w:rsidR="006D08A9" w:rsidRPr="000B6F77">
        <w:t xml:space="preserve"> </w:t>
      </w:r>
      <w:bookmarkStart w:id="23" w:name="_Hlk141195257"/>
      <w:r w:rsidR="002E39C5" w:rsidRPr="000B6F77">
        <w:t>has been derived as</w:t>
      </w:r>
      <w:r w:rsidRPr="000B6F77">
        <w:t>:</w:t>
      </w:r>
    </w:p>
    <w:p w14:paraId="33C14948" w14:textId="4EB7ED6D" w:rsidR="009549A5" w:rsidRPr="000B6F77" w:rsidRDefault="002C2449" w:rsidP="009549A5">
      <w:pPr>
        <w:pStyle w:val="NoSpacing"/>
      </w:pPr>
      <w:r w:rsidRPr="000B6F77">
        <w:rPr>
          <w:position w:val="-32"/>
        </w:rPr>
        <w:object w:dxaOrig="3519" w:dyaOrig="740" w14:anchorId="36683A5D">
          <v:shape id="_x0000_i1077" type="#_x0000_t75" style="width:180pt;height:36pt" o:ole="">
            <v:imagedata r:id="rId116" o:title=""/>
          </v:shape>
          <o:OLEObject Type="Embed" ProgID="Equation.DSMT4" ShapeID="_x0000_i1077" DrawAspect="Content" ObjectID="_1829393973" r:id="rId117"/>
        </w:object>
      </w:r>
      <w:r w:rsidR="009549A5" w:rsidRPr="000B6F77">
        <w:t>.</w:t>
      </w:r>
      <w:r w:rsidR="009549A5" w:rsidRPr="000B6F77">
        <w:tab/>
      </w:r>
      <w:r w:rsidR="009549A5" w:rsidRPr="000B6F77">
        <w:tab/>
      </w:r>
      <w:r w:rsidR="009549A5" w:rsidRPr="000B6F77">
        <w:tab/>
      </w:r>
      <w:r w:rsidR="009549A5" w:rsidRPr="000B6F77">
        <w:tab/>
      </w:r>
      <w:r w:rsidR="009549A5" w:rsidRPr="000B6F77">
        <w:tab/>
      </w:r>
      <w:r w:rsidR="009549A5" w:rsidRPr="000B6F77">
        <w:tab/>
      </w:r>
      <w:r w:rsidR="009549A5" w:rsidRPr="000B6F77">
        <w:tab/>
      </w:r>
      <w:bookmarkStart w:id="24" w:name="k"/>
      <w:r w:rsidR="009549A5"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4</w:t>
      </w:r>
      <w:r w:rsidR="00940D25" w:rsidRPr="000B6F77">
        <w:rPr>
          <w:noProof/>
        </w:rPr>
        <w:fldChar w:fldCharType="end"/>
      </w:r>
      <w:r w:rsidR="009549A5" w:rsidRPr="000B6F77">
        <w:t>)</w:t>
      </w:r>
      <w:bookmarkEnd w:id="24"/>
    </w:p>
    <w:p w14:paraId="2657A655" w14:textId="1D156513" w:rsidR="009549A5" w:rsidRPr="000B6F77" w:rsidRDefault="009549A5" w:rsidP="009549A5">
      <w:pPr>
        <w:ind w:firstLine="0"/>
      </w:pPr>
      <w:bookmarkStart w:id="25" w:name="_Hlk141128170"/>
      <w:r w:rsidRPr="000B6F77">
        <w:t xml:space="preserve">where </w:t>
      </w:r>
      <w:r w:rsidR="002C2449" w:rsidRPr="000B6F77">
        <w:rPr>
          <w:position w:val="-12"/>
        </w:rPr>
        <w:object w:dxaOrig="720" w:dyaOrig="360" w14:anchorId="2CAAEC30">
          <v:shape id="_x0000_i1078" type="#_x0000_t75" style="width:36pt;height:21.6pt" o:ole="">
            <v:imagedata r:id="rId118" o:title=""/>
          </v:shape>
          <o:OLEObject Type="Embed" ProgID="Equation.DSMT4" ShapeID="_x0000_i1078" DrawAspect="Content" ObjectID="_1829393974" r:id="rId119"/>
        </w:object>
      </w:r>
      <w:r w:rsidR="00A86450" w:rsidRPr="000B6F77">
        <w:t xml:space="preserve"> and</w:t>
      </w:r>
      <w:r w:rsidRPr="000B6F77">
        <w:t xml:space="preserve"> </w:t>
      </w:r>
      <w:r w:rsidR="002C2449" w:rsidRPr="000B6F77">
        <w:rPr>
          <w:position w:val="-12"/>
        </w:rPr>
        <w:object w:dxaOrig="600" w:dyaOrig="360" w14:anchorId="1754F562">
          <v:shape id="_x0000_i1079" type="#_x0000_t75" style="width:28.8pt;height:21.6pt" o:ole="">
            <v:imagedata r:id="rId120" o:title=""/>
          </v:shape>
          <o:OLEObject Type="Embed" ProgID="Equation.DSMT4" ShapeID="_x0000_i1079" DrawAspect="Content" ObjectID="_1829393975" r:id="rId121"/>
        </w:object>
      </w:r>
      <w:r w:rsidRPr="000B6F77">
        <w:t xml:space="preserve"> </w:t>
      </w:r>
      <w:r w:rsidR="00A86450" w:rsidRPr="000B6F77">
        <w:t>are the</w:t>
      </w:r>
      <w:r w:rsidR="009017EA" w:rsidRPr="000B6F77">
        <w:t xml:space="preserve"> lengths</w:t>
      </w:r>
      <w:r w:rsidR="00A86450" w:rsidRPr="000B6F77">
        <w:t xml:space="preserve"> and </w:t>
      </w:r>
      <w:r w:rsidR="002C2449" w:rsidRPr="000B6F77">
        <w:rPr>
          <w:position w:val="-12"/>
        </w:rPr>
        <w:object w:dxaOrig="520" w:dyaOrig="360" w14:anchorId="6FE3ECA3">
          <v:shape id="_x0000_i1080" type="#_x0000_t75" style="width:28.8pt;height:21.6pt" o:ole="">
            <v:imagedata r:id="rId122" o:title=""/>
          </v:shape>
          <o:OLEObject Type="Embed" ProgID="Equation.DSMT4" ShapeID="_x0000_i1080" DrawAspect="Content" ObjectID="_1829393976" r:id="rId123"/>
        </w:object>
      </w:r>
      <w:r w:rsidR="00A86450" w:rsidRPr="000B6F77">
        <w:t xml:space="preserve"> is the arc</w:t>
      </w:r>
      <w:r w:rsidR="006D08A9" w:rsidRPr="000B6F77">
        <w:t xml:space="preserve"> </w:t>
      </w:r>
      <w:r w:rsidR="00A86450" w:rsidRPr="000B6F77">
        <w:t xml:space="preserve">length </w:t>
      </w:r>
      <w:r w:rsidR="009017EA" w:rsidRPr="000B6F77">
        <w:t>of w</w:t>
      </w:r>
      <w:r w:rsidR="00A86450" w:rsidRPr="000B6F77">
        <w:t>arp</w:t>
      </w:r>
      <w:r w:rsidR="009017EA" w:rsidRPr="000B6F77">
        <w:t xml:space="preserve"> tow segments </w:t>
      </w:r>
      <w:r w:rsidR="00885256" w:rsidRPr="000B6F77">
        <w:t>highlighted</w:t>
      </w:r>
      <w:r w:rsidR="009017EA" w:rsidRPr="000B6F77">
        <w:t xml:space="preserve"> </w:t>
      </w:r>
      <w:r w:rsidRPr="000B6F77">
        <w:t>in</w:t>
      </w:r>
      <w:r w:rsidR="00314813" w:rsidRPr="000B6F77">
        <w:t xml:space="preserve"> </w:t>
      </w:r>
      <w:r w:rsidR="00314813" w:rsidRPr="000B6F77">
        <w:fldChar w:fldCharType="begin"/>
      </w:r>
      <w:r w:rsidR="00314813" w:rsidRPr="000B6F77">
        <w:instrText xml:space="preserve"> REF _Ref146275023 \h </w:instrText>
      </w:r>
      <w:r w:rsidR="000B6F77">
        <w:instrText xml:space="preserve"> \* MERGEFORMAT </w:instrText>
      </w:r>
      <w:r w:rsidR="00314813" w:rsidRPr="000B6F77">
        <w:fldChar w:fldCharType="separate"/>
      </w:r>
      <w:r w:rsidR="000B6F77" w:rsidRPr="000B6F77">
        <w:t xml:space="preserve">Figure </w:t>
      </w:r>
      <w:r w:rsidR="000B6F77">
        <w:rPr>
          <w:noProof/>
        </w:rPr>
        <w:t>1</w:t>
      </w:r>
      <w:r w:rsidR="00314813" w:rsidRPr="000B6F77">
        <w:fldChar w:fldCharType="end"/>
      </w:r>
      <w:r w:rsidR="00314813" w:rsidRPr="000B6F77">
        <w:t>(c)</w:t>
      </w:r>
      <w:r w:rsidR="00D27AB3" w:rsidRPr="000B6F77">
        <w:t>.</w:t>
      </w:r>
      <w:r w:rsidRPr="000B6F77">
        <w:t xml:space="preserve"> </w:t>
      </w:r>
      <w:bookmarkEnd w:id="25"/>
      <w:r w:rsidRPr="000B6F77">
        <w:t>The</w:t>
      </w:r>
      <w:r w:rsidR="00D27AB3" w:rsidRPr="000B6F77">
        <w:t>ir</w:t>
      </w:r>
      <w:r w:rsidRPr="000B6F77">
        <w:t xml:space="preserve"> explicit</w:t>
      </w:r>
      <w:r w:rsidR="00D27AB3" w:rsidRPr="000B6F77">
        <w:t xml:space="preserve"> expression</w:t>
      </w:r>
      <w:r w:rsidR="00595C0D" w:rsidRPr="000B6F77">
        <w:t>s</w:t>
      </w:r>
      <w:r w:rsidR="00D27AB3" w:rsidRPr="000B6F77">
        <w:t xml:space="preserve"> </w:t>
      </w:r>
      <w:r w:rsidR="002E39C5" w:rsidRPr="000B6F77">
        <w:t>are</w:t>
      </w:r>
      <w:r w:rsidR="00C24655"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p>
    <w:bookmarkStart w:id="26" w:name="_Hlk133586140"/>
    <w:p w14:paraId="0B94DC08" w14:textId="08B8F9D6" w:rsidR="009549A5" w:rsidRPr="000B6F77" w:rsidRDefault="002C2449" w:rsidP="009549A5">
      <w:pPr>
        <w:ind w:firstLine="0"/>
      </w:pPr>
      <w:r w:rsidRPr="000B6F77">
        <w:rPr>
          <w:position w:val="-14"/>
        </w:rPr>
        <w:object w:dxaOrig="4260" w:dyaOrig="380" w14:anchorId="5C8D1DE2">
          <v:shape id="_x0000_i1081" type="#_x0000_t75" style="width:208.8pt;height:21.6pt" o:ole="">
            <v:imagedata r:id="rId124" o:title=""/>
          </v:shape>
          <o:OLEObject Type="Embed" ProgID="Equation.DSMT4" ShapeID="_x0000_i1081" DrawAspect="Content" ObjectID="_1829393977" r:id="rId125"/>
        </w:object>
      </w:r>
      <w:r w:rsidR="009549A5" w:rsidRPr="000B6F77">
        <w:tab/>
      </w:r>
      <w:r w:rsidR="009549A5" w:rsidRPr="000B6F77">
        <w:tab/>
      </w:r>
      <w:r w:rsidR="00CE6CA2" w:rsidRPr="000B6F77">
        <w:tab/>
      </w:r>
      <w:r w:rsidR="00CE6CA2" w:rsidRPr="000B6F77">
        <w:tab/>
      </w:r>
      <w:r w:rsidR="009549A5" w:rsidRPr="000B6F77">
        <w:tab/>
      </w:r>
      <w:r w:rsidR="009549A5"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15</w:t>
      </w:r>
      <w:r w:rsidR="00940D25" w:rsidRPr="000B6F77">
        <w:rPr>
          <w:noProof/>
        </w:rPr>
        <w:fldChar w:fldCharType="end"/>
      </w:r>
      <w:r w:rsidR="009549A5" w:rsidRPr="000B6F77">
        <w:t>)</w:t>
      </w:r>
    </w:p>
    <w:p w14:paraId="68C9C784" w14:textId="0EDFC4C3" w:rsidR="009549A5" w:rsidRPr="000B6F77" w:rsidRDefault="002C2449" w:rsidP="009549A5">
      <w:pPr>
        <w:pStyle w:val="NoSpacing"/>
      </w:pPr>
      <w:r w:rsidRPr="000B6F77">
        <w:rPr>
          <w:position w:val="-80"/>
        </w:rPr>
        <w:object w:dxaOrig="7040" w:dyaOrig="1760" w14:anchorId="18A07A0E">
          <v:shape id="_x0000_i1082" type="#_x0000_t75" style="width:352.8pt;height:86.4pt" o:ole="">
            <v:imagedata r:id="rId126" o:title=""/>
          </v:shape>
          <o:OLEObject Type="Embed" ProgID="Equation.DSMT4" ShapeID="_x0000_i1082" DrawAspect="Content" ObjectID="_1829393978" r:id="rId127"/>
        </w:object>
      </w:r>
      <w:r w:rsidR="009549A5" w:rsidRPr="000B6F77">
        <w:t xml:space="preserve">  </w:t>
      </w:r>
      <w:bookmarkStart w:id="27" w:name="WarpSlopedLength"/>
      <w:r w:rsidR="00921C47" w:rsidRPr="000B6F77">
        <w:tab/>
      </w:r>
      <w:r w:rsidR="00921C47" w:rsidRPr="000B6F77">
        <w:tab/>
      </w:r>
      <w:r w:rsidR="009549A5"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6</w:t>
      </w:r>
      <w:r w:rsidR="00940D25" w:rsidRPr="000B6F77">
        <w:rPr>
          <w:noProof/>
        </w:rPr>
        <w:fldChar w:fldCharType="end"/>
      </w:r>
      <w:r w:rsidR="009549A5" w:rsidRPr="000B6F77">
        <w:t>)</w:t>
      </w:r>
      <w:bookmarkEnd w:id="27"/>
    </w:p>
    <w:p w14:paraId="1FF7FE07" w14:textId="14DF55D7" w:rsidR="009549A5" w:rsidRPr="000B6F77" w:rsidRDefault="002C2449" w:rsidP="009549A5">
      <w:pPr>
        <w:pStyle w:val="NoSpacing"/>
      </w:pPr>
      <w:r w:rsidRPr="000B6F77">
        <w:rPr>
          <w:position w:val="-50"/>
        </w:rPr>
        <w:object w:dxaOrig="8840" w:dyaOrig="1120" w14:anchorId="119CD66E">
          <v:shape id="_x0000_i1083" type="#_x0000_t75" style="width:439.2pt;height:57.6pt" o:ole="">
            <v:imagedata r:id="rId128" o:title=""/>
          </v:shape>
          <o:OLEObject Type="Embed" ProgID="Equation.DSMT4" ShapeID="_x0000_i1083" DrawAspect="Content" ObjectID="_1829393979" r:id="rId129"/>
        </w:object>
      </w:r>
      <w:r w:rsidR="009549A5" w:rsidRPr="000B6F77">
        <w:t xml:space="preserve"> </w:t>
      </w:r>
    </w:p>
    <w:p w14:paraId="07D91BAD" w14:textId="3AE522C5" w:rsidR="009549A5" w:rsidRPr="000B6F77" w:rsidRDefault="009549A5" w:rsidP="009549A5">
      <w:pPr>
        <w:pStyle w:val="NoSpacing"/>
        <w:ind w:left="7200" w:firstLine="720"/>
      </w:pPr>
      <w:r w:rsidRPr="000B6F77">
        <w:t xml:space="preserve"> </w:t>
      </w:r>
      <w:bookmarkStart w:id="28" w:name="Lcurved"/>
      <w:r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7</w:t>
      </w:r>
      <w:r w:rsidR="00940D25" w:rsidRPr="000B6F77">
        <w:rPr>
          <w:noProof/>
        </w:rPr>
        <w:fldChar w:fldCharType="end"/>
      </w:r>
      <w:r w:rsidRPr="000B6F77">
        <w:t>)</w:t>
      </w:r>
      <w:bookmarkEnd w:id="28"/>
    </w:p>
    <w:p w14:paraId="3CC21283" w14:textId="780D8F57" w:rsidR="009549A5" w:rsidRPr="000B6F77" w:rsidRDefault="009549A5" w:rsidP="009549A5">
      <w:pPr>
        <w:ind w:firstLine="0"/>
      </w:pPr>
      <w:r w:rsidRPr="000B6F77">
        <w:t xml:space="preserve">where </w:t>
      </w:r>
    </w:p>
    <w:p w14:paraId="55CB403D" w14:textId="170214E7" w:rsidR="00EC0CE4" w:rsidRPr="000B6F77" w:rsidRDefault="002C2449" w:rsidP="008F0076">
      <w:pPr>
        <w:pStyle w:val="Caption"/>
      </w:pPr>
      <w:r w:rsidRPr="000B6F77">
        <w:rPr>
          <w:position w:val="-34"/>
        </w:rPr>
        <w:object w:dxaOrig="1939" w:dyaOrig="859" w14:anchorId="56240D1A">
          <v:shape id="_x0000_i1084" type="#_x0000_t75" style="width:93.6pt;height:43.2pt" o:ole="">
            <v:imagedata r:id="rId130" o:title=""/>
          </v:shape>
          <o:OLEObject Type="Embed" ProgID="Equation.DSMT4" ShapeID="_x0000_i1084" DrawAspect="Content" ObjectID="_1829393980" r:id="rId131"/>
        </w:object>
      </w:r>
      <w:r w:rsidR="009549A5" w:rsidRPr="000B6F77">
        <w:t xml:space="preserve"> and </w:t>
      </w:r>
      <w:r w:rsidRPr="000B6F77">
        <w:rPr>
          <w:position w:val="-36"/>
        </w:rPr>
        <w:object w:dxaOrig="4440" w:dyaOrig="920" w14:anchorId="7751896C">
          <v:shape id="_x0000_i1085" type="#_x0000_t75" style="width:223.2pt;height:43.2pt" o:ole="">
            <v:imagedata r:id="rId132" o:title=""/>
          </v:shape>
          <o:OLEObject Type="Embed" ProgID="Equation.DSMT4" ShapeID="_x0000_i1085" DrawAspect="Content" ObjectID="_1829393981" r:id="rId133"/>
        </w:object>
      </w:r>
      <w:r w:rsidR="009549A5" w:rsidRPr="000B6F77">
        <w:t>.</w:t>
      </w:r>
      <w:r w:rsidR="007D0DAB" w:rsidRPr="000B6F77">
        <w:tab/>
      </w:r>
      <w:r w:rsidR="009549A5" w:rsidRPr="000B6F77">
        <w:tab/>
      </w:r>
      <w:bookmarkStart w:id="29" w:name="mANDr"/>
      <w:r w:rsidR="009549A5"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18</w:t>
      </w:r>
      <w:r w:rsidR="00940D25" w:rsidRPr="000B6F77">
        <w:rPr>
          <w:noProof/>
        </w:rPr>
        <w:fldChar w:fldCharType="end"/>
      </w:r>
      <w:r w:rsidR="009549A5" w:rsidRPr="000B6F77">
        <w:t>)</w:t>
      </w:r>
      <w:bookmarkStart w:id="30" w:name="_Hlk141127448"/>
      <w:bookmarkEnd w:id="23"/>
      <w:bookmarkEnd w:id="26"/>
      <w:bookmarkEnd w:id="29"/>
    </w:p>
    <w:p w14:paraId="16BFEC89" w14:textId="022944BC" w:rsidR="00C00452" w:rsidRPr="000B6F77" w:rsidRDefault="00C00452" w:rsidP="00FC4A0B">
      <w:r w:rsidRPr="000B6F77">
        <w:t xml:space="preserve">Note that the choice </w:t>
      </w:r>
      <w:r w:rsidR="00005071" w:rsidRPr="000B6F77">
        <w:t xml:space="preserve">of geometric or controllable parameters in expressions </w:t>
      </w:r>
      <w:r w:rsidR="00EC1160" w:rsidRPr="000B6F77">
        <w:t xml:space="preserve">of </w:t>
      </w:r>
      <w:proofErr w:type="spellStart"/>
      <w:r w:rsidR="00EC1160" w:rsidRPr="000B6F77">
        <w:t>KPoWs</w:t>
      </w:r>
      <w:proofErr w:type="spellEnd"/>
      <w:r w:rsidR="00EC1160" w:rsidRPr="000B6F77">
        <w:t xml:space="preserve"> was dictated only by </w:t>
      </w:r>
      <w:r w:rsidR="00005071" w:rsidRPr="000B6F77">
        <w:t>convenience of presentation</w:t>
      </w:r>
      <w:r w:rsidR="00F70929" w:rsidRPr="000B6F77">
        <w:t xml:space="preserve">. Obviously, </w:t>
      </w:r>
      <w:r w:rsidR="00183746" w:rsidRPr="000B6F77">
        <w:t xml:space="preserve">the geometric parameters in the expressions of </w:t>
      </w:r>
      <w:proofErr w:type="spellStart"/>
      <w:r w:rsidR="00183746" w:rsidRPr="000B6F77">
        <w:t>KPoWs</w:t>
      </w:r>
      <w:proofErr w:type="spellEnd"/>
      <w:r w:rsidR="00183746" w:rsidRPr="000B6F77">
        <w:t xml:space="preserve"> can always be replaced by the</w:t>
      </w:r>
      <w:r w:rsidR="003C355B" w:rsidRPr="000B6F77">
        <w:t xml:space="preserve">ir </w:t>
      </w:r>
      <w:r w:rsidR="006A41FD" w:rsidRPr="000B6F77">
        <w:t>expressions in terms of controllable parameters as given by Eq.</w:t>
      </w:r>
      <w:r w:rsidR="00183746" w:rsidRPr="000B6F77">
        <w:t xml:space="preserve"> </w:t>
      </w:r>
      <w:r w:rsidR="00183746" w:rsidRPr="000B6F77">
        <w:fldChar w:fldCharType="begin"/>
      </w:r>
      <w:r w:rsidR="00183746" w:rsidRPr="000B6F77">
        <w:instrText xml:space="preserve"> REF Wwarp \h </w:instrText>
      </w:r>
      <w:r w:rsidR="000B6F77">
        <w:instrText xml:space="preserve"> \* MERGEFORMAT </w:instrText>
      </w:r>
      <w:r w:rsidR="00183746" w:rsidRPr="000B6F77">
        <w:fldChar w:fldCharType="separate"/>
      </w:r>
      <w:r w:rsidR="000B6F77" w:rsidRPr="000B6F77">
        <w:t>(</w:t>
      </w:r>
      <w:r w:rsidR="000B6F77">
        <w:rPr>
          <w:noProof/>
        </w:rPr>
        <w:t>4</w:t>
      </w:r>
      <w:r w:rsidR="000B6F77" w:rsidRPr="000B6F77">
        <w:t>)</w:t>
      </w:r>
      <w:r w:rsidR="00183746" w:rsidRPr="000B6F77">
        <w:fldChar w:fldCharType="end"/>
      </w:r>
      <w:r w:rsidR="00183746" w:rsidRPr="000B6F77">
        <w:t>-</w:t>
      </w:r>
      <w:r w:rsidR="00183746" w:rsidRPr="000B6F77">
        <w:fldChar w:fldCharType="begin"/>
      </w:r>
      <w:r w:rsidR="00183746" w:rsidRPr="000B6F77">
        <w:instrText xml:space="preserve"> REF Dweft \h </w:instrText>
      </w:r>
      <w:r w:rsidR="000B6F77">
        <w:instrText xml:space="preserve"> \* MERGEFORMAT </w:instrText>
      </w:r>
      <w:r w:rsidR="00183746" w:rsidRPr="000B6F77">
        <w:fldChar w:fldCharType="separate"/>
      </w:r>
      <w:r w:rsidR="000B6F77" w:rsidRPr="000B6F77">
        <w:t>(</w:t>
      </w:r>
      <w:r w:rsidR="000B6F77">
        <w:rPr>
          <w:noProof/>
        </w:rPr>
        <w:t>8</w:t>
      </w:r>
      <w:r w:rsidR="000B6F77" w:rsidRPr="000B6F77">
        <w:t>)</w:t>
      </w:r>
      <w:r w:rsidR="00183746" w:rsidRPr="000B6F77">
        <w:fldChar w:fldCharType="end"/>
      </w:r>
      <w:r w:rsidR="00183746" w:rsidRPr="000B6F77">
        <w:t>,</w:t>
      </w:r>
      <w:r w:rsidR="006A41FD" w:rsidRPr="000B6F77">
        <w:t xml:space="preserve"> </w:t>
      </w:r>
      <w:r w:rsidR="00D0748C" w:rsidRPr="000B6F77">
        <w:t xml:space="preserve">but the drawback of such exercise </w:t>
      </w:r>
      <w:r w:rsidR="009E3726" w:rsidRPr="000B6F77">
        <w:t>is that it would produce excessively bulky equations</w:t>
      </w:r>
      <w:r w:rsidR="00C45A51" w:rsidRPr="000B6F77">
        <w:t>.</w:t>
      </w:r>
      <w:r w:rsidR="00183746" w:rsidRPr="000B6F77">
        <w:t xml:space="preserve"> </w:t>
      </w:r>
    </w:p>
    <w:p w14:paraId="2CE7B88E" w14:textId="1820F0B5" w:rsidR="00DF6DA3" w:rsidRPr="000B6F77" w:rsidRDefault="00FC4A0B" w:rsidP="00FC4A0B">
      <w:r w:rsidRPr="000B6F77">
        <w:t>Having been explicitly derived</w:t>
      </w:r>
      <w:r w:rsidR="00AD1D8A" w:rsidRPr="000B6F77">
        <w:t>,</w:t>
      </w:r>
      <w:r w:rsidRPr="000B6F77">
        <w:t xml:space="preserve"> the expressions of the </w:t>
      </w:r>
      <w:proofErr w:type="spellStart"/>
      <w:r w:rsidRPr="000B6F77">
        <w:t>KPoWs</w:t>
      </w:r>
      <w:proofErr w:type="spellEnd"/>
      <w:r w:rsidRPr="000B6F77">
        <w:t xml:space="preserve"> have been implemented as a </w:t>
      </w:r>
      <w:proofErr w:type="spellStart"/>
      <w:r w:rsidR="00DF6DA3" w:rsidRPr="000B6F77">
        <w:t>Matlab</w:t>
      </w:r>
      <w:proofErr w:type="spellEnd"/>
      <w:r w:rsidR="00DF6DA3" w:rsidRPr="000B6F77">
        <w:t xml:space="preserve"> script</w:t>
      </w:r>
      <w:r w:rsidR="009E3726" w:rsidRPr="000B6F77">
        <w:t xml:space="preserve"> </w:t>
      </w:r>
      <w:r w:rsidR="005C6E0A" w:rsidRPr="000B6F77">
        <w:fldChar w:fldCharType="begin"/>
      </w:r>
      <w:r w:rsidR="005C6E0A" w:rsidRPr="000B6F77">
        <w:instrText xml:space="preserve"> ADDIN EN.CITE &lt;EndNote&gt;&lt;Cite&gt;&lt;Author&gt;Sitnikova&lt;/Author&gt;&lt;Year&gt;2023&lt;/Year&gt;&lt;RecNum&gt;205&lt;/RecNum&gt;&lt;DisplayText&gt;[23]&lt;/DisplayText&gt;&lt;record&gt;&lt;rec-number&gt;205&lt;/rec-number&gt;&lt;foreign-keys&gt;&lt;key app="EN" db-id="0a5pfvxajtt90je2pf9vsvam0atwsezr099x" timestamp="1695117807"&gt;205&lt;/key&gt;&lt;/foreign-keys&gt;&lt;ref-type name="Dataset"&gt;59&lt;/ref-type&gt;&lt;contributors&gt;&lt;authors&gt;&lt;author&gt;Sitnikova, Elena &lt;/author&gt;&lt;/authors&gt;&lt;/contributors&gt;&lt;titles&gt;&lt;title&gt;Calculation of the Key Properties of the Weave&lt;/title&gt;&lt;/titles&gt;&lt;edition&gt;V1&lt;/edition&gt;&lt;dates&gt;&lt;year&gt;2023&lt;/year&gt;&lt;/dates&gt;&lt;urls&gt;&lt;/urls&gt;&lt;electronic-resource-num&gt;10.17632/tzhjg99wt7.1&lt;/electronic-resource-num&gt;&lt;remote-database-name&gt;Mendeley Data&lt;/remote-database-name&gt;&lt;/record&gt;&lt;/Cite&gt;&lt;/EndNote&gt;</w:instrText>
      </w:r>
      <w:r w:rsidR="005C6E0A" w:rsidRPr="000B6F77">
        <w:fldChar w:fldCharType="separate"/>
      </w:r>
      <w:r w:rsidR="005C6E0A" w:rsidRPr="000B6F77">
        <w:rPr>
          <w:noProof/>
        </w:rPr>
        <w:t>[23]</w:t>
      </w:r>
      <w:r w:rsidR="005C6E0A" w:rsidRPr="000B6F77">
        <w:fldChar w:fldCharType="end"/>
      </w:r>
      <w:r w:rsidRPr="000B6F77">
        <w:t xml:space="preserve">. The </w:t>
      </w:r>
      <w:r w:rsidR="009706D0" w:rsidRPr="000B6F77">
        <w:t xml:space="preserve">special significance of </w:t>
      </w:r>
      <w:proofErr w:type="spellStart"/>
      <w:r w:rsidR="009706D0" w:rsidRPr="000B6F77">
        <w:t>KPoWs</w:t>
      </w:r>
      <w:proofErr w:type="spellEnd"/>
      <w:r w:rsidR="009706D0" w:rsidRPr="000B6F77">
        <w:t xml:space="preserve"> </w:t>
      </w:r>
      <w:r w:rsidR="00EB6365" w:rsidRPr="000B6F77">
        <w:t xml:space="preserve">in design </w:t>
      </w:r>
      <w:r w:rsidR="009706D0" w:rsidRPr="000B6F77">
        <w:t>is that</w:t>
      </w:r>
      <w:r w:rsidRPr="000B6F77">
        <w:t xml:space="preserve"> </w:t>
      </w:r>
      <w:r w:rsidR="00DF6DA3" w:rsidRPr="000B6F77">
        <w:t>the effective elastic properties follow distinctive variation trends</w:t>
      </w:r>
      <w:r w:rsidR="00EB6365" w:rsidRPr="000B6F77">
        <w:t xml:space="preserve"> with </w:t>
      </w:r>
      <w:proofErr w:type="spellStart"/>
      <w:r w:rsidR="00EB6365" w:rsidRPr="000B6F77">
        <w:t>KPoWs</w:t>
      </w:r>
      <w:proofErr w:type="spellEnd"/>
      <w:r w:rsidR="00EB6365" w:rsidRPr="000B6F77">
        <w:t xml:space="preserve">, in view of which the design exercise can be reduced to a large extent to variation of </w:t>
      </w:r>
      <w:proofErr w:type="spellStart"/>
      <w:r w:rsidR="00EB6365" w:rsidRPr="000B6F77">
        <w:t>KPoWs</w:t>
      </w:r>
      <w:proofErr w:type="spellEnd"/>
      <w:r w:rsidR="00EB6365" w:rsidRPr="000B6F77">
        <w:t xml:space="preserve"> using the </w:t>
      </w:r>
      <w:proofErr w:type="spellStart"/>
      <w:r w:rsidR="00EB6365" w:rsidRPr="000B6F77">
        <w:t>Matlab</w:t>
      </w:r>
      <w:proofErr w:type="spellEnd"/>
      <w:r w:rsidR="00EB6365" w:rsidRPr="000B6F77">
        <w:t xml:space="preserve"> script. </w:t>
      </w:r>
    </w:p>
    <w:p w14:paraId="3DA61621" w14:textId="6FB0AF45" w:rsidR="00D3272D" w:rsidRPr="000B6F77" w:rsidRDefault="004C35B6" w:rsidP="00D3272D">
      <w:pPr>
        <w:pStyle w:val="Heading2"/>
      </w:pPr>
      <w:bookmarkStart w:id="31" w:name="_Ref200962815"/>
      <w:bookmarkEnd w:id="30"/>
      <w:r w:rsidRPr="000B6F77">
        <w:t>Valid</w:t>
      </w:r>
      <w:r w:rsidR="002F4F4E" w:rsidRPr="000B6F77">
        <w:t xml:space="preserve"> va</w:t>
      </w:r>
      <w:r w:rsidR="005F12F5" w:rsidRPr="000B6F77">
        <w:t>riation</w:t>
      </w:r>
      <w:r w:rsidR="007F1213" w:rsidRPr="000B6F77">
        <w:t>s</w:t>
      </w:r>
      <w:r w:rsidR="005F12F5" w:rsidRPr="000B6F77">
        <w:t xml:space="preserve"> </w:t>
      </w:r>
      <w:r w:rsidR="007F1213" w:rsidRPr="000B6F77">
        <w:t>of</w:t>
      </w:r>
      <w:r w:rsidR="005F12F5" w:rsidRPr="000B6F77">
        <w:t xml:space="preserve"> </w:t>
      </w:r>
      <w:r w:rsidR="007F1213" w:rsidRPr="000B6F77">
        <w:t>controllable parameters</w:t>
      </w:r>
      <w:bookmarkEnd w:id="31"/>
    </w:p>
    <w:p w14:paraId="12411F97" w14:textId="763E4B64" w:rsidR="00580E01" w:rsidRPr="000B6F77" w:rsidRDefault="002F4F4E" w:rsidP="000D4B7C">
      <w:pPr>
        <w:rPr>
          <w:lang w:eastAsia="zh-CN"/>
        </w:rPr>
      </w:pPr>
      <w:r w:rsidRPr="000B6F77">
        <w:rPr>
          <w:lang w:eastAsia="zh-CN"/>
        </w:rPr>
        <w:t>T</w:t>
      </w:r>
      <w:r w:rsidR="00244979" w:rsidRPr="000B6F77">
        <w:rPr>
          <w:lang w:eastAsia="zh-CN"/>
        </w:rPr>
        <w:t>he</w:t>
      </w:r>
      <w:r w:rsidR="00EB6365" w:rsidRPr="000B6F77">
        <w:rPr>
          <w:lang w:eastAsia="zh-CN"/>
        </w:rPr>
        <w:t xml:space="preserve"> variation of controllable parameters cannot be arbitrary. </w:t>
      </w:r>
      <w:r w:rsidR="004A79D6" w:rsidRPr="000B6F77">
        <w:rPr>
          <w:lang w:eastAsia="zh-CN"/>
        </w:rPr>
        <w:t>R</w:t>
      </w:r>
      <w:r w:rsidR="00A719BD" w:rsidRPr="000B6F77">
        <w:rPr>
          <w:lang w:eastAsia="zh-CN"/>
        </w:rPr>
        <w:t>andom</w:t>
      </w:r>
      <w:r w:rsidR="00AD1D8A" w:rsidRPr="000B6F77">
        <w:rPr>
          <w:lang w:eastAsia="zh-CN"/>
        </w:rPr>
        <w:t xml:space="preserve"> </w:t>
      </w:r>
      <w:r w:rsidR="004A79D6" w:rsidRPr="000B6F77">
        <w:rPr>
          <w:lang w:eastAsia="zh-CN"/>
        </w:rPr>
        <w:t>selection</w:t>
      </w:r>
      <w:r w:rsidR="00AD1D8A" w:rsidRPr="000B6F77">
        <w:rPr>
          <w:lang w:eastAsia="zh-CN"/>
        </w:rPr>
        <w:t xml:space="preserve"> of the controllable parameters</w:t>
      </w:r>
      <w:r w:rsidR="00A719BD" w:rsidRPr="000B6F77">
        <w:rPr>
          <w:lang w:eastAsia="zh-CN"/>
        </w:rPr>
        <w:t xml:space="preserve"> </w:t>
      </w:r>
      <w:r w:rsidR="007C266E" w:rsidRPr="000B6F77">
        <w:rPr>
          <w:lang w:eastAsia="zh-CN"/>
        </w:rPr>
        <w:t>can easily</w:t>
      </w:r>
      <w:r w:rsidR="00A719BD" w:rsidRPr="000B6F77">
        <w:rPr>
          <w:lang w:eastAsia="zh-CN"/>
        </w:rPr>
        <w:t xml:space="preserve"> </w:t>
      </w:r>
      <w:r w:rsidR="00AD1D8A" w:rsidRPr="000B6F77">
        <w:rPr>
          <w:lang w:eastAsia="zh-CN"/>
        </w:rPr>
        <w:t>result in non-practical composite configurations</w:t>
      </w:r>
      <w:r w:rsidR="00C25C95" w:rsidRPr="000B6F77">
        <w:rPr>
          <w:lang w:eastAsia="zh-CN"/>
        </w:rPr>
        <w:t xml:space="preserve"> that </w:t>
      </w:r>
      <w:r w:rsidR="003C6B13" w:rsidRPr="000B6F77">
        <w:rPr>
          <w:lang w:eastAsia="zh-CN"/>
        </w:rPr>
        <w:t>have</w:t>
      </w:r>
      <w:r w:rsidR="00AD1D8A" w:rsidRPr="000B6F77">
        <w:rPr>
          <w:lang w:eastAsia="zh-CN"/>
        </w:rPr>
        <w:t xml:space="preserve"> </w:t>
      </w:r>
      <w:r w:rsidR="006336D3" w:rsidRPr="000B6F77">
        <w:rPr>
          <w:lang w:eastAsia="zh-CN"/>
        </w:rPr>
        <w:t>unrea</w:t>
      </w:r>
      <w:r w:rsidR="00AF5BF1" w:rsidRPr="000B6F77">
        <w:rPr>
          <w:lang w:eastAsia="zh-CN"/>
        </w:rPr>
        <w:t>sonably high or low</w:t>
      </w:r>
      <w:r w:rsidR="00841126" w:rsidRPr="000B6F77">
        <w:rPr>
          <w:lang w:eastAsia="zh-CN"/>
        </w:rPr>
        <w:t xml:space="preserve"> global fibre volume fraction</w:t>
      </w:r>
      <w:r w:rsidR="005C6E0A" w:rsidRPr="000B6F77">
        <w:rPr>
          <w:lang w:eastAsia="zh-CN"/>
        </w:rPr>
        <w:t>s</w:t>
      </w:r>
      <w:r w:rsidR="00AD1D8A" w:rsidRPr="000B6F77">
        <w:rPr>
          <w:lang w:eastAsia="zh-CN"/>
        </w:rPr>
        <w:t>.</w:t>
      </w:r>
      <w:r w:rsidR="002238FF" w:rsidRPr="000B6F77">
        <w:rPr>
          <w:lang w:eastAsia="zh-CN"/>
        </w:rPr>
        <w:t xml:space="preserve"> </w:t>
      </w:r>
      <w:r w:rsidR="00332E03" w:rsidRPr="000B6F77">
        <w:rPr>
          <w:lang w:eastAsia="zh-CN"/>
        </w:rPr>
        <w:t>The solution</w:t>
      </w:r>
      <w:r w:rsidR="007C266E" w:rsidRPr="000B6F77">
        <w:rPr>
          <w:lang w:eastAsia="zh-CN"/>
        </w:rPr>
        <w:t xml:space="preserve"> to this issue </w:t>
      </w:r>
      <w:r w:rsidR="00332E03" w:rsidRPr="000B6F77">
        <w:rPr>
          <w:lang w:eastAsia="zh-CN"/>
        </w:rPr>
        <w:t xml:space="preserve">offered in </w:t>
      </w:r>
      <w:r w:rsidR="00B57083" w:rsidRPr="000B6F77">
        <w:rPr>
          <w:lang w:eastAsia="zh-CN"/>
        </w:rPr>
        <w:fldChar w:fldCharType="begin"/>
      </w:r>
      <w:r w:rsidR="001119D9" w:rsidRPr="000B6F77">
        <w:rPr>
          <w:lang w:eastAsia="zh-CN"/>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rPr>
          <w:lang w:eastAsia="zh-CN"/>
        </w:rPr>
        <w:fldChar w:fldCharType="separate"/>
      </w:r>
      <w:r w:rsidR="001119D9" w:rsidRPr="000B6F77">
        <w:rPr>
          <w:noProof/>
          <w:lang w:eastAsia="zh-CN"/>
        </w:rPr>
        <w:t>[20]</w:t>
      </w:r>
      <w:r w:rsidR="00B57083" w:rsidRPr="000B6F77">
        <w:rPr>
          <w:lang w:eastAsia="zh-CN"/>
        </w:rPr>
        <w:fldChar w:fldCharType="end"/>
      </w:r>
      <w:r w:rsidR="00332E03" w:rsidRPr="000B6F77">
        <w:rPr>
          <w:lang w:eastAsia="zh-CN"/>
        </w:rPr>
        <w:t xml:space="preserve"> was to consider variations of the controllable parameters systematically, following what has been referred to as the tow density variation </w:t>
      </w:r>
      <w:r w:rsidR="00041761" w:rsidRPr="000B6F77">
        <w:rPr>
          <w:lang w:eastAsia="zh-CN"/>
        </w:rPr>
        <w:t>schemes</w:t>
      </w:r>
      <w:r w:rsidR="00332E03" w:rsidRPr="000B6F77">
        <w:rPr>
          <w:lang w:eastAsia="zh-CN"/>
        </w:rPr>
        <w:t xml:space="preserve">. </w:t>
      </w:r>
    </w:p>
    <w:p w14:paraId="7628DAD4" w14:textId="455FB0E7" w:rsidR="00580E01" w:rsidRPr="000B6F77" w:rsidRDefault="00580E01" w:rsidP="00580E01">
      <w:pPr>
        <w:ind w:firstLine="0"/>
        <w:rPr>
          <w:lang w:eastAsia="zh-CN"/>
        </w:rPr>
      </w:pPr>
      <w:r w:rsidRPr="000B6F77">
        <w:rPr>
          <w:lang w:eastAsia="zh-CN"/>
        </w:rPr>
        <w:t>(a)</w:t>
      </w:r>
      <w:r w:rsidRPr="000B6F77">
        <w:rPr>
          <w:lang w:eastAsia="zh-CN"/>
        </w:rPr>
        <w:tab/>
      </w:r>
      <w:r w:rsidRPr="000B6F77">
        <w:rPr>
          <w:lang w:eastAsia="zh-CN"/>
        </w:rPr>
        <w:tab/>
      </w:r>
      <w:r w:rsidRPr="000B6F77">
        <w:rPr>
          <w:lang w:eastAsia="zh-CN"/>
        </w:rPr>
        <w:tab/>
      </w:r>
      <w:r w:rsidRPr="000B6F77">
        <w:rPr>
          <w:lang w:eastAsia="zh-CN"/>
        </w:rPr>
        <w:tab/>
        <w:t xml:space="preserve">  (b)</w:t>
      </w:r>
      <w:r w:rsidRPr="000B6F77">
        <w:rPr>
          <w:lang w:eastAsia="zh-CN"/>
        </w:rPr>
        <w:tab/>
      </w:r>
      <w:r w:rsidRPr="000B6F77">
        <w:rPr>
          <w:lang w:eastAsia="zh-CN"/>
        </w:rPr>
        <w:tab/>
      </w:r>
      <w:r w:rsidRPr="000B6F77">
        <w:rPr>
          <w:lang w:eastAsia="zh-CN"/>
        </w:rPr>
        <w:tab/>
      </w:r>
      <w:r w:rsidRPr="000B6F77">
        <w:rPr>
          <w:lang w:eastAsia="zh-CN"/>
        </w:rPr>
        <w:tab/>
        <w:t>(c)</w:t>
      </w:r>
    </w:p>
    <w:p w14:paraId="6160AFB9" w14:textId="1BAC5C81" w:rsidR="00580E01" w:rsidRPr="000B6F77" w:rsidRDefault="004C685F" w:rsidP="000D4B7C">
      <w:pPr>
        <w:rPr>
          <w:lang w:eastAsia="zh-CN"/>
        </w:rPr>
      </w:pPr>
      <w:r w:rsidRPr="000B6F77">
        <w:rPr>
          <w:noProof/>
        </w:rPr>
        <w:lastRenderedPageBreak/>
        <mc:AlternateContent>
          <mc:Choice Requires="wpg">
            <w:drawing>
              <wp:anchor distT="0" distB="0" distL="114300" distR="114300" simplePos="0" relativeHeight="251637248" behindDoc="0" locked="0" layoutInCell="1" allowOverlap="1" wp14:anchorId="11B45CDC" wp14:editId="4DED6854">
                <wp:simplePos x="0" y="0"/>
                <wp:positionH relativeFrom="column">
                  <wp:posOffset>1870374</wp:posOffset>
                </wp:positionH>
                <wp:positionV relativeFrom="paragraph">
                  <wp:posOffset>30190</wp:posOffset>
                </wp:positionV>
                <wp:extent cx="1709807" cy="774751"/>
                <wp:effectExtent l="19050" t="0" r="5080" b="6350"/>
                <wp:wrapNone/>
                <wp:docPr id="1851292042" name="Group 14"/>
                <wp:cNvGraphicFramePr/>
                <a:graphic xmlns:a="http://schemas.openxmlformats.org/drawingml/2006/main">
                  <a:graphicData uri="http://schemas.microsoft.com/office/word/2010/wordprocessingGroup">
                    <wpg:wgp>
                      <wpg:cNvGrpSpPr/>
                      <wpg:grpSpPr>
                        <a:xfrm>
                          <a:off x="0" y="0"/>
                          <a:ext cx="1709807" cy="774751"/>
                          <a:chOff x="0" y="0"/>
                          <a:chExt cx="1709807" cy="774751"/>
                        </a:xfrm>
                      </wpg:grpSpPr>
                      <wps:wsp>
                        <wps:cNvPr id="72676906" name="Arrow: Right 9">
                          <a:extLst>
                            <a:ext uri="{FF2B5EF4-FFF2-40B4-BE49-F238E27FC236}">
                              <a16:creationId xmlns:a16="http://schemas.microsoft.com/office/drawing/2014/main" id="{6B77F4B3-6FBD-0FB6-E7D2-B378853A923F}"/>
                            </a:ext>
                          </a:extLst>
                        </wps:cNvPr>
                        <wps:cNvSpPr/>
                        <wps:spPr>
                          <a:xfrm rot="1189067">
                            <a:off x="0" y="23349"/>
                            <a:ext cx="250369" cy="204519"/>
                          </a:xfrm>
                          <a:prstGeom prst="rightArrow">
                            <a:avLst/>
                          </a:prstGeom>
                          <a:solidFill>
                            <a:schemeClr val="tx1"/>
                          </a:solidFill>
                          <a:ln w="0" cap="flat" cmpd="sng" algn="ctr">
                            <a:noFill/>
                            <a:prstDash val="solid"/>
                          </a:ln>
                          <a:effectLst/>
                        </wps:spPr>
                        <wps:bodyPr rtlCol="0" anchor="ctr"/>
                      </wps:wsp>
                      <wps:wsp>
                        <wps:cNvPr id="117271723" name="Arrow: Right 10">
                          <a:extLst>
                            <a:ext uri="{FF2B5EF4-FFF2-40B4-BE49-F238E27FC236}">
                              <a16:creationId xmlns:a16="http://schemas.microsoft.com/office/drawing/2014/main" id="{97D9EF8B-5610-AEF7-10A7-32512E992BF1}"/>
                            </a:ext>
                          </a:extLst>
                        </wps:cNvPr>
                        <wps:cNvSpPr/>
                        <wps:spPr>
                          <a:xfrm rot="6016861">
                            <a:off x="604299" y="547307"/>
                            <a:ext cx="250379" cy="204510"/>
                          </a:xfrm>
                          <a:prstGeom prst="rightArrow">
                            <a:avLst/>
                          </a:prstGeom>
                          <a:solidFill>
                            <a:schemeClr val="tx1"/>
                          </a:solidFill>
                          <a:ln w="0" cap="flat" cmpd="sng" algn="ctr">
                            <a:noFill/>
                            <a:prstDash val="solid"/>
                          </a:ln>
                          <a:effectLst/>
                        </wps:spPr>
                        <wps:bodyPr rtlCol="0" anchor="ctr"/>
                      </wps:wsp>
                      <pic:pic xmlns:pic="http://schemas.openxmlformats.org/drawingml/2006/picture">
                        <pic:nvPicPr>
                          <pic:cNvPr id="310266091" name="Picture 11" descr="A white rectangular object with a black background&#10;&#10;Description automatically generated">
                            <a:extLst>
                              <a:ext uri="{FF2B5EF4-FFF2-40B4-BE49-F238E27FC236}">
                                <a16:creationId xmlns:a16="http://schemas.microsoft.com/office/drawing/2014/main" id="{8E6313A0-8E73-AC4F-F4EF-C9DA99931047}"/>
                              </a:ext>
                            </a:extLst>
                          </pic:cNvPr>
                          <pic:cNvPicPr>
                            <a:picLocks noChangeAspect="1"/>
                          </pic:cNvPicPr>
                        </pic:nvPicPr>
                        <pic:blipFill>
                          <a:blip r:embed="rId134" cstate="print">
                            <a:extLst>
                              <a:ext uri="{28A0092B-C50C-407E-A947-70E740481C1C}">
                                <a14:useLocalDpi xmlns:a14="http://schemas.microsoft.com/office/drawing/2010/main"/>
                              </a:ext>
                            </a:extLst>
                          </a:blip>
                          <a:srcRect l="17646" t="22725" r="30963" b="26834"/>
                          <a:stretch/>
                        </pic:blipFill>
                        <pic:spPr>
                          <a:xfrm>
                            <a:off x="93097" y="95740"/>
                            <a:ext cx="1616710" cy="658495"/>
                          </a:xfrm>
                          <a:prstGeom prst="rect">
                            <a:avLst/>
                          </a:prstGeom>
                        </pic:spPr>
                      </pic:pic>
                      <wps:wsp>
                        <wps:cNvPr id="1014670370" name="Arrow: Right 12">
                          <a:extLst>
                            <a:ext uri="{FF2B5EF4-FFF2-40B4-BE49-F238E27FC236}">
                              <a16:creationId xmlns:a16="http://schemas.microsoft.com/office/drawing/2014/main" id="{59ACC9CD-E1E4-CCA5-EBD1-BE076F570BBE}"/>
                            </a:ext>
                          </a:extLst>
                        </wps:cNvPr>
                        <wps:cNvSpPr/>
                        <wps:spPr>
                          <a:xfrm rot="845169" flipH="1" flipV="1">
                            <a:off x="1408209" y="459843"/>
                            <a:ext cx="250369" cy="204518"/>
                          </a:xfrm>
                          <a:prstGeom prst="rightArrow">
                            <a:avLst/>
                          </a:prstGeom>
                          <a:solidFill>
                            <a:schemeClr val="tx1"/>
                          </a:solidFill>
                          <a:ln w="0" cap="flat" cmpd="sng" algn="ctr">
                            <a:noFill/>
                            <a:prstDash val="solid"/>
                          </a:ln>
                          <a:effectLst/>
                        </wps:spPr>
                        <wps:bodyPr rtlCol="0" anchor="ctr"/>
                      </wps:wsp>
                      <wps:wsp>
                        <wps:cNvPr id="1815276440" name="Arrow: Right 13">
                          <a:extLst>
                            <a:ext uri="{FF2B5EF4-FFF2-40B4-BE49-F238E27FC236}">
                              <a16:creationId xmlns:a16="http://schemas.microsoft.com/office/drawing/2014/main" id="{9938A516-EE8D-A4B5-75F1-F477A4E65375}"/>
                            </a:ext>
                          </a:extLst>
                        </wps:cNvPr>
                        <wps:cNvSpPr/>
                        <wps:spPr>
                          <a:xfrm rot="16730209" flipV="1">
                            <a:off x="689030" y="22935"/>
                            <a:ext cx="250379" cy="204510"/>
                          </a:xfrm>
                          <a:prstGeom prst="rightArrow">
                            <a:avLst/>
                          </a:prstGeom>
                          <a:solidFill>
                            <a:schemeClr val="tx1"/>
                          </a:solidFill>
                          <a:ln w="0" cap="flat" cmpd="sng" algn="ctr">
                            <a:no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6D37CA6" id="Group 14" o:spid="_x0000_s1026" style="position:absolute;margin-left:147.25pt;margin-top:2.4pt;width:134.65pt;height:61pt;z-index:251637248;mso-width-relative:margin;mso-height-relative:margin" coordsize="17098,77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9" o:spid="_x0000_s1027" type="#_x0000_t13" style="position:absolute;top:233;width:2503;height:2045;rotation:129877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" adj="12778" fillcolor="black [3213]" stroked="f" strokeweight="0"/>
                <v:shape id="Arrow: Right 10" o:spid="_x0000_s1028" type="#_x0000_t13" style="position:absolute;left:6043;top:5472;width:2504;height:2045;rotation:65720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" adj="12779" fillcolor="black [3213]" stroked="f" strokeweight="0"/>
                <v:shape id="Picture 11" o:spid="_x0000_s1029" type="#_x0000_t75" alt="A white rectangular object with a black background&#10;&#10;Description automatically generated" style="position:absolute;left:930;top:957;width:16168;height:6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">
                  <v:imagedata r:id="rId135" o:title="A white rectangular object with a black background&#10;&#10;Description automatically generated" croptop="14893f" cropbottom="17586f" cropleft="11564f" cropright="20292f"/>
                </v:shape>
                <v:shape id="Arrow: Right 12" o:spid="_x0000_s1030" type="#_x0000_t13" style="position:absolute;left:14082;top:4598;width:2503;height:2045;rotation:92315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" adj="12778" fillcolor="black [3213]" stroked="f" strokeweight="0"/>
                <v:shape id="Arrow: Right 13" o:spid="_x0000_s1031" type="#_x0000_t13" style="position:absolute;left:6890;top:229;width:2503;height:2045;rotation:5319110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" adj="12779" fillcolor="black [3213]" stroked="f" strokeweight="0"/>
              </v:group>
            </w:pict>
          </mc:Fallback>
        </mc:AlternateContent>
      </w:r>
      <w:r w:rsidR="00971CE0" w:rsidRPr="000B6F77">
        <w:rPr>
          <w:noProof/>
        </w:rPr>
        <mc:AlternateContent>
          <mc:Choice Requires="wpg">
            <w:drawing>
              <wp:anchor distT="0" distB="0" distL="114300" distR="114300" simplePos="0" relativeHeight="251641344" behindDoc="0" locked="0" layoutInCell="1" allowOverlap="1" wp14:anchorId="322F41E2" wp14:editId="462CB7FB">
                <wp:simplePos x="0" y="0"/>
                <wp:positionH relativeFrom="column">
                  <wp:posOffset>3776870</wp:posOffset>
                </wp:positionH>
                <wp:positionV relativeFrom="paragraph">
                  <wp:posOffset>127649</wp:posOffset>
                </wp:positionV>
                <wp:extent cx="1926590" cy="687056"/>
                <wp:effectExtent l="0" t="19050" r="0" b="0"/>
                <wp:wrapNone/>
                <wp:docPr id="1635968583" name="Group 20"/>
                <wp:cNvGraphicFramePr/>
                <a:graphic xmlns:a="http://schemas.openxmlformats.org/drawingml/2006/main">
                  <a:graphicData uri="http://schemas.microsoft.com/office/word/2010/wordprocessingGroup">
                    <wpg:wgp>
                      <wpg:cNvGrpSpPr/>
                      <wpg:grpSpPr>
                        <a:xfrm>
                          <a:off x="0" y="0"/>
                          <a:ext cx="1926590" cy="687056"/>
                          <a:chOff x="0" y="0"/>
                          <a:chExt cx="1926590" cy="687056"/>
                        </a:xfrm>
                      </wpg:grpSpPr>
                      <wps:wsp>
                        <wps:cNvPr id="885773123" name="Arrow: Right 15">
                          <a:extLst>
                            <a:ext uri="{FF2B5EF4-FFF2-40B4-BE49-F238E27FC236}">
                              <a16:creationId xmlns:a16="http://schemas.microsoft.com/office/drawing/2014/main" id="{346D397F-A61B-3013-777D-2410ADB8E365}"/>
                            </a:ext>
                          </a:extLst>
                        </wps:cNvPr>
                        <wps:cNvSpPr/>
                        <wps:spPr>
                          <a:xfrm rot="16730209" flipV="1">
                            <a:off x="611518" y="426637"/>
                            <a:ext cx="250881" cy="204665"/>
                          </a:xfrm>
                          <a:prstGeom prst="rightArrow">
                            <a:avLst/>
                          </a:prstGeom>
                          <a:solidFill>
                            <a:schemeClr val="tx1"/>
                          </a:solidFill>
                          <a:ln w="0" cap="flat" cmpd="sng" algn="ctr">
                            <a:noFill/>
                            <a:prstDash val="solid"/>
                          </a:ln>
                          <a:effectLst/>
                        </wps:spPr>
                        <wps:bodyPr rtlCol="0" anchor="ctr"/>
                      </wps:wsp>
                      <wps:wsp>
                        <wps:cNvPr id="393434972" name="Arrow: Right 16">
                          <a:extLst>
                            <a:ext uri="{FF2B5EF4-FFF2-40B4-BE49-F238E27FC236}">
                              <a16:creationId xmlns:a16="http://schemas.microsoft.com/office/drawing/2014/main" id="{3B6AFAA5-ED1A-3D1D-D4B8-5F0570C3B43D}"/>
                            </a:ext>
                          </a:extLst>
                        </wps:cNvPr>
                        <wps:cNvSpPr/>
                        <wps:spPr>
                          <a:xfrm rot="9963420" flipH="1" flipV="1">
                            <a:off x="917547" y="103684"/>
                            <a:ext cx="487575" cy="204928"/>
                          </a:xfrm>
                          <a:prstGeom prst="rightArrow">
                            <a:avLst/>
                          </a:prstGeom>
                          <a:solidFill>
                            <a:schemeClr val="tx1"/>
                          </a:solidFill>
                          <a:ln w="0" cap="flat" cmpd="sng" algn="ctr">
                            <a:noFill/>
                            <a:prstDash val="solid"/>
                          </a:ln>
                          <a:effectLst/>
                        </wps:spPr>
                        <wps:bodyPr rtlCol="0" anchor="ctr"/>
                      </wps:wsp>
                      <pic:pic xmlns:pic="http://schemas.openxmlformats.org/drawingml/2006/picture">
                        <pic:nvPicPr>
                          <pic:cNvPr id="2102076743" name="Picture 17" descr="A row of white books&#10;&#10;Description automatically generated with medium confidence">
                            <a:extLst>
                              <a:ext uri="{FF2B5EF4-FFF2-40B4-BE49-F238E27FC236}">
                                <a16:creationId xmlns:a16="http://schemas.microsoft.com/office/drawing/2014/main" id="{1F6E9416-7D5D-38A8-4A99-1BB13D7A3B8D}"/>
                              </a:ext>
                            </a:extLst>
                          </pic:cNvPr>
                          <pic:cNvPicPr>
                            <a:picLocks noChangeAspect="1"/>
                          </pic:cNvPicPr>
                        </pic:nvPicPr>
                        <pic:blipFill>
                          <a:blip r:embed="rId136" cstate="print">
                            <a:extLst>
                              <a:ext uri="{28A0092B-C50C-407E-A947-70E740481C1C}">
                                <a14:useLocalDpi xmlns:a14="http://schemas.microsoft.com/office/drawing/2010/main"/>
                              </a:ext>
                            </a:extLst>
                          </a:blip>
                          <a:srcRect l="16926" t="36211" r="37711" b="27424"/>
                          <a:stretch/>
                        </pic:blipFill>
                        <pic:spPr>
                          <a:xfrm>
                            <a:off x="0" y="45706"/>
                            <a:ext cx="1926590" cy="641350"/>
                          </a:xfrm>
                          <a:prstGeom prst="rect">
                            <a:avLst/>
                          </a:prstGeom>
                          <a:ln>
                            <a:noFill/>
                          </a:ln>
                        </pic:spPr>
                      </pic:pic>
                      <wps:wsp>
                        <wps:cNvPr id="19090279" name="Arrow: Right 18">
                          <a:extLst>
                            <a:ext uri="{FF2B5EF4-FFF2-40B4-BE49-F238E27FC236}">
                              <a16:creationId xmlns:a16="http://schemas.microsoft.com/office/drawing/2014/main" id="{4ABBA146-DCDB-117B-9133-F317B1AA27DC}"/>
                            </a:ext>
                          </a:extLst>
                        </wps:cNvPr>
                        <wps:cNvSpPr/>
                        <wps:spPr>
                          <a:xfrm rot="9963420">
                            <a:off x="345881" y="296172"/>
                            <a:ext cx="250559" cy="204928"/>
                          </a:xfrm>
                          <a:prstGeom prst="rightArrow">
                            <a:avLst/>
                          </a:prstGeom>
                          <a:solidFill>
                            <a:schemeClr val="tx1"/>
                          </a:solidFill>
                          <a:ln w="0" cap="flat" cmpd="sng" algn="ctr">
                            <a:noFill/>
                            <a:prstDash val="solid"/>
                          </a:ln>
                          <a:effectLst/>
                        </wps:spPr>
                        <wps:bodyPr rtlCol="0" anchor="ctr"/>
                      </wps:wsp>
                      <wps:wsp>
                        <wps:cNvPr id="111837011" name="Arrow: Right 19">
                          <a:extLst>
                            <a:ext uri="{FF2B5EF4-FFF2-40B4-BE49-F238E27FC236}">
                              <a16:creationId xmlns:a16="http://schemas.microsoft.com/office/drawing/2014/main" id="{E5026F59-591A-0954-9900-FF797EBCBDFF}"/>
                            </a:ext>
                          </a:extLst>
                        </wps:cNvPr>
                        <wps:cNvSpPr/>
                        <wps:spPr>
                          <a:xfrm rot="16730209" flipH="1">
                            <a:off x="673141" y="23108"/>
                            <a:ext cx="250881" cy="204665"/>
                          </a:xfrm>
                          <a:prstGeom prst="rightArrow">
                            <a:avLst/>
                          </a:prstGeom>
                          <a:solidFill>
                            <a:schemeClr val="tx1"/>
                          </a:solidFill>
                          <a:ln w="0" cap="flat" cmpd="sng" algn="ctr">
                            <a:noFill/>
                            <a:prstDash val="solid"/>
                          </a:ln>
                          <a:effectLst/>
                        </wps:spPr>
                        <wps:bodyPr rtlCol="0" anchor="ctr"/>
                      </wps:wsp>
                    </wpg:wgp>
                  </a:graphicData>
                </a:graphic>
              </wp:anchor>
            </w:drawing>
          </mc:Choice>
          <mc:Fallback>
            <w:pict>
              <v:group w14:anchorId="1664FA49" id="Group 20" o:spid="_x0000_s1026" style="position:absolute;margin-left:297.4pt;margin-top:10.05pt;width:151.7pt;height:54.1pt;z-index:251641344" coordsize="19265,6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FKaTHAAAEG9JREFU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">
                <v:shape id="Arrow: Right 15" o:spid="_x0000_s1027" type="#_x0000_t13" style="position:absolute;left:6114;top:4267;width:2509;height:2046;rotation:5319110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" adj="12790" fillcolor="black [3213]" stroked="f" strokeweight="0"/>
                <v:shape id="Arrow: Right 16" o:spid="_x0000_s1028" type="#_x0000_t13" style="position:absolute;left:9175;top:1036;width:4876;height:2050;rotation:10882712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" adj="17061" fillcolor="black [3213]" stroked="f" strokeweight="0"/>
                <v:shape id="Picture 17" o:spid="_x0000_s1029" type="#_x0000_t75" alt="A row of white books&#10;&#10;Description automatically generated with medium confidence" style="position:absolute;top:457;width:19265;height:6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">
                  <v:imagedata r:id="rId137" o:title="A row of white books&#10;&#10;Description automatically generated with medium confidence" croptop="23731f" cropbottom="17973f" cropleft="11093f" cropright="24714f"/>
                </v:shape>
                <v:shape id="Arrow: Right 18" o:spid="_x0000_s1030" type="#_x0000_t13" style="position:absolute;left:3458;top:2961;width:2506;height:2050;rotation:1088271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" adj="12767" fillcolor="black [3213]" stroked="f" strokeweight="0"/>
                <v:shape id="Arrow: Right 19" o:spid="_x0000_s1031" type="#_x0000_t13" style="position:absolute;left:6732;top:230;width:2508;height:2047;rotation:5319110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" adj="12790" fillcolor="black [3213]" stroked="f" strokeweight="0"/>
              </v:group>
            </w:pict>
          </mc:Fallback>
        </mc:AlternateContent>
      </w:r>
      <w:r w:rsidR="008D4927" w:rsidRPr="000B6F77">
        <w:rPr>
          <w:noProof/>
        </w:rPr>
        <mc:AlternateContent>
          <mc:Choice Requires="wpg">
            <w:drawing>
              <wp:anchor distT="0" distB="0" distL="114300" distR="114300" simplePos="0" relativeHeight="251639296" behindDoc="0" locked="0" layoutInCell="1" allowOverlap="1" wp14:anchorId="6369F97A" wp14:editId="27C831D6">
                <wp:simplePos x="0" y="0"/>
                <wp:positionH relativeFrom="margin">
                  <wp:align>left</wp:align>
                </wp:positionH>
                <wp:positionV relativeFrom="paragraph">
                  <wp:posOffset>115570</wp:posOffset>
                </wp:positionV>
                <wp:extent cx="1613535" cy="620395"/>
                <wp:effectExtent l="0" t="0" r="5715" b="8255"/>
                <wp:wrapNone/>
                <wp:docPr id="62" name="Group 61">
                  <a:extLst xmlns:a="http://schemas.openxmlformats.org/drawingml/2006/main">
                    <a:ext uri="{FF2B5EF4-FFF2-40B4-BE49-F238E27FC236}">
                      <a16:creationId xmlns:a16="http://schemas.microsoft.com/office/drawing/2014/main" id="{3A927227-E25B-0D23-E7D8-C5A0B8FF74C7}"/>
                    </a:ext>
                  </a:extLst>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13535" cy="620395"/>
                          <a:chOff x="4285603" y="8803"/>
                          <a:chExt cx="2319607" cy="891513"/>
                        </a:xfrm>
                      </wpg:grpSpPr>
                      <wps:wsp>
                        <wps:cNvPr id="31633178" name="Arrow: Right 31633178">
                          <a:extLst>
                            <a:ext uri="{FF2B5EF4-FFF2-40B4-BE49-F238E27FC236}">
                              <a16:creationId xmlns:a16="http://schemas.microsoft.com/office/drawing/2014/main" id="{B5E3C427-2CCF-2A7F-5193-C1EAEBF5950A}"/>
                            </a:ext>
                          </a:extLst>
                        </wps:cNvPr>
                        <wps:cNvSpPr/>
                        <wps:spPr>
                          <a:xfrm rot="1189067">
                            <a:off x="4328538" y="8803"/>
                            <a:ext cx="360041" cy="294092"/>
                          </a:xfrm>
                          <a:prstGeom prst="rightArrow">
                            <a:avLst/>
                          </a:prstGeom>
                          <a:solidFill>
                            <a:srgbClr val="231F20">
                              <a:lumMod val="95000"/>
                              <a:lumOff val="5000"/>
                            </a:srgbClr>
                          </a:solidFill>
                          <a:ln w="25400" cap="flat" cmpd="sng" algn="ctr">
                            <a:noFill/>
                            <a:prstDash val="solid"/>
                          </a:ln>
                          <a:effectLst/>
                        </wps:spPr>
                        <wps:bodyPr rtlCol="0" anchor="ctr"/>
                      </wps:wsp>
                      <wps:wsp>
                        <wps:cNvPr id="705537668" name="Arrow: Right 705537668">
                          <a:extLst>
                            <a:ext uri="{FF2B5EF4-FFF2-40B4-BE49-F238E27FC236}">
                              <a16:creationId xmlns:a16="http://schemas.microsoft.com/office/drawing/2014/main" id="{F3424AA6-D607-4D57-B865-A00CF58AAF32}"/>
                            </a:ext>
                          </a:extLst>
                        </wps:cNvPr>
                        <wps:cNvSpPr/>
                        <wps:spPr>
                          <a:xfrm rot="20843064" flipV="1">
                            <a:off x="5604229" y="116832"/>
                            <a:ext cx="571745" cy="294094"/>
                          </a:xfrm>
                          <a:prstGeom prst="rightArrow">
                            <a:avLst/>
                          </a:prstGeom>
                          <a:solidFill>
                            <a:srgbClr val="231F20">
                              <a:lumMod val="95000"/>
                              <a:lumOff val="5000"/>
                            </a:srgbClr>
                          </a:solidFill>
                          <a:ln w="25400" cap="flat" cmpd="sng" algn="ctr">
                            <a:noFill/>
                            <a:prstDash val="solid"/>
                          </a:ln>
                          <a:effectLst/>
                        </wps:spPr>
                        <wps:bodyPr rtlCol="0" anchor="ctr"/>
                      </wps:wsp>
                      <pic:pic xmlns:pic="http://schemas.openxmlformats.org/drawingml/2006/picture">
                        <pic:nvPicPr>
                          <pic:cNvPr id="642176881" name="Picture 642176881" descr="A white rectangular object with a black background&#10;&#10;Description automatically generated">
                            <a:extLst>
                              <a:ext uri="{FF2B5EF4-FFF2-40B4-BE49-F238E27FC236}">
                                <a16:creationId xmlns:a16="http://schemas.microsoft.com/office/drawing/2014/main" id="{4BD39404-4F92-231F-E916-EAF97EEBF1FD}"/>
                              </a:ext>
                            </a:extLst>
                          </pic:cNvPr>
                          <pic:cNvPicPr>
                            <a:picLocks noChangeAspect="1"/>
                          </pic:cNvPicPr>
                        </pic:nvPicPr>
                        <pic:blipFill>
                          <a:blip r:embed="rId138" cstate="print">
                            <a:extLst>
                              <a:ext uri="{28A0092B-C50C-407E-A947-70E740481C1C}">
                                <a14:useLocalDpi xmlns:a14="http://schemas.microsoft.com/office/drawing/2010/main"/>
                              </a:ext>
                            </a:extLst>
                          </a:blip>
                          <a:srcRect l="20007" t="23470" r="28738" b="34345"/>
                          <a:stretch/>
                        </pic:blipFill>
                        <pic:spPr>
                          <a:xfrm>
                            <a:off x="4285603" y="108043"/>
                            <a:ext cx="2319607" cy="792273"/>
                          </a:xfrm>
                          <a:prstGeom prst="rect">
                            <a:avLst/>
                          </a:prstGeom>
                        </pic:spPr>
                      </pic:pic>
                      <wps:wsp>
                        <wps:cNvPr id="1346304460" name="Arrow: Right 1346304460">
                          <a:extLst>
                            <a:ext uri="{FF2B5EF4-FFF2-40B4-BE49-F238E27FC236}">
                              <a16:creationId xmlns:a16="http://schemas.microsoft.com/office/drawing/2014/main" id="{32065AA0-DF81-3B1F-C631-522980512C7E}"/>
                            </a:ext>
                          </a:extLst>
                        </wps:cNvPr>
                        <wps:cNvSpPr/>
                        <wps:spPr>
                          <a:xfrm rot="761885" flipH="1" flipV="1">
                            <a:off x="6156076" y="541205"/>
                            <a:ext cx="360041" cy="294093"/>
                          </a:xfrm>
                          <a:prstGeom prst="rightArrow">
                            <a:avLst/>
                          </a:prstGeom>
                          <a:solidFill>
                            <a:srgbClr val="231F20">
                              <a:lumMod val="95000"/>
                              <a:lumOff val="5000"/>
                            </a:srgbClr>
                          </a:solidFill>
                          <a:ln w="25400" cap="flat" cmpd="sng" algn="ctr">
                            <a:noFill/>
                            <a:prstDash val="solid"/>
                          </a:ln>
                          <a:effectLst/>
                        </wps:spPr>
                        <wps:bodyPr rtlCol="0" anchor="ctr"/>
                      </wps:wsp>
                      <wps:wsp>
                        <wps:cNvPr id="1786130693" name="Arrow: Right 1786130693">
                          <a:extLst>
                            <a:ext uri="{FF2B5EF4-FFF2-40B4-BE49-F238E27FC236}">
                              <a16:creationId xmlns:a16="http://schemas.microsoft.com/office/drawing/2014/main" id="{29DFD472-BE24-9AEA-D5B4-E8D13E36F949}"/>
                            </a:ext>
                          </a:extLst>
                        </wps:cNvPr>
                        <wps:cNvSpPr/>
                        <wps:spPr>
                          <a:xfrm rot="9963420">
                            <a:off x="4631550" y="438092"/>
                            <a:ext cx="360041" cy="294094"/>
                          </a:xfrm>
                          <a:prstGeom prst="rightArrow">
                            <a:avLst/>
                          </a:prstGeom>
                          <a:solidFill>
                            <a:srgbClr val="231F20">
                              <a:lumMod val="95000"/>
                              <a:lumOff val="5000"/>
                            </a:srgbClr>
                          </a:solidFill>
                          <a:ln w="25400" cap="flat" cmpd="sng" algn="ctr">
                            <a:no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3819DE23" id="Group 61" o:spid="_x0000_s1026" style="position:absolute;margin-left:0;margin-top:9.1pt;width:127.05pt;height:48.85pt;z-index:251639296;mso-position-horizontal:left;mso-position-horizontal-relative:margin;mso-width-relative:margin;mso-height-relative:margin" coordorigin="42856,88" coordsize="23196,8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">
                <o:lock v:ext="edit" aspectratio="t"/>
                <v:shape id="Arrow: Right 31633178" o:spid="_x0000_s1027" type="#_x0000_t13" style="position:absolute;left:43285;top:88;width:3600;height:2940;rotation:129877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" adj="12778" fillcolor="#2f292b" stroked="f" strokeweight="2pt"/>
                <v:shape id="Arrow: Right 705537668" o:spid="_x0000_s1028" type="#_x0000_t13" style="position:absolute;left:56042;top:1168;width:5717;height:2941;rotation:826776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" adj="16045" fillcolor="#2f292b" stroked="f" strokeweight="2pt"/>
                <v:shape id="Picture 642176881" o:spid="_x0000_s1029" type="#_x0000_t75" alt="A white rectangular object with a black background&#10;&#10;Description automatically generated" style="position:absolute;left:42856;top:1080;width:23196;height:7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">
                  <v:imagedata r:id="rId139" o:title="A white rectangular object with a black background&#10;&#10;Description automatically generated" croptop="15381f" cropbottom="22508f" cropleft="13112f" cropright="18834f"/>
                </v:shape>
                <v:shape id="Arrow: Right 1346304460" o:spid="_x0000_s1030" type="#_x0000_t13" style="position:absolute;left:61560;top:5412;width:3601;height:2940;rotation:832182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" adj="12778" fillcolor="#2f292b" stroked="f" strokeweight="2pt"/>
                <v:shape id="Arrow: Right 1786130693" o:spid="_x0000_s1031" type="#_x0000_t13" style="position:absolute;left:46315;top:4380;width:3600;height:2941;rotation:1088271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" adj="12778" fillcolor="#2f292b" stroked="f" strokeweight="2pt"/>
                <w10:wrap anchorx="margin"/>
              </v:group>
            </w:pict>
          </mc:Fallback>
        </mc:AlternateContent>
      </w:r>
    </w:p>
    <w:p w14:paraId="69FEBAE3" w14:textId="0A19F00B" w:rsidR="00580E01" w:rsidRPr="000B6F77" w:rsidRDefault="00580E01" w:rsidP="000D4B7C">
      <w:pPr>
        <w:rPr>
          <w:lang w:eastAsia="zh-CN"/>
        </w:rPr>
      </w:pPr>
    </w:p>
    <w:p w14:paraId="7F5C66E2" w14:textId="1E682D2A" w:rsidR="00580E01" w:rsidRPr="000B6F77" w:rsidRDefault="00580E01" w:rsidP="000D4B7C">
      <w:pPr>
        <w:rPr>
          <w:lang w:eastAsia="zh-CN"/>
        </w:rPr>
      </w:pPr>
    </w:p>
    <w:p w14:paraId="3F7D4EA3" w14:textId="7D136865" w:rsidR="00580E01" w:rsidRPr="000B6F77" w:rsidRDefault="00580E01" w:rsidP="000D4B7C">
      <w:pPr>
        <w:rPr>
          <w:lang w:eastAsia="zh-CN"/>
        </w:rPr>
      </w:pPr>
    </w:p>
    <w:p w14:paraId="0DA61910" w14:textId="3852BEED" w:rsidR="00580E01" w:rsidRPr="000B6F77" w:rsidRDefault="00580E01" w:rsidP="00580E01">
      <w:pPr>
        <w:pStyle w:val="Caption"/>
      </w:pPr>
      <w:bookmarkStart w:id="32" w:name="_Ref195628404"/>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3</w:t>
      </w:r>
      <w:r w:rsidR="00940D25" w:rsidRPr="000B6F77">
        <w:rPr>
          <w:noProof/>
        </w:rPr>
        <w:fldChar w:fldCharType="end"/>
      </w:r>
      <w:bookmarkEnd w:id="32"/>
      <w:r w:rsidRPr="000B6F77">
        <w:t xml:space="preserve"> Tow density variation schemes: (a)</w:t>
      </w:r>
      <w:r w:rsidR="008D4927" w:rsidRPr="000B6F77">
        <w:t xml:space="preserve"> </w:t>
      </w:r>
      <w:r w:rsidR="00DC1650" w:rsidRPr="000B6F77">
        <w:rPr>
          <w:rFonts w:eastAsiaTheme="minorHAnsi"/>
          <w:position w:val="-12"/>
          <w:lang w:eastAsia="en-US"/>
        </w:rPr>
        <w:object w:dxaOrig="460" w:dyaOrig="360" w14:anchorId="6AAC9839">
          <v:shape id="_x0000_i1086" type="#_x0000_t75" style="width:21.6pt;height:21.6pt" o:ole="">
            <v:imagedata r:id="rId140" o:title=""/>
          </v:shape>
          <o:OLEObject Type="Embed" ProgID="Equation.DSMT4" ShapeID="_x0000_i1086" DrawAspect="Content" ObjectID="_1829393982" r:id="rId141"/>
        </w:object>
      </w:r>
      <w:r w:rsidRPr="000B6F77">
        <w:t xml:space="preserve"> </w:t>
      </w:r>
      <w:r w:rsidR="009A1F11" w:rsidRPr="000B6F77">
        <w:t xml:space="preserve">is kept constant </w:t>
      </w:r>
      <w:r w:rsidR="008D4927" w:rsidRPr="000B6F77">
        <w:t>(s</w:t>
      </w:r>
      <w:r w:rsidR="001907C4" w:rsidRPr="000B6F77">
        <w:t>cheme 1</w:t>
      </w:r>
      <w:r w:rsidR="008D4927" w:rsidRPr="000B6F77">
        <w:t>);</w:t>
      </w:r>
      <w:r w:rsidR="001907C4" w:rsidRPr="000B6F77">
        <w:t xml:space="preserve"> (b) </w:t>
      </w:r>
      <w:r w:rsidR="00DC1650" w:rsidRPr="000B6F77">
        <w:rPr>
          <w:rFonts w:eastAsiaTheme="minorHAnsi"/>
          <w:position w:val="-14"/>
          <w:lang w:eastAsia="en-US"/>
        </w:rPr>
        <w:object w:dxaOrig="520" w:dyaOrig="380" w14:anchorId="51D06F58">
          <v:shape id="_x0000_i1087" type="#_x0000_t75" style="width:28.8pt;height:21.6pt" o:ole="">
            <v:imagedata r:id="rId142" o:title=""/>
          </v:shape>
          <o:OLEObject Type="Embed" ProgID="Equation.DSMT4" ShapeID="_x0000_i1087" DrawAspect="Content" ObjectID="_1829393983" r:id="rId143"/>
        </w:object>
      </w:r>
      <w:r w:rsidR="00DC1650" w:rsidRPr="000B6F77">
        <w:rPr>
          <w:rFonts w:eastAsiaTheme="minorHAnsi"/>
          <w:lang w:eastAsia="en-US"/>
        </w:rPr>
        <w:t xml:space="preserve"> </w:t>
      </w:r>
      <w:r w:rsidR="009A1F11" w:rsidRPr="000B6F77">
        <w:t xml:space="preserve">is kept constant </w:t>
      </w:r>
      <w:r w:rsidR="00DC1650" w:rsidRPr="000B6F77">
        <w:rPr>
          <w:rFonts w:eastAsiaTheme="minorHAnsi"/>
          <w:lang w:eastAsia="en-US"/>
        </w:rPr>
        <w:t>(</w:t>
      </w:r>
      <w:r w:rsidR="001907C4" w:rsidRPr="000B6F77">
        <w:t>scheme 2</w:t>
      </w:r>
      <w:r w:rsidR="00DC1650" w:rsidRPr="000B6F77">
        <w:t>)</w:t>
      </w:r>
      <w:r w:rsidR="001907C4" w:rsidRPr="000B6F77">
        <w:t xml:space="preserve"> and (c) </w:t>
      </w:r>
      <w:r w:rsidR="008D4927" w:rsidRPr="000B6F77">
        <w:rPr>
          <w:rFonts w:eastAsiaTheme="minorHAnsi"/>
          <w:position w:val="-14"/>
          <w:lang w:eastAsia="en-US"/>
        </w:rPr>
        <w:object w:dxaOrig="480" w:dyaOrig="380" w14:anchorId="68AA4EA6">
          <v:shape id="_x0000_i1088" type="#_x0000_t75" style="width:21.6pt;height:21.6pt" o:ole="">
            <v:imagedata r:id="rId144" o:title=""/>
          </v:shape>
          <o:OLEObject Type="Embed" ProgID="Equation.DSMT4" ShapeID="_x0000_i1088" DrawAspect="Content" ObjectID="_1829393984" r:id="rId145"/>
        </w:object>
      </w:r>
      <w:r w:rsidR="008D4927" w:rsidRPr="000B6F77">
        <w:rPr>
          <w:rFonts w:eastAsiaTheme="minorHAnsi"/>
          <w:lang w:eastAsia="en-US"/>
        </w:rPr>
        <w:t xml:space="preserve"> </w:t>
      </w:r>
      <w:r w:rsidR="009A1F11" w:rsidRPr="000B6F77">
        <w:t xml:space="preserve">is kept constant </w:t>
      </w:r>
      <w:r w:rsidR="00DC1650" w:rsidRPr="000B6F77">
        <w:rPr>
          <w:rFonts w:eastAsiaTheme="minorHAnsi"/>
          <w:lang w:eastAsia="en-US"/>
        </w:rPr>
        <w:t>(</w:t>
      </w:r>
      <w:r w:rsidR="001907C4" w:rsidRPr="000B6F77">
        <w:t>scheme 3</w:t>
      </w:r>
      <w:r w:rsidR="00DC1650" w:rsidRPr="000B6F77">
        <w:t>)</w:t>
      </w:r>
    </w:p>
    <w:p w14:paraId="1E0B80A5" w14:textId="7DB89331" w:rsidR="00D446A7" w:rsidRPr="000B6F77" w:rsidRDefault="00D446A7" w:rsidP="00D446A7">
      <w:pPr>
        <w:pStyle w:val="Caption"/>
      </w:pPr>
      <w:bookmarkStart w:id="33" w:name="_Ref146915359"/>
      <w:bookmarkStart w:id="34" w:name="_Ref135212491"/>
      <w:r w:rsidRPr="000B6F77">
        <w:t xml:space="preserve">Table </w:t>
      </w:r>
      <w:r w:rsidR="00940D25" w:rsidRPr="000B6F77">
        <w:fldChar w:fldCharType="begin"/>
      </w:r>
      <w:r w:rsidR="00940D25" w:rsidRPr="000B6F77">
        <w:instrText xml:space="preserve"> SEQ Table \* ARABIC </w:instrText>
      </w:r>
      <w:r w:rsidR="00940D25" w:rsidRPr="000B6F77">
        <w:fldChar w:fldCharType="separate"/>
      </w:r>
      <w:r w:rsidR="000B6F77">
        <w:rPr>
          <w:noProof/>
        </w:rPr>
        <w:t>1</w:t>
      </w:r>
      <w:r w:rsidR="00940D25" w:rsidRPr="000B6F77">
        <w:rPr>
          <w:noProof/>
        </w:rPr>
        <w:fldChar w:fldCharType="end"/>
      </w:r>
      <w:bookmarkEnd w:id="33"/>
      <w:r w:rsidR="00A700B1" w:rsidRPr="000B6F77">
        <w:rPr>
          <w:noProof/>
        </w:rPr>
        <w:t xml:space="preserve"> </w:t>
      </w:r>
      <w:r w:rsidR="008A442B" w:rsidRPr="000B6F77">
        <w:rPr>
          <w:noProof/>
        </w:rPr>
        <w:t>Reference t</w:t>
      </w:r>
      <w:r w:rsidR="00332E03" w:rsidRPr="000B6F77">
        <w:t xml:space="preserve">ow </w:t>
      </w:r>
      <w:r w:rsidR="00041761" w:rsidRPr="000B6F77">
        <w:t>density</w:t>
      </w:r>
      <w:r w:rsidR="00A700B1" w:rsidRPr="000B6F77">
        <w:t xml:space="preserve"> combinations</w:t>
      </w:r>
      <w:r w:rsidR="00041761" w:rsidRPr="000B6F77">
        <w:t xml:space="preserve"> </w:t>
      </w:r>
      <w:r w:rsidR="00A700B1" w:rsidRPr="000B6F77">
        <w:t xml:space="preserve">corresponding to three </w:t>
      </w:r>
      <w:r w:rsidR="00041761" w:rsidRPr="000B6F77">
        <w:t xml:space="preserve">variation schemes </w:t>
      </w:r>
      <w:r w:rsidR="00495146" w:rsidRPr="000B6F77">
        <w:t xml:space="preserve">and the benchmark configuration </w:t>
      </w:r>
      <w:r w:rsidR="00A700B1" w:rsidRPr="000B6F77">
        <w:t xml:space="preserve">from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00495146" w:rsidRPr="000B6F77">
        <w:t xml:space="preserve"> </w:t>
      </w:r>
    </w:p>
    <w:tbl>
      <w:tblPr>
        <w:tblStyle w:val="TableGrid"/>
        <w:tblW w:w="0" w:type="auto"/>
        <w:tblLook w:val="04A0" w:firstRow="1" w:lastRow="0" w:firstColumn="1" w:lastColumn="0" w:noHBand="0" w:noVBand="1"/>
      </w:tblPr>
      <w:tblGrid>
        <w:gridCol w:w="1418"/>
        <w:gridCol w:w="1276"/>
        <w:gridCol w:w="1417"/>
        <w:gridCol w:w="1418"/>
      </w:tblGrid>
      <w:tr w:rsidR="009A14C9" w:rsidRPr="000B6F77" w14:paraId="18AC8C3F" w14:textId="77777777" w:rsidTr="009F3AA6">
        <w:tc>
          <w:tcPr>
            <w:tcW w:w="1418" w:type="dxa"/>
            <w:tcBorders>
              <w:left w:val="nil"/>
              <w:bottom w:val="single" w:sz="4" w:space="0" w:color="auto"/>
              <w:right w:val="nil"/>
            </w:tcBorders>
          </w:tcPr>
          <w:p w14:paraId="0CB9A34F" w14:textId="77777777" w:rsidR="009A14C9" w:rsidRPr="000B6F77" w:rsidRDefault="009A14C9" w:rsidP="004E2410">
            <w:pPr>
              <w:pStyle w:val="NoSpacing"/>
            </w:pPr>
          </w:p>
        </w:tc>
        <w:tc>
          <w:tcPr>
            <w:tcW w:w="1276" w:type="dxa"/>
            <w:tcBorders>
              <w:left w:val="nil"/>
              <w:bottom w:val="single" w:sz="4" w:space="0" w:color="auto"/>
              <w:right w:val="nil"/>
            </w:tcBorders>
          </w:tcPr>
          <w:p w14:paraId="3E91D888" w14:textId="7CC7CCA4" w:rsidR="009A14C9" w:rsidRPr="000B6F77" w:rsidRDefault="002C2449" w:rsidP="004E2410">
            <w:pPr>
              <w:pStyle w:val="NoSpacing"/>
            </w:pPr>
            <w:r w:rsidRPr="000B6F77">
              <w:rPr>
                <w:rFonts w:eastAsiaTheme="minorHAnsi"/>
                <w:position w:val="-14"/>
                <w:lang w:val="en-GB" w:eastAsia="en-US"/>
              </w:rPr>
              <w:object w:dxaOrig="480" w:dyaOrig="380" w14:anchorId="52E4FDC7">
                <v:shape id="_x0000_i1089" type="#_x0000_t75" style="width:21.6pt;height:21.6pt" o:ole="">
                  <v:imagedata r:id="rId144" o:title=""/>
                </v:shape>
                <o:OLEObject Type="Embed" ProgID="Equation.DSMT4" ShapeID="_x0000_i1089" DrawAspect="Content" ObjectID="_1829393985" r:id="rId146"/>
              </w:object>
            </w:r>
            <w:r w:rsidR="009A14C9" w:rsidRPr="000B6F77">
              <w:t>, cm</w:t>
            </w:r>
            <w:r w:rsidR="009A14C9" w:rsidRPr="000B6F77">
              <w:rPr>
                <w:vertAlign w:val="superscript"/>
              </w:rPr>
              <w:t>-1</w:t>
            </w:r>
          </w:p>
        </w:tc>
        <w:tc>
          <w:tcPr>
            <w:tcW w:w="1417" w:type="dxa"/>
            <w:tcBorders>
              <w:left w:val="nil"/>
              <w:bottom w:val="single" w:sz="4" w:space="0" w:color="auto"/>
              <w:right w:val="nil"/>
            </w:tcBorders>
          </w:tcPr>
          <w:p w14:paraId="7C2CA1EF" w14:textId="791CB3C3" w:rsidR="009A14C9" w:rsidRPr="000B6F77" w:rsidRDefault="002C2449" w:rsidP="004E2410">
            <w:pPr>
              <w:pStyle w:val="NoSpacing"/>
            </w:pPr>
            <w:r w:rsidRPr="000B6F77">
              <w:rPr>
                <w:rFonts w:eastAsiaTheme="minorHAnsi"/>
                <w:position w:val="-14"/>
                <w:lang w:val="en-GB" w:eastAsia="en-US"/>
              </w:rPr>
              <w:object w:dxaOrig="520" w:dyaOrig="380" w14:anchorId="7253D768">
                <v:shape id="_x0000_i1090" type="#_x0000_t75" style="width:28.8pt;height:21.6pt" o:ole="">
                  <v:imagedata r:id="rId147" o:title=""/>
                </v:shape>
                <o:OLEObject Type="Embed" ProgID="Equation.DSMT4" ShapeID="_x0000_i1090" DrawAspect="Content" ObjectID="_1829393986" r:id="rId148"/>
              </w:object>
            </w:r>
            <w:r w:rsidR="009A14C9" w:rsidRPr="000B6F77">
              <w:t>, cm</w:t>
            </w:r>
            <w:r w:rsidR="009A14C9" w:rsidRPr="000B6F77">
              <w:rPr>
                <w:vertAlign w:val="superscript"/>
              </w:rPr>
              <w:t>-1</w:t>
            </w:r>
          </w:p>
        </w:tc>
        <w:tc>
          <w:tcPr>
            <w:tcW w:w="1418" w:type="dxa"/>
            <w:tcBorders>
              <w:left w:val="nil"/>
              <w:bottom w:val="single" w:sz="4" w:space="0" w:color="auto"/>
              <w:right w:val="nil"/>
            </w:tcBorders>
          </w:tcPr>
          <w:p w14:paraId="574D476F" w14:textId="05DB4A88" w:rsidR="009A14C9" w:rsidRPr="000B6F77" w:rsidRDefault="002C2449" w:rsidP="004E2410">
            <w:pPr>
              <w:pStyle w:val="NoSpacing"/>
            </w:pPr>
            <w:r w:rsidRPr="000B6F77">
              <w:rPr>
                <w:rFonts w:eastAsiaTheme="minorHAnsi"/>
                <w:position w:val="-12"/>
                <w:lang w:val="en-GB" w:eastAsia="en-US"/>
              </w:rPr>
              <w:object w:dxaOrig="460" w:dyaOrig="360" w14:anchorId="6AED6037">
                <v:shape id="_x0000_i1091" type="#_x0000_t75" style="width:21.6pt;height:21.6pt" o:ole="">
                  <v:imagedata r:id="rId140" o:title=""/>
                </v:shape>
                <o:OLEObject Type="Embed" ProgID="Equation.DSMT4" ShapeID="_x0000_i1091" DrawAspect="Content" ObjectID="_1829393987" r:id="rId149"/>
              </w:object>
            </w:r>
            <w:r w:rsidR="009A14C9" w:rsidRPr="000B6F77">
              <w:t xml:space="preserve">, mm </w:t>
            </w:r>
          </w:p>
        </w:tc>
      </w:tr>
      <w:tr w:rsidR="009A14C9" w:rsidRPr="000B6F77" w14:paraId="5E01AF97" w14:textId="77777777" w:rsidTr="009F3AA6">
        <w:tc>
          <w:tcPr>
            <w:tcW w:w="1418" w:type="dxa"/>
            <w:tcBorders>
              <w:left w:val="nil"/>
              <w:bottom w:val="nil"/>
              <w:right w:val="nil"/>
            </w:tcBorders>
          </w:tcPr>
          <w:p w14:paraId="2E8D0BE7" w14:textId="7131C04E" w:rsidR="009A14C9" w:rsidRPr="000B6F77" w:rsidRDefault="009A14C9" w:rsidP="004E2410">
            <w:pPr>
              <w:pStyle w:val="NoSpacing"/>
            </w:pPr>
            <w:r w:rsidRPr="000B6F77">
              <w:t>Benchmark</w:t>
            </w:r>
          </w:p>
        </w:tc>
        <w:tc>
          <w:tcPr>
            <w:tcW w:w="1276" w:type="dxa"/>
            <w:tcBorders>
              <w:left w:val="nil"/>
              <w:bottom w:val="nil"/>
              <w:right w:val="nil"/>
            </w:tcBorders>
            <w:vAlign w:val="bottom"/>
          </w:tcPr>
          <w:p w14:paraId="688D320E" w14:textId="29256028" w:rsidR="009A14C9" w:rsidRPr="000B6F77" w:rsidRDefault="009A14C9" w:rsidP="004E2410">
            <w:pPr>
              <w:pStyle w:val="NoSpacing"/>
            </w:pPr>
            <w:r w:rsidRPr="000B6F77">
              <w:t>2.4</w:t>
            </w:r>
          </w:p>
        </w:tc>
        <w:tc>
          <w:tcPr>
            <w:tcW w:w="1417" w:type="dxa"/>
            <w:tcBorders>
              <w:left w:val="nil"/>
              <w:bottom w:val="nil"/>
              <w:right w:val="nil"/>
            </w:tcBorders>
            <w:vAlign w:val="bottom"/>
          </w:tcPr>
          <w:p w14:paraId="0BC624B9" w14:textId="19E6AA70" w:rsidR="009A14C9" w:rsidRPr="000B6F77" w:rsidRDefault="009A14C9" w:rsidP="004E2410">
            <w:pPr>
              <w:pStyle w:val="NoSpacing"/>
            </w:pPr>
            <w:r w:rsidRPr="000B6F77">
              <w:t>7</w:t>
            </w:r>
          </w:p>
        </w:tc>
        <w:tc>
          <w:tcPr>
            <w:tcW w:w="1418" w:type="dxa"/>
            <w:tcBorders>
              <w:left w:val="nil"/>
              <w:bottom w:val="nil"/>
              <w:right w:val="nil"/>
            </w:tcBorders>
            <w:vAlign w:val="bottom"/>
          </w:tcPr>
          <w:p w14:paraId="4B7B7452" w14:textId="41253E3D" w:rsidR="009A14C9" w:rsidRPr="000B6F77" w:rsidRDefault="009A14C9" w:rsidP="004E2410">
            <w:pPr>
              <w:pStyle w:val="NoSpacing"/>
            </w:pPr>
            <w:r w:rsidRPr="000B6F77">
              <w:t>0.41</w:t>
            </w:r>
          </w:p>
        </w:tc>
      </w:tr>
      <w:tr w:rsidR="009A14C9" w:rsidRPr="000B6F77" w14:paraId="13A53644" w14:textId="77777777" w:rsidTr="009F3AA6">
        <w:tc>
          <w:tcPr>
            <w:tcW w:w="1418" w:type="dxa"/>
            <w:tcBorders>
              <w:top w:val="nil"/>
              <w:left w:val="nil"/>
              <w:bottom w:val="nil"/>
              <w:right w:val="nil"/>
            </w:tcBorders>
          </w:tcPr>
          <w:p w14:paraId="01BA27BC" w14:textId="3D121010" w:rsidR="009A14C9" w:rsidRPr="000B6F77" w:rsidRDefault="009A14C9" w:rsidP="004E2410">
            <w:pPr>
              <w:pStyle w:val="NoSpacing"/>
            </w:pPr>
            <w:r w:rsidRPr="000B6F77">
              <w:t>Scheme1</w:t>
            </w:r>
          </w:p>
        </w:tc>
        <w:tc>
          <w:tcPr>
            <w:tcW w:w="1276" w:type="dxa"/>
            <w:tcBorders>
              <w:top w:val="nil"/>
              <w:left w:val="nil"/>
              <w:bottom w:val="nil"/>
              <w:right w:val="nil"/>
            </w:tcBorders>
            <w:vAlign w:val="bottom"/>
          </w:tcPr>
          <w:p w14:paraId="6F69E492" w14:textId="1C93C7BE" w:rsidR="009A14C9" w:rsidRPr="000B6F77" w:rsidRDefault="009A14C9" w:rsidP="004E2410">
            <w:pPr>
              <w:pStyle w:val="NoSpacing"/>
            </w:pPr>
            <w:r w:rsidRPr="000B6F77">
              <w:t>1.5</w:t>
            </w:r>
          </w:p>
        </w:tc>
        <w:tc>
          <w:tcPr>
            <w:tcW w:w="1417" w:type="dxa"/>
            <w:tcBorders>
              <w:top w:val="nil"/>
              <w:left w:val="nil"/>
              <w:bottom w:val="nil"/>
              <w:right w:val="nil"/>
            </w:tcBorders>
            <w:vAlign w:val="bottom"/>
          </w:tcPr>
          <w:p w14:paraId="4C72BA7C" w14:textId="6C62929F" w:rsidR="009A14C9" w:rsidRPr="000B6F77" w:rsidRDefault="009A14C9" w:rsidP="004E2410">
            <w:pPr>
              <w:pStyle w:val="NoSpacing"/>
            </w:pPr>
            <w:r w:rsidRPr="000B6F77">
              <w:t>8</w:t>
            </w:r>
          </w:p>
        </w:tc>
        <w:tc>
          <w:tcPr>
            <w:tcW w:w="1418" w:type="dxa"/>
            <w:tcBorders>
              <w:top w:val="nil"/>
              <w:left w:val="nil"/>
              <w:bottom w:val="nil"/>
              <w:right w:val="nil"/>
            </w:tcBorders>
            <w:vAlign w:val="bottom"/>
          </w:tcPr>
          <w:p w14:paraId="68691437" w14:textId="1C9FCC5C" w:rsidR="009A14C9" w:rsidRPr="000B6F77" w:rsidRDefault="009A14C9" w:rsidP="004E2410">
            <w:pPr>
              <w:pStyle w:val="NoSpacing"/>
            </w:pPr>
            <w:r w:rsidRPr="000B6F77">
              <w:t>0.41</w:t>
            </w:r>
          </w:p>
        </w:tc>
      </w:tr>
      <w:tr w:rsidR="009A14C9" w:rsidRPr="000B6F77" w14:paraId="2FE66DAC" w14:textId="77777777" w:rsidTr="009F3AA6">
        <w:tc>
          <w:tcPr>
            <w:tcW w:w="1418" w:type="dxa"/>
            <w:tcBorders>
              <w:top w:val="nil"/>
              <w:left w:val="nil"/>
              <w:bottom w:val="nil"/>
              <w:right w:val="nil"/>
            </w:tcBorders>
          </w:tcPr>
          <w:p w14:paraId="441F9330" w14:textId="77777777" w:rsidR="009A14C9" w:rsidRPr="000B6F77" w:rsidRDefault="009A14C9" w:rsidP="004E2410">
            <w:pPr>
              <w:pStyle w:val="NoSpacing"/>
            </w:pPr>
          </w:p>
        </w:tc>
        <w:tc>
          <w:tcPr>
            <w:tcW w:w="1276" w:type="dxa"/>
            <w:tcBorders>
              <w:top w:val="nil"/>
              <w:left w:val="nil"/>
              <w:bottom w:val="nil"/>
              <w:right w:val="nil"/>
            </w:tcBorders>
            <w:vAlign w:val="bottom"/>
          </w:tcPr>
          <w:p w14:paraId="646F9E2B" w14:textId="09DEFA81" w:rsidR="009A14C9" w:rsidRPr="000B6F77" w:rsidRDefault="009A14C9" w:rsidP="004E2410">
            <w:pPr>
              <w:pStyle w:val="NoSpacing"/>
            </w:pPr>
            <w:r w:rsidRPr="000B6F77">
              <w:t>4.1</w:t>
            </w:r>
          </w:p>
        </w:tc>
        <w:tc>
          <w:tcPr>
            <w:tcW w:w="1417" w:type="dxa"/>
            <w:tcBorders>
              <w:top w:val="nil"/>
              <w:left w:val="nil"/>
              <w:bottom w:val="nil"/>
              <w:right w:val="nil"/>
            </w:tcBorders>
            <w:vAlign w:val="bottom"/>
          </w:tcPr>
          <w:p w14:paraId="2913D487" w14:textId="4A3CE9C6" w:rsidR="009A14C9" w:rsidRPr="000B6F77" w:rsidRDefault="009A14C9" w:rsidP="004E2410">
            <w:pPr>
              <w:pStyle w:val="NoSpacing"/>
            </w:pPr>
            <w:r w:rsidRPr="000B6F77">
              <w:t>5</w:t>
            </w:r>
          </w:p>
        </w:tc>
        <w:tc>
          <w:tcPr>
            <w:tcW w:w="1418" w:type="dxa"/>
            <w:tcBorders>
              <w:top w:val="nil"/>
              <w:left w:val="nil"/>
              <w:bottom w:val="nil"/>
              <w:right w:val="nil"/>
            </w:tcBorders>
            <w:vAlign w:val="bottom"/>
          </w:tcPr>
          <w:p w14:paraId="78CD1103" w14:textId="1DE132A3" w:rsidR="009A14C9" w:rsidRPr="000B6F77" w:rsidRDefault="009A14C9" w:rsidP="004E2410">
            <w:pPr>
              <w:pStyle w:val="NoSpacing"/>
            </w:pPr>
            <w:r w:rsidRPr="000B6F77">
              <w:t>0.41</w:t>
            </w:r>
          </w:p>
        </w:tc>
      </w:tr>
      <w:tr w:rsidR="009A14C9" w:rsidRPr="000B6F77" w14:paraId="148E5F14" w14:textId="77777777" w:rsidTr="009F3AA6">
        <w:tc>
          <w:tcPr>
            <w:tcW w:w="1418" w:type="dxa"/>
            <w:tcBorders>
              <w:top w:val="nil"/>
              <w:left w:val="nil"/>
              <w:bottom w:val="nil"/>
              <w:right w:val="nil"/>
            </w:tcBorders>
          </w:tcPr>
          <w:p w14:paraId="360A234C" w14:textId="77777777" w:rsidR="009A14C9" w:rsidRPr="000B6F77" w:rsidRDefault="009A14C9" w:rsidP="004E2410">
            <w:pPr>
              <w:pStyle w:val="NoSpacing"/>
            </w:pPr>
          </w:p>
        </w:tc>
        <w:tc>
          <w:tcPr>
            <w:tcW w:w="1276" w:type="dxa"/>
            <w:tcBorders>
              <w:top w:val="nil"/>
              <w:left w:val="nil"/>
              <w:bottom w:val="nil"/>
              <w:right w:val="nil"/>
            </w:tcBorders>
            <w:vAlign w:val="bottom"/>
          </w:tcPr>
          <w:p w14:paraId="0F3D3A31" w14:textId="050F0113" w:rsidR="009A14C9" w:rsidRPr="000B6F77" w:rsidRDefault="009A14C9" w:rsidP="004E2410">
            <w:pPr>
              <w:pStyle w:val="NoSpacing"/>
            </w:pPr>
            <w:r w:rsidRPr="000B6F77">
              <w:t>5</w:t>
            </w:r>
          </w:p>
        </w:tc>
        <w:tc>
          <w:tcPr>
            <w:tcW w:w="1417" w:type="dxa"/>
            <w:tcBorders>
              <w:top w:val="nil"/>
              <w:left w:val="nil"/>
              <w:bottom w:val="nil"/>
              <w:right w:val="nil"/>
            </w:tcBorders>
            <w:vAlign w:val="bottom"/>
          </w:tcPr>
          <w:p w14:paraId="3AEE169C" w14:textId="2BA8DEBD" w:rsidR="009A14C9" w:rsidRPr="000B6F77" w:rsidRDefault="009A14C9" w:rsidP="004E2410">
            <w:pPr>
              <w:pStyle w:val="NoSpacing"/>
            </w:pPr>
            <w:r w:rsidRPr="000B6F77">
              <w:t>4</w:t>
            </w:r>
          </w:p>
        </w:tc>
        <w:tc>
          <w:tcPr>
            <w:tcW w:w="1418" w:type="dxa"/>
            <w:tcBorders>
              <w:top w:val="nil"/>
              <w:left w:val="nil"/>
              <w:bottom w:val="nil"/>
              <w:right w:val="nil"/>
            </w:tcBorders>
            <w:vAlign w:val="bottom"/>
          </w:tcPr>
          <w:p w14:paraId="5AE629F9" w14:textId="0875D247" w:rsidR="009A14C9" w:rsidRPr="000B6F77" w:rsidRDefault="009A14C9" w:rsidP="004E2410">
            <w:pPr>
              <w:pStyle w:val="NoSpacing"/>
            </w:pPr>
            <w:r w:rsidRPr="000B6F77">
              <w:t>0.41</w:t>
            </w:r>
          </w:p>
        </w:tc>
      </w:tr>
      <w:tr w:rsidR="009A14C9" w:rsidRPr="000B6F77" w14:paraId="0CD55B97" w14:textId="77777777" w:rsidTr="009F3AA6">
        <w:tc>
          <w:tcPr>
            <w:tcW w:w="1418" w:type="dxa"/>
            <w:tcBorders>
              <w:top w:val="nil"/>
              <w:left w:val="nil"/>
              <w:bottom w:val="nil"/>
              <w:right w:val="nil"/>
            </w:tcBorders>
          </w:tcPr>
          <w:p w14:paraId="0D9F52E4" w14:textId="5A85C3E5" w:rsidR="009A14C9" w:rsidRPr="000B6F77" w:rsidRDefault="009A14C9" w:rsidP="004E2410">
            <w:pPr>
              <w:pStyle w:val="NoSpacing"/>
            </w:pPr>
            <w:r w:rsidRPr="000B6F77">
              <w:t>Scheme 2</w:t>
            </w:r>
          </w:p>
        </w:tc>
        <w:tc>
          <w:tcPr>
            <w:tcW w:w="1276" w:type="dxa"/>
            <w:tcBorders>
              <w:top w:val="nil"/>
              <w:left w:val="nil"/>
              <w:bottom w:val="nil"/>
              <w:right w:val="nil"/>
            </w:tcBorders>
            <w:vAlign w:val="bottom"/>
          </w:tcPr>
          <w:p w14:paraId="6E169CA1" w14:textId="396C15B4" w:rsidR="009A14C9" w:rsidRPr="000B6F77" w:rsidRDefault="009A14C9" w:rsidP="004E2410">
            <w:pPr>
              <w:pStyle w:val="NoSpacing"/>
            </w:pPr>
            <w:r w:rsidRPr="000B6F77">
              <w:t>1.6</w:t>
            </w:r>
          </w:p>
        </w:tc>
        <w:tc>
          <w:tcPr>
            <w:tcW w:w="1417" w:type="dxa"/>
            <w:tcBorders>
              <w:top w:val="nil"/>
              <w:left w:val="nil"/>
              <w:bottom w:val="nil"/>
              <w:right w:val="nil"/>
            </w:tcBorders>
            <w:vAlign w:val="bottom"/>
          </w:tcPr>
          <w:p w14:paraId="7483B7DC" w14:textId="0289677F" w:rsidR="009A14C9" w:rsidRPr="000B6F77" w:rsidRDefault="009A14C9" w:rsidP="004E2410">
            <w:pPr>
              <w:pStyle w:val="NoSpacing"/>
            </w:pPr>
            <w:r w:rsidRPr="000B6F77">
              <w:t>7</w:t>
            </w:r>
          </w:p>
        </w:tc>
        <w:tc>
          <w:tcPr>
            <w:tcW w:w="1418" w:type="dxa"/>
            <w:tcBorders>
              <w:top w:val="nil"/>
              <w:left w:val="nil"/>
              <w:bottom w:val="nil"/>
              <w:right w:val="nil"/>
            </w:tcBorders>
            <w:vAlign w:val="bottom"/>
          </w:tcPr>
          <w:p w14:paraId="7C3157FF" w14:textId="6C542317" w:rsidR="009A14C9" w:rsidRPr="000B6F77" w:rsidRDefault="009A14C9" w:rsidP="004E2410">
            <w:pPr>
              <w:pStyle w:val="NoSpacing"/>
            </w:pPr>
            <w:r w:rsidRPr="000B6F77">
              <w:t>0.37</w:t>
            </w:r>
          </w:p>
        </w:tc>
      </w:tr>
      <w:tr w:rsidR="009A14C9" w:rsidRPr="000B6F77" w14:paraId="67BA0919" w14:textId="77777777" w:rsidTr="009F3AA6">
        <w:tc>
          <w:tcPr>
            <w:tcW w:w="1418" w:type="dxa"/>
            <w:tcBorders>
              <w:top w:val="nil"/>
              <w:left w:val="nil"/>
              <w:bottom w:val="nil"/>
              <w:right w:val="nil"/>
            </w:tcBorders>
          </w:tcPr>
          <w:p w14:paraId="5DC6056B" w14:textId="77777777" w:rsidR="009A14C9" w:rsidRPr="000B6F77" w:rsidRDefault="009A14C9" w:rsidP="004E2410">
            <w:pPr>
              <w:pStyle w:val="NoSpacing"/>
            </w:pPr>
          </w:p>
        </w:tc>
        <w:tc>
          <w:tcPr>
            <w:tcW w:w="1276" w:type="dxa"/>
            <w:tcBorders>
              <w:top w:val="nil"/>
              <w:left w:val="nil"/>
              <w:bottom w:val="nil"/>
              <w:right w:val="nil"/>
            </w:tcBorders>
            <w:vAlign w:val="bottom"/>
          </w:tcPr>
          <w:p w14:paraId="4CD2CDFA" w14:textId="259E6D4A" w:rsidR="009A14C9" w:rsidRPr="000B6F77" w:rsidRDefault="009A14C9" w:rsidP="004E2410">
            <w:pPr>
              <w:pStyle w:val="NoSpacing"/>
            </w:pPr>
            <w:r w:rsidRPr="000B6F77">
              <w:t>3.6</w:t>
            </w:r>
          </w:p>
        </w:tc>
        <w:tc>
          <w:tcPr>
            <w:tcW w:w="1417" w:type="dxa"/>
            <w:tcBorders>
              <w:top w:val="nil"/>
              <w:left w:val="nil"/>
              <w:bottom w:val="nil"/>
              <w:right w:val="nil"/>
            </w:tcBorders>
            <w:vAlign w:val="bottom"/>
          </w:tcPr>
          <w:p w14:paraId="4E34CA8F" w14:textId="49D36382" w:rsidR="009A14C9" w:rsidRPr="000B6F77" w:rsidRDefault="009A14C9" w:rsidP="004E2410">
            <w:pPr>
              <w:pStyle w:val="NoSpacing"/>
            </w:pPr>
            <w:r w:rsidRPr="000B6F77">
              <w:t>7</w:t>
            </w:r>
          </w:p>
        </w:tc>
        <w:tc>
          <w:tcPr>
            <w:tcW w:w="1418" w:type="dxa"/>
            <w:tcBorders>
              <w:top w:val="nil"/>
              <w:left w:val="nil"/>
              <w:bottom w:val="nil"/>
              <w:right w:val="nil"/>
            </w:tcBorders>
            <w:vAlign w:val="bottom"/>
          </w:tcPr>
          <w:p w14:paraId="5A4BA883" w14:textId="4D9D51D6" w:rsidR="009A14C9" w:rsidRPr="000B6F77" w:rsidRDefault="009A14C9" w:rsidP="004E2410">
            <w:pPr>
              <w:pStyle w:val="NoSpacing"/>
            </w:pPr>
            <w:r w:rsidRPr="000B6F77">
              <w:t>0.48</w:t>
            </w:r>
          </w:p>
        </w:tc>
      </w:tr>
      <w:tr w:rsidR="009A14C9" w:rsidRPr="000B6F77" w14:paraId="5277252C" w14:textId="77777777" w:rsidTr="009F3AA6">
        <w:tc>
          <w:tcPr>
            <w:tcW w:w="1418" w:type="dxa"/>
            <w:tcBorders>
              <w:top w:val="nil"/>
              <w:left w:val="nil"/>
              <w:bottom w:val="nil"/>
              <w:right w:val="nil"/>
            </w:tcBorders>
          </w:tcPr>
          <w:p w14:paraId="66FBE556" w14:textId="77777777" w:rsidR="009A14C9" w:rsidRPr="000B6F77" w:rsidRDefault="009A14C9" w:rsidP="004E2410">
            <w:pPr>
              <w:pStyle w:val="NoSpacing"/>
            </w:pPr>
          </w:p>
        </w:tc>
        <w:tc>
          <w:tcPr>
            <w:tcW w:w="1276" w:type="dxa"/>
            <w:tcBorders>
              <w:top w:val="nil"/>
              <w:left w:val="nil"/>
              <w:bottom w:val="nil"/>
              <w:right w:val="nil"/>
            </w:tcBorders>
            <w:vAlign w:val="bottom"/>
          </w:tcPr>
          <w:p w14:paraId="78BBFA58" w14:textId="285AACCE" w:rsidR="009A14C9" w:rsidRPr="000B6F77" w:rsidRDefault="009A14C9" w:rsidP="004E2410">
            <w:pPr>
              <w:pStyle w:val="NoSpacing"/>
            </w:pPr>
            <w:r w:rsidRPr="000B6F77">
              <w:t>5</w:t>
            </w:r>
          </w:p>
        </w:tc>
        <w:tc>
          <w:tcPr>
            <w:tcW w:w="1417" w:type="dxa"/>
            <w:tcBorders>
              <w:top w:val="nil"/>
              <w:left w:val="nil"/>
              <w:bottom w:val="nil"/>
              <w:right w:val="nil"/>
            </w:tcBorders>
            <w:vAlign w:val="bottom"/>
          </w:tcPr>
          <w:p w14:paraId="5E7FF548" w14:textId="39A41F8C" w:rsidR="009A14C9" w:rsidRPr="000B6F77" w:rsidRDefault="009A14C9" w:rsidP="004E2410">
            <w:pPr>
              <w:pStyle w:val="NoSpacing"/>
            </w:pPr>
            <w:r w:rsidRPr="000B6F77">
              <w:t>7</w:t>
            </w:r>
          </w:p>
        </w:tc>
        <w:tc>
          <w:tcPr>
            <w:tcW w:w="1418" w:type="dxa"/>
            <w:tcBorders>
              <w:top w:val="nil"/>
              <w:left w:val="nil"/>
              <w:bottom w:val="nil"/>
              <w:right w:val="nil"/>
            </w:tcBorders>
            <w:vAlign w:val="bottom"/>
          </w:tcPr>
          <w:p w14:paraId="6DF1B9F9" w14:textId="685B06FD" w:rsidR="009A14C9" w:rsidRPr="000B6F77" w:rsidRDefault="009A14C9" w:rsidP="004E2410">
            <w:pPr>
              <w:pStyle w:val="NoSpacing"/>
            </w:pPr>
            <w:r w:rsidRPr="000B6F77">
              <w:t>0.58</w:t>
            </w:r>
          </w:p>
        </w:tc>
      </w:tr>
      <w:tr w:rsidR="009A14C9" w:rsidRPr="000B6F77" w14:paraId="5A9CEC92" w14:textId="77777777" w:rsidTr="009F3AA6">
        <w:tc>
          <w:tcPr>
            <w:tcW w:w="1418" w:type="dxa"/>
            <w:tcBorders>
              <w:top w:val="nil"/>
              <w:left w:val="nil"/>
              <w:bottom w:val="nil"/>
              <w:right w:val="nil"/>
            </w:tcBorders>
          </w:tcPr>
          <w:p w14:paraId="3FD9DEDA" w14:textId="32FDEE98" w:rsidR="009A14C9" w:rsidRPr="000B6F77" w:rsidRDefault="009A14C9" w:rsidP="004E2410">
            <w:pPr>
              <w:pStyle w:val="NoSpacing"/>
            </w:pPr>
            <w:r w:rsidRPr="000B6F77">
              <w:t>Scheme 3</w:t>
            </w:r>
          </w:p>
        </w:tc>
        <w:tc>
          <w:tcPr>
            <w:tcW w:w="1276" w:type="dxa"/>
            <w:tcBorders>
              <w:top w:val="nil"/>
              <w:left w:val="nil"/>
              <w:bottom w:val="nil"/>
              <w:right w:val="nil"/>
            </w:tcBorders>
            <w:vAlign w:val="bottom"/>
          </w:tcPr>
          <w:p w14:paraId="5A367F56" w14:textId="241011CD" w:rsidR="009A14C9" w:rsidRPr="000B6F77" w:rsidRDefault="009A14C9" w:rsidP="004E2410">
            <w:pPr>
              <w:pStyle w:val="NoSpacing"/>
            </w:pPr>
            <w:r w:rsidRPr="000B6F77">
              <w:t>2.4</w:t>
            </w:r>
          </w:p>
        </w:tc>
        <w:tc>
          <w:tcPr>
            <w:tcW w:w="1417" w:type="dxa"/>
            <w:tcBorders>
              <w:top w:val="nil"/>
              <w:left w:val="nil"/>
              <w:bottom w:val="nil"/>
              <w:right w:val="nil"/>
            </w:tcBorders>
            <w:vAlign w:val="bottom"/>
          </w:tcPr>
          <w:p w14:paraId="77BFE6F9" w14:textId="1787ACE2" w:rsidR="009A14C9" w:rsidRPr="000B6F77" w:rsidRDefault="009A14C9" w:rsidP="004E2410">
            <w:pPr>
              <w:pStyle w:val="NoSpacing"/>
            </w:pPr>
            <w:r w:rsidRPr="000B6F77">
              <w:t>8</w:t>
            </w:r>
          </w:p>
        </w:tc>
        <w:tc>
          <w:tcPr>
            <w:tcW w:w="1418" w:type="dxa"/>
            <w:tcBorders>
              <w:top w:val="nil"/>
              <w:left w:val="nil"/>
              <w:bottom w:val="nil"/>
              <w:right w:val="nil"/>
            </w:tcBorders>
            <w:vAlign w:val="bottom"/>
          </w:tcPr>
          <w:p w14:paraId="180CCB68" w14:textId="4B00118C" w:rsidR="009A14C9" w:rsidRPr="000B6F77" w:rsidRDefault="009A14C9" w:rsidP="004E2410">
            <w:pPr>
              <w:pStyle w:val="NoSpacing"/>
            </w:pPr>
            <w:r w:rsidRPr="000B6F77">
              <w:t>0.46</w:t>
            </w:r>
          </w:p>
        </w:tc>
      </w:tr>
      <w:tr w:rsidR="009A14C9" w:rsidRPr="000B6F77" w14:paraId="267C792D" w14:textId="77777777" w:rsidTr="009F3AA6">
        <w:tc>
          <w:tcPr>
            <w:tcW w:w="1418" w:type="dxa"/>
            <w:tcBorders>
              <w:top w:val="nil"/>
              <w:left w:val="nil"/>
              <w:bottom w:val="nil"/>
              <w:right w:val="nil"/>
            </w:tcBorders>
          </w:tcPr>
          <w:p w14:paraId="512C8051" w14:textId="77777777" w:rsidR="009A14C9" w:rsidRPr="000B6F77" w:rsidRDefault="009A14C9" w:rsidP="004E2410">
            <w:pPr>
              <w:pStyle w:val="NoSpacing"/>
            </w:pPr>
          </w:p>
        </w:tc>
        <w:tc>
          <w:tcPr>
            <w:tcW w:w="1276" w:type="dxa"/>
            <w:tcBorders>
              <w:top w:val="nil"/>
              <w:left w:val="nil"/>
              <w:bottom w:val="nil"/>
              <w:right w:val="nil"/>
            </w:tcBorders>
            <w:vAlign w:val="bottom"/>
          </w:tcPr>
          <w:p w14:paraId="43091EC2" w14:textId="1CE56649" w:rsidR="009A14C9" w:rsidRPr="000B6F77" w:rsidRDefault="009A14C9" w:rsidP="004E2410">
            <w:pPr>
              <w:pStyle w:val="NoSpacing"/>
            </w:pPr>
            <w:r w:rsidRPr="000B6F77">
              <w:t>2.4</w:t>
            </w:r>
          </w:p>
        </w:tc>
        <w:tc>
          <w:tcPr>
            <w:tcW w:w="1417" w:type="dxa"/>
            <w:tcBorders>
              <w:top w:val="nil"/>
              <w:left w:val="nil"/>
              <w:bottom w:val="nil"/>
              <w:right w:val="nil"/>
            </w:tcBorders>
            <w:vAlign w:val="bottom"/>
          </w:tcPr>
          <w:p w14:paraId="4FEDCF8B" w14:textId="2791BA3D" w:rsidR="009A14C9" w:rsidRPr="000B6F77" w:rsidRDefault="009A14C9" w:rsidP="004E2410">
            <w:pPr>
              <w:pStyle w:val="NoSpacing"/>
            </w:pPr>
            <w:r w:rsidRPr="000B6F77">
              <w:t>5</w:t>
            </w:r>
          </w:p>
        </w:tc>
        <w:tc>
          <w:tcPr>
            <w:tcW w:w="1418" w:type="dxa"/>
            <w:tcBorders>
              <w:top w:val="nil"/>
              <w:left w:val="nil"/>
              <w:bottom w:val="nil"/>
              <w:right w:val="nil"/>
            </w:tcBorders>
            <w:vAlign w:val="bottom"/>
          </w:tcPr>
          <w:p w14:paraId="713FE3E1" w14:textId="1CA28716" w:rsidR="009A14C9" w:rsidRPr="000B6F77" w:rsidRDefault="009A14C9" w:rsidP="004E2410">
            <w:pPr>
              <w:pStyle w:val="NoSpacing"/>
            </w:pPr>
            <w:r w:rsidRPr="000B6F77">
              <w:t>0.32</w:t>
            </w:r>
          </w:p>
        </w:tc>
      </w:tr>
      <w:tr w:rsidR="009A14C9" w:rsidRPr="000B6F77" w14:paraId="67CBA5DA" w14:textId="77777777" w:rsidTr="009F3AA6">
        <w:tc>
          <w:tcPr>
            <w:tcW w:w="1418" w:type="dxa"/>
            <w:tcBorders>
              <w:top w:val="nil"/>
              <w:left w:val="nil"/>
              <w:right w:val="nil"/>
            </w:tcBorders>
          </w:tcPr>
          <w:p w14:paraId="6493B391" w14:textId="77777777" w:rsidR="009A14C9" w:rsidRPr="000B6F77" w:rsidRDefault="009A14C9" w:rsidP="004E2410">
            <w:pPr>
              <w:pStyle w:val="NoSpacing"/>
            </w:pPr>
          </w:p>
        </w:tc>
        <w:tc>
          <w:tcPr>
            <w:tcW w:w="1276" w:type="dxa"/>
            <w:tcBorders>
              <w:top w:val="nil"/>
              <w:left w:val="nil"/>
              <w:right w:val="nil"/>
            </w:tcBorders>
            <w:vAlign w:val="bottom"/>
          </w:tcPr>
          <w:p w14:paraId="2C19C259" w14:textId="030C63E4" w:rsidR="009A14C9" w:rsidRPr="000B6F77" w:rsidRDefault="009A14C9" w:rsidP="004E2410">
            <w:pPr>
              <w:pStyle w:val="NoSpacing"/>
            </w:pPr>
            <w:r w:rsidRPr="000B6F77">
              <w:t>2.4</w:t>
            </w:r>
          </w:p>
        </w:tc>
        <w:tc>
          <w:tcPr>
            <w:tcW w:w="1417" w:type="dxa"/>
            <w:tcBorders>
              <w:top w:val="nil"/>
              <w:left w:val="nil"/>
              <w:right w:val="nil"/>
            </w:tcBorders>
            <w:vAlign w:val="bottom"/>
          </w:tcPr>
          <w:p w14:paraId="73418B26" w14:textId="0D60C379" w:rsidR="009A14C9" w:rsidRPr="000B6F77" w:rsidRDefault="009A14C9" w:rsidP="004E2410">
            <w:pPr>
              <w:pStyle w:val="NoSpacing"/>
            </w:pPr>
            <w:r w:rsidRPr="000B6F77">
              <w:t>4</w:t>
            </w:r>
          </w:p>
        </w:tc>
        <w:tc>
          <w:tcPr>
            <w:tcW w:w="1418" w:type="dxa"/>
            <w:tcBorders>
              <w:top w:val="nil"/>
              <w:left w:val="nil"/>
              <w:right w:val="nil"/>
            </w:tcBorders>
            <w:vAlign w:val="bottom"/>
          </w:tcPr>
          <w:p w14:paraId="34842133" w14:textId="5437C1CA" w:rsidR="009A14C9" w:rsidRPr="000B6F77" w:rsidRDefault="009A14C9" w:rsidP="004E2410">
            <w:pPr>
              <w:pStyle w:val="NoSpacing"/>
            </w:pPr>
            <w:r w:rsidRPr="000B6F77">
              <w:t>0.28</w:t>
            </w:r>
          </w:p>
        </w:tc>
      </w:tr>
    </w:tbl>
    <w:p w14:paraId="1AE44763" w14:textId="77777777" w:rsidR="002601FB" w:rsidRPr="000B6F77" w:rsidRDefault="002601FB" w:rsidP="002601FB">
      <w:pPr>
        <w:rPr>
          <w:lang w:eastAsia="zh-CN"/>
        </w:rPr>
      </w:pPr>
    </w:p>
    <w:p w14:paraId="1D6029E6" w14:textId="0AECCF25" w:rsidR="002601FB" w:rsidRPr="000B6F77" w:rsidRDefault="002601FB" w:rsidP="002601FB">
      <w:pPr>
        <w:rPr>
          <w:lang w:eastAsia="zh-CN"/>
        </w:rPr>
      </w:pPr>
      <w:r w:rsidRPr="000B6F77">
        <w:rPr>
          <w:lang w:eastAsia="zh-CN"/>
        </w:rPr>
        <w:t xml:space="preserve">Valid variations of tow densities were defined as such that maintain the global fibre volume fraction at a designated practical value, denoted as the ‘guideline ceiling’. Note that the use of global volume fraction as a design constraint has also been adopted in </w:t>
      </w:r>
      <w:r w:rsidRPr="000B6F77">
        <w:rPr>
          <w:lang w:eastAsia="zh-CN"/>
        </w:rPr>
        <w:fldChar w:fldCharType="begin"/>
      </w:r>
      <w:r w:rsidRPr="000B6F77">
        <w:rPr>
          <w:lang w:eastAsia="zh-CN"/>
        </w:rPr>
        <w:instrText xml:space="preserve"> ADDIN EN.CITE &lt;EndNote&gt;&lt;Cite&gt;&lt;Author&gt;Liu&lt;/Author&gt;&lt;Year&gt;2023&lt;/Year&gt;&lt;RecNum&gt;226&lt;/RecNum&gt;&lt;DisplayText&gt;[15]&lt;/DisplayText&gt;&lt;record&gt;&lt;rec-number&gt;226&lt;/rec-number&gt;&lt;foreign-keys&gt;&lt;key app="EN" db-id="0a5pfvxajtt90je2pf9vsvam0atwsezr099x" timestamp="1751977298"&gt;226&lt;/key&gt;&lt;/foreign-keys&gt;&lt;ref-type name="Journal Article"&gt;17&lt;/ref-type&gt;&lt;contributors&gt;&lt;authors&gt;&lt;author&gt;Liu, Xin&lt;/author&gt;&lt;author&gt;Zhou, Xiao-Yi&lt;/author&gt;&lt;author&gt;Liu, Bangde&lt;/author&gt;&lt;author&gt;Gao, Chenglin&lt;/author&gt;&lt;/authors&gt;&lt;/contributors&gt;&lt;titles&gt;&lt;title&gt;Multiscale modeling of woven composites by deep learning neural networks and its application in design optimization&lt;/title&gt;&lt;secondary-title&gt;Composite Structures&lt;/secondary-title&gt;&lt;/titles&gt;&lt;periodical&gt;&lt;full-title&gt;Composite Structures&lt;/full-title&gt;&lt;/periodical&gt;&lt;pages&gt;117553&lt;/pages&gt;&lt;volume&gt;324&lt;/volume&gt;&lt;keywords&gt;&lt;keyword&gt;Mechanics of structure genome&lt;/keyword&gt;&lt;keyword&gt;Plain woven composites&lt;/keyword&gt;&lt;keyword&gt;Artificial neural networks&lt;/keyword&gt;&lt;keyword&gt;Failure strength&lt;/keyword&gt;&lt;keyword&gt;Design optimization&lt;/keyword&gt;&lt;/keywords&gt;&lt;dates&gt;&lt;year&gt;2023&lt;/year&gt;&lt;pub-dates&gt;&lt;date&gt;2023/11/15/&lt;/date&gt;&lt;/pub-dates&gt;&lt;/dates&gt;&lt;isbn&gt;0263-8223&lt;/isbn&gt;&lt;urls&gt;&lt;related-urls&gt;&lt;url&gt;https://www.sciencedirect.com/science/article/pii/S0263822323008991&lt;/url&gt;&lt;/related-urls&gt;&lt;/urls&gt;&lt;electronic-resource-num&gt;https://doi.org/10.1016/j.compstruct.2023.117553&lt;/electronic-resource-num&gt;&lt;/record&gt;&lt;/Cite&gt;&lt;/EndNote&gt;</w:instrText>
      </w:r>
      <w:r w:rsidRPr="000B6F77">
        <w:rPr>
          <w:lang w:eastAsia="zh-CN"/>
        </w:rPr>
        <w:fldChar w:fldCharType="separate"/>
      </w:r>
      <w:r w:rsidRPr="000B6F77">
        <w:rPr>
          <w:noProof/>
          <w:lang w:eastAsia="zh-CN"/>
        </w:rPr>
        <w:t>[15]</w:t>
      </w:r>
      <w:r w:rsidRPr="000B6F77">
        <w:rPr>
          <w:lang w:eastAsia="zh-CN"/>
        </w:rPr>
        <w:fldChar w:fldCharType="end"/>
      </w:r>
      <w:r w:rsidRPr="000B6F77">
        <w:rPr>
          <w:lang w:eastAsia="zh-CN"/>
        </w:rPr>
        <w:t xml:space="preserve">. To produce a valid configuration from a benchmark one, two tow densities should be varied simultaneously, with their variation following the opposite tendencies: if change in one causes tightening of the weave, the other should ‘loosen’ it enough to keep the global fibre volume fraction constant. Three possible tow density variation types are illustrated in </w:t>
      </w:r>
      <w:r w:rsidRPr="000B6F77">
        <w:rPr>
          <w:lang w:eastAsia="zh-CN"/>
        </w:rPr>
        <w:fldChar w:fldCharType="begin"/>
      </w:r>
      <w:r w:rsidRPr="000B6F77">
        <w:rPr>
          <w:lang w:eastAsia="zh-CN"/>
        </w:rPr>
        <w:instrText xml:space="preserve"> REF _Ref195628404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3</w:t>
      </w:r>
      <w:r w:rsidRPr="000B6F77">
        <w:rPr>
          <w:lang w:eastAsia="zh-CN"/>
        </w:rPr>
        <w:fldChar w:fldCharType="end"/>
      </w:r>
      <w:r w:rsidRPr="000B6F77">
        <w:rPr>
          <w:lang w:eastAsia="zh-CN"/>
        </w:rPr>
        <w:t xml:space="preserve">. In </w:t>
      </w:r>
      <w:r w:rsidRPr="000B6F77">
        <w:rPr>
          <w:lang w:eastAsia="zh-CN"/>
        </w:rPr>
        <w:fldChar w:fldCharType="begin"/>
      </w:r>
      <w:r w:rsidRPr="000B6F77">
        <w:rPr>
          <w:lang w:eastAsia="zh-CN"/>
        </w:rPr>
        <w:instrText xml:space="preserve"> REF _Ref146915359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Table </w:t>
      </w:r>
      <w:r w:rsidR="000B6F77">
        <w:rPr>
          <w:noProof/>
        </w:rPr>
        <w:t>1</w:t>
      </w:r>
      <w:r w:rsidRPr="000B6F77">
        <w:rPr>
          <w:lang w:eastAsia="zh-CN"/>
        </w:rPr>
        <w:fldChar w:fldCharType="end"/>
      </w:r>
      <w:r w:rsidRPr="000B6F77">
        <w:rPr>
          <w:lang w:eastAsia="zh-CN"/>
        </w:rPr>
        <w:t xml:space="preserve">, values of tow densities associated with each scheme are given explicitly, three sets for each scheme, along with the ‘Benchmark’ tow density values, relative to which variation schemes were defined. This benchmark configuration was used merely to facilitate the explanation, and the design procedures and discussion in </w:t>
      </w:r>
      <w:r w:rsidRPr="000B6F77">
        <w:rPr>
          <w:lang w:eastAsia="zh-CN"/>
        </w:rPr>
        <w:fldChar w:fldCharType="begin"/>
      </w:r>
      <w:r w:rsidRPr="000B6F77">
        <w:rPr>
          <w:lang w:eastAsia="zh-CN"/>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rPr>
          <w:lang w:eastAsia="zh-CN"/>
        </w:rPr>
        <w:fldChar w:fldCharType="separate"/>
      </w:r>
      <w:r w:rsidRPr="000B6F77">
        <w:rPr>
          <w:noProof/>
          <w:lang w:eastAsia="zh-CN"/>
        </w:rPr>
        <w:t>[20]</w:t>
      </w:r>
      <w:r w:rsidRPr="000B6F77">
        <w:rPr>
          <w:lang w:eastAsia="zh-CN"/>
        </w:rPr>
        <w:fldChar w:fldCharType="end"/>
      </w:r>
      <w:r w:rsidRPr="000B6F77">
        <w:rPr>
          <w:lang w:eastAsia="zh-CN"/>
        </w:rPr>
        <w:t xml:space="preserve"> would remain valid irrespective of the choice of the benchmark configuration. The ten composite configurations defined by tow density combinations from </w:t>
      </w:r>
      <w:r w:rsidRPr="000B6F77">
        <w:rPr>
          <w:lang w:eastAsia="zh-CN"/>
        </w:rPr>
        <w:fldChar w:fldCharType="begin"/>
      </w:r>
      <w:r w:rsidRPr="000B6F77">
        <w:rPr>
          <w:lang w:eastAsia="zh-CN"/>
        </w:rPr>
        <w:instrText xml:space="preserve"> REF _Ref146915359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Table </w:t>
      </w:r>
      <w:r w:rsidR="000B6F77">
        <w:rPr>
          <w:noProof/>
        </w:rPr>
        <w:t>1</w:t>
      </w:r>
      <w:r w:rsidRPr="000B6F77">
        <w:rPr>
          <w:lang w:eastAsia="zh-CN"/>
        </w:rPr>
        <w:fldChar w:fldCharType="end"/>
      </w:r>
      <w:r w:rsidRPr="000B6F77">
        <w:rPr>
          <w:lang w:eastAsia="zh-CN"/>
        </w:rPr>
        <w:t xml:space="preserve"> will be collectively referred to as the ‘Reference’ configurations. These tow density combinations have been previously determined in </w:t>
      </w:r>
      <w:r w:rsidRPr="000B6F77">
        <w:rPr>
          <w:lang w:eastAsia="zh-CN"/>
        </w:rPr>
        <w:fldChar w:fldCharType="begin"/>
      </w:r>
      <w:r w:rsidRPr="000B6F77">
        <w:rPr>
          <w:lang w:eastAsia="zh-CN"/>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Pr="000B6F77">
        <w:rPr>
          <w:lang w:eastAsia="zh-CN"/>
        </w:rPr>
        <w:fldChar w:fldCharType="separate"/>
      </w:r>
      <w:r w:rsidRPr="000B6F77">
        <w:rPr>
          <w:noProof/>
          <w:lang w:eastAsia="zh-CN"/>
        </w:rPr>
        <w:t>[20]</w:t>
      </w:r>
      <w:r w:rsidRPr="000B6F77">
        <w:rPr>
          <w:lang w:eastAsia="zh-CN"/>
        </w:rPr>
        <w:fldChar w:fldCharType="end"/>
      </w:r>
      <w:r w:rsidRPr="000B6F77">
        <w:rPr>
          <w:lang w:eastAsia="zh-CN"/>
        </w:rPr>
        <w:t xml:space="preserve"> under condition that the global fibre volume fraction of the composite was kept constant at </w:t>
      </w:r>
      <w:r w:rsidRPr="000B6F77">
        <w:rPr>
          <w:position w:val="-14"/>
        </w:rPr>
        <w:object w:dxaOrig="700" w:dyaOrig="380" w14:anchorId="758D10A9">
          <v:shape id="_x0000_i1092" type="#_x0000_t75" style="width:36pt;height:21.6pt" o:ole="">
            <v:imagedata r:id="rId150" o:title=""/>
          </v:shape>
          <o:OLEObject Type="Embed" ProgID="Equation.DSMT4" ShapeID="_x0000_i1092" DrawAspect="Content" ObjectID="_1829393988" r:id="rId151"/>
        </w:object>
      </w:r>
      <w:r w:rsidRPr="000B6F77">
        <w:rPr>
          <w:lang w:eastAsia="zh-CN"/>
        </w:rPr>
        <w:t xml:space="preserve"> =0.55. All the configurations had identical topologies as that correspond to the values of topological parameters </w:t>
      </w:r>
      <w:r w:rsidRPr="000B6F77">
        <w:rPr>
          <w:position w:val="-14"/>
        </w:rPr>
        <w:object w:dxaOrig="1380" w:dyaOrig="380" w14:anchorId="3FC50EC4">
          <v:shape id="_x0000_i1093" type="#_x0000_t75" style="width:1in;height:21.6pt" o:ole="">
            <v:imagedata r:id="rId152" o:title=""/>
          </v:shape>
          <o:OLEObject Type="Embed" ProgID="Equation.DSMT4" ShapeID="_x0000_i1093" DrawAspect="Content" ObjectID="_1829393989" r:id="rId153"/>
        </w:object>
      </w:r>
      <w:r w:rsidRPr="000B6F77">
        <w:rPr>
          <w:lang w:eastAsia="zh-CN"/>
        </w:rPr>
        <w:t xml:space="preserve">, </w:t>
      </w:r>
      <w:r w:rsidRPr="000B6F77">
        <w:rPr>
          <w:position w:val="-14"/>
        </w:rPr>
        <w:object w:dxaOrig="1520" w:dyaOrig="380" w14:anchorId="05D45A49">
          <v:shape id="_x0000_i1094" type="#_x0000_t75" style="width:79.2pt;height:21.6pt" o:ole="">
            <v:imagedata r:id="rId154" o:title=""/>
          </v:shape>
          <o:OLEObject Type="Embed" ProgID="Equation.DSMT4" ShapeID="_x0000_i1094" DrawAspect="Content" ObjectID="_1829393990" r:id="rId155"/>
        </w:object>
      </w:r>
      <w:r w:rsidRPr="000B6F77">
        <w:t xml:space="preserve"> as were defined in parametrisation </w:t>
      </w:r>
      <w:r w:rsidRPr="000B6F77">
        <w:fldChar w:fldCharType="begin"/>
      </w:r>
      <w:r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Pr="000B6F77">
        <w:fldChar w:fldCharType="separate"/>
      </w:r>
      <w:r w:rsidRPr="000B6F77">
        <w:rPr>
          <w:noProof/>
        </w:rPr>
        <w:t>[21]</w:t>
      </w:r>
      <w:r w:rsidRPr="000B6F77">
        <w:fldChar w:fldCharType="end"/>
      </w:r>
      <w:r w:rsidRPr="000B6F77">
        <w:rPr>
          <w:lang w:eastAsia="zh-CN"/>
        </w:rPr>
        <w:t xml:space="preserve">.  The variation schemes were established while keeping the parameters associated with the tows as in Eq. </w:t>
      </w:r>
      <w:r w:rsidRPr="000B6F77">
        <w:rPr>
          <w:lang w:eastAsia="zh-CN"/>
        </w:rPr>
        <w:fldChar w:fldCharType="begin"/>
      </w:r>
      <w:r w:rsidRPr="000B6F77">
        <w:rPr>
          <w:lang w:eastAsia="zh-CN"/>
        </w:rPr>
        <w:instrText xml:space="preserve"> REF XsectionCP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w:t>
      </w:r>
      <w:r w:rsidR="000B6F77">
        <w:rPr>
          <w:noProof/>
        </w:rPr>
        <w:t>2</w:t>
      </w:r>
      <w:r w:rsidR="000B6F77" w:rsidRPr="000B6F77">
        <w:rPr>
          <w:noProof/>
        </w:rPr>
        <w:t>)</w:t>
      </w:r>
      <w:r w:rsidRPr="000B6F77">
        <w:rPr>
          <w:lang w:eastAsia="zh-CN"/>
        </w:rPr>
        <w:fldChar w:fldCharType="end"/>
      </w:r>
      <w:r w:rsidRPr="000B6F77">
        <w:rPr>
          <w:lang w:eastAsia="zh-CN"/>
        </w:rPr>
        <w:t xml:space="preserve"> constant  at </w:t>
      </w:r>
      <w:r w:rsidRPr="000B6F77">
        <w:rPr>
          <w:position w:val="-14"/>
        </w:rPr>
        <w:object w:dxaOrig="1800" w:dyaOrig="380" w14:anchorId="3E985745">
          <v:shape id="_x0000_i1095" type="#_x0000_t75" style="width:93.6pt;height:21.6pt" o:ole="">
            <v:imagedata r:id="rId156" o:title=""/>
          </v:shape>
          <o:OLEObject Type="Embed" ProgID="Equation.DSMT4" ShapeID="_x0000_i1095" DrawAspect="Content" ObjectID="_1829393991" r:id="rId157"/>
        </w:object>
      </w:r>
      <w:r w:rsidRPr="000B6F77">
        <w:sym w:font="Symbol" w:char="F06D"/>
      </w:r>
      <w:r w:rsidRPr="000B6F77">
        <w:t xml:space="preserve">m, </w:t>
      </w:r>
      <w:r w:rsidRPr="000B6F77">
        <w:rPr>
          <w:position w:val="-14"/>
        </w:rPr>
        <w:object w:dxaOrig="1719" w:dyaOrig="380" w14:anchorId="7558C71B">
          <v:shape id="_x0000_i1096" type="#_x0000_t75" style="width:86.4pt;height:21.6pt" o:ole="">
            <v:imagedata r:id="rId158" o:title=""/>
          </v:shape>
          <o:OLEObject Type="Embed" ProgID="Equation.DSMT4" ShapeID="_x0000_i1096" DrawAspect="Content" ObjectID="_1829393992" r:id="rId159"/>
        </w:object>
      </w:r>
      <w:r w:rsidRPr="000B6F77">
        <w:t xml:space="preserve">K, </w:t>
      </w:r>
      <w:r w:rsidRPr="000B6F77">
        <w:rPr>
          <w:position w:val="-14"/>
        </w:rPr>
        <w:object w:dxaOrig="480" w:dyaOrig="380" w14:anchorId="69DB5D3A">
          <v:shape id="_x0000_i1097" type="#_x0000_t75" style="width:28.8pt;height:21.6pt" o:ole="">
            <v:imagedata r:id="rId160" o:title=""/>
          </v:shape>
          <o:OLEObject Type="Embed" ProgID="Equation.DSMT4" ShapeID="_x0000_i1097" DrawAspect="Content" ObjectID="_1829393993" r:id="rId161"/>
        </w:object>
      </w:r>
      <w:r w:rsidRPr="000B6F77">
        <w:t>=0.05</w:t>
      </w:r>
      <w:r w:rsidRPr="000B6F77">
        <w:rPr>
          <w:lang w:eastAsia="zh-CN"/>
        </w:rPr>
        <w:t xml:space="preserve"> and </w:t>
      </w:r>
      <w:r w:rsidRPr="000B6F77">
        <w:rPr>
          <w:position w:val="-14"/>
        </w:rPr>
        <w:object w:dxaOrig="440" w:dyaOrig="380" w14:anchorId="1F94752E">
          <v:shape id="_x0000_i1098" type="#_x0000_t75" style="width:21.6pt;height:21.6pt" o:ole="">
            <v:imagedata r:id="rId162" o:title=""/>
          </v:shape>
          <o:OLEObject Type="Embed" ProgID="Equation.DSMT4" ShapeID="_x0000_i1098" DrawAspect="Content" ObjectID="_1829393994" r:id="rId163"/>
        </w:object>
      </w:r>
      <w:r w:rsidRPr="000B6F77">
        <w:t xml:space="preserve">=0.5. </w:t>
      </w:r>
    </w:p>
    <w:p w14:paraId="65D5798A" w14:textId="25C60979" w:rsidR="00835662" w:rsidRPr="000B6F77" w:rsidRDefault="00620BAA" w:rsidP="00037BDF">
      <w:pPr>
        <w:pStyle w:val="Heading1"/>
        <w:rPr>
          <w:lang w:eastAsia="zh-CN"/>
        </w:rPr>
      </w:pPr>
      <w:bookmarkStart w:id="35" w:name="_Ref202777813"/>
      <w:r w:rsidRPr="000B6F77">
        <w:rPr>
          <w:lang w:eastAsia="zh-CN"/>
        </w:rPr>
        <w:lastRenderedPageBreak/>
        <w:t>Equivalent weave configurations</w:t>
      </w:r>
      <w:bookmarkEnd w:id="34"/>
      <w:bookmarkEnd w:id="35"/>
    </w:p>
    <w:p w14:paraId="01E9EDFE" w14:textId="36F0C8A7" w:rsidR="00FC4A0B" w:rsidRPr="000B6F77" w:rsidRDefault="00CA6DD2" w:rsidP="00A813E7">
      <w:r w:rsidRPr="000B6F77">
        <w:t>For each tow density variation scheme, the</w:t>
      </w:r>
      <w:r w:rsidR="00212363" w:rsidRPr="000B6F77">
        <w:t xml:space="preserve"> </w:t>
      </w:r>
      <w:r w:rsidR="00D91E97" w:rsidRPr="000B6F77">
        <w:t xml:space="preserve">variation of </w:t>
      </w:r>
      <w:proofErr w:type="spellStart"/>
      <w:r w:rsidR="00212363" w:rsidRPr="000B6F77">
        <w:t>KPoWs</w:t>
      </w:r>
      <w:proofErr w:type="spellEnd"/>
      <w:r w:rsidR="00212363" w:rsidRPr="000B6F77">
        <w:t xml:space="preserve"> </w:t>
      </w:r>
      <w:r w:rsidR="00EB7D77" w:rsidRPr="000B6F77">
        <w:t>follow</w:t>
      </w:r>
      <w:r w:rsidR="00D91E97" w:rsidRPr="000B6F77">
        <w:t>s</w:t>
      </w:r>
      <w:r w:rsidR="00EB7D77" w:rsidRPr="000B6F77">
        <w:t xml:space="preserve"> distinctive t</w:t>
      </w:r>
      <w:r w:rsidR="00E33EAF" w:rsidRPr="000B6F77">
        <w:t>rends</w:t>
      </w:r>
      <w:r w:rsidR="009417D3" w:rsidRPr="000B6F77">
        <w:t xml:space="preserve">, as was </w:t>
      </w:r>
      <w:r w:rsidR="004B08E1" w:rsidRPr="000B6F77">
        <w:t>established</w:t>
      </w:r>
      <w:r w:rsidR="00E33EAF" w:rsidRPr="000B6F77">
        <w:t xml:space="preserve"> in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00E33EAF" w:rsidRPr="000B6F77">
        <w:t xml:space="preserve">. </w:t>
      </w:r>
      <w:r w:rsidR="00AD1D8A" w:rsidRPr="000B6F77">
        <w:t>However,</w:t>
      </w:r>
      <w:r w:rsidR="00966510" w:rsidRPr="000B6F77">
        <w:t xml:space="preserve"> </w:t>
      </w:r>
      <w:r w:rsidR="00E33EAF" w:rsidRPr="000B6F77">
        <w:t xml:space="preserve">there are </w:t>
      </w:r>
      <w:r w:rsidR="00E51EF7" w:rsidRPr="000B6F77">
        <w:t xml:space="preserve">two controllable properties, namely, the cross-sectional areas of the </w:t>
      </w:r>
      <w:r w:rsidR="00E33EAF" w:rsidRPr="000B6F77">
        <w:t xml:space="preserve">weft and warp </w:t>
      </w:r>
      <w:r w:rsidR="00E51EF7" w:rsidRPr="000B6F77">
        <w:t>tows</w:t>
      </w:r>
      <w:r w:rsidR="00FC4A0B" w:rsidRPr="000B6F77">
        <w:t xml:space="preserve">, </w:t>
      </w:r>
      <w:r w:rsidR="00AD1D8A" w:rsidRPr="000B6F77">
        <w:t xml:space="preserve">that also </w:t>
      </w:r>
      <w:r w:rsidR="0085684A" w:rsidRPr="000B6F77">
        <w:t xml:space="preserve">explicitly </w:t>
      </w:r>
      <w:r w:rsidR="00AD1D8A" w:rsidRPr="000B6F77">
        <w:t xml:space="preserve">involved in definition of </w:t>
      </w:r>
      <w:proofErr w:type="spellStart"/>
      <w:r w:rsidR="00AD1D8A" w:rsidRPr="000B6F77">
        <w:t>KPoWs</w:t>
      </w:r>
      <w:proofErr w:type="spellEnd"/>
      <w:r w:rsidR="00E33EAF" w:rsidRPr="000B6F77">
        <w:t xml:space="preserve"> and whose variation will also affect the </w:t>
      </w:r>
      <w:proofErr w:type="spellStart"/>
      <w:r w:rsidR="00E33EAF" w:rsidRPr="000B6F77">
        <w:t>KPoWs</w:t>
      </w:r>
      <w:proofErr w:type="spellEnd"/>
      <w:r w:rsidR="00AD1D8A" w:rsidRPr="000B6F77">
        <w:t xml:space="preserve">. For design method to be comprehensive, the nature of the association between the </w:t>
      </w:r>
      <w:proofErr w:type="spellStart"/>
      <w:r w:rsidR="00AD1D8A" w:rsidRPr="000B6F77">
        <w:t>KPoWs</w:t>
      </w:r>
      <w:proofErr w:type="spellEnd"/>
      <w:r w:rsidR="00AD1D8A" w:rsidRPr="000B6F77">
        <w:t xml:space="preserve"> and the cross-sectional areas must be understood</w:t>
      </w:r>
      <w:r w:rsidR="002238FF" w:rsidRPr="000B6F77">
        <w:t xml:space="preserve"> so it could be </w:t>
      </w:r>
      <w:r w:rsidR="004751C9" w:rsidRPr="000B6F77">
        <w:t xml:space="preserve">efficiently </w:t>
      </w:r>
      <w:r w:rsidR="002238FF" w:rsidRPr="000B6F77">
        <w:t xml:space="preserve">utilised in </w:t>
      </w:r>
      <w:r w:rsidR="00DF4865" w:rsidRPr="000B6F77">
        <w:t xml:space="preserve">the </w:t>
      </w:r>
      <w:r w:rsidR="002238FF" w:rsidRPr="000B6F77">
        <w:t>design exercises</w:t>
      </w:r>
      <w:r w:rsidR="00FC4A0B" w:rsidRPr="000B6F77">
        <w:t xml:space="preserve">. </w:t>
      </w:r>
      <w:r w:rsidR="00E92D9D" w:rsidRPr="000B6F77">
        <w:t xml:space="preserve">This will be </w:t>
      </w:r>
      <w:r w:rsidR="002219BA" w:rsidRPr="000B6F77">
        <w:t>achieved in the present section.</w:t>
      </w:r>
    </w:p>
    <w:p w14:paraId="4B8AF253" w14:textId="45C1DCD0" w:rsidR="0053322D" w:rsidRPr="000B6F77" w:rsidRDefault="00716DD9" w:rsidP="002238FF">
      <w:pPr>
        <w:pStyle w:val="Heading2"/>
      </w:pPr>
      <w:r w:rsidRPr="000B6F77">
        <w:t xml:space="preserve">Expressing </w:t>
      </w:r>
      <w:proofErr w:type="spellStart"/>
      <w:r w:rsidRPr="000B6F77">
        <w:t>KPoWs</w:t>
      </w:r>
      <w:proofErr w:type="spellEnd"/>
      <w:r w:rsidRPr="000B6F77">
        <w:t xml:space="preserve"> </w:t>
      </w:r>
      <w:r w:rsidR="00D319F8" w:rsidRPr="000B6F77">
        <w:t>in</w:t>
      </w:r>
      <w:r w:rsidRPr="000B6F77">
        <w:t xml:space="preserve"> non-dimensional </w:t>
      </w:r>
      <w:r w:rsidR="00D319F8" w:rsidRPr="000B6F77">
        <w:t>terms</w:t>
      </w:r>
    </w:p>
    <w:p w14:paraId="5C088552" w14:textId="46F87FCA" w:rsidR="00DF4865" w:rsidRPr="000B6F77" w:rsidRDefault="002238FF" w:rsidP="00602CEA">
      <w:r w:rsidRPr="000B6F77">
        <w:t>Considering transcendental equation</w:t>
      </w:r>
      <w:r w:rsidR="00716DD9" w:rsidRPr="000B6F77">
        <w:t xml:space="preserve"> </w:t>
      </w:r>
      <w:r w:rsidR="00716DD9" w:rsidRPr="000B6F77">
        <w:fldChar w:fldCharType="begin"/>
      </w:r>
      <w:r w:rsidR="00716DD9" w:rsidRPr="000B6F77">
        <w:instrText xml:space="preserve"> REF InterlockingAngleEquationRegularWeave \h </w:instrText>
      </w:r>
      <w:r w:rsidR="000B6F77">
        <w:instrText xml:space="preserve"> \* MERGEFORMAT </w:instrText>
      </w:r>
      <w:r w:rsidR="00716DD9" w:rsidRPr="000B6F77">
        <w:fldChar w:fldCharType="separate"/>
      </w:r>
      <w:r w:rsidR="000B6F77" w:rsidRPr="000B6F77">
        <w:t>(</w:t>
      </w:r>
      <w:r w:rsidR="000B6F77">
        <w:rPr>
          <w:noProof/>
        </w:rPr>
        <w:t>11</w:t>
      </w:r>
      <w:r w:rsidR="000B6F77" w:rsidRPr="000B6F77">
        <w:t>)</w:t>
      </w:r>
      <w:r w:rsidR="00716DD9" w:rsidRPr="000B6F77">
        <w:fldChar w:fldCharType="end"/>
      </w:r>
      <w:r w:rsidR="00217E27" w:rsidRPr="000B6F77">
        <w:t>,</w:t>
      </w:r>
      <w:r w:rsidR="00716DD9" w:rsidRPr="000B6F77">
        <w:t xml:space="preserve"> </w:t>
      </w:r>
      <w:r w:rsidRPr="000B6F77">
        <w:t xml:space="preserve">it is easy to see that </w:t>
      </w:r>
      <w:r w:rsidR="00263ED5" w:rsidRPr="000B6F77">
        <w:t>it is</w:t>
      </w:r>
      <w:r w:rsidR="00BF66FD" w:rsidRPr="000B6F77">
        <w:t xml:space="preserve"> non-dimensional</w:t>
      </w:r>
      <w:r w:rsidR="00263ED5" w:rsidRPr="000B6F77">
        <w:t xml:space="preserve"> since</w:t>
      </w:r>
      <w:r w:rsidR="00BF66FD" w:rsidRPr="000B6F77">
        <w:t xml:space="preserve"> </w:t>
      </w:r>
      <w:r w:rsidR="00602CEA" w:rsidRPr="000B6F77">
        <w:t>all its ter</w:t>
      </w:r>
      <w:r w:rsidR="00217E27" w:rsidRPr="000B6F77">
        <w:t>m</w:t>
      </w:r>
      <w:r w:rsidR="00602CEA" w:rsidRPr="000B6F77">
        <w:t xml:space="preserve">s are </w:t>
      </w:r>
      <w:r w:rsidR="004E2874" w:rsidRPr="000B6F77">
        <w:t>non-dimensional</w:t>
      </w:r>
      <w:r w:rsidR="00602CEA" w:rsidRPr="000B6F77">
        <w:t>. Denoting them as</w:t>
      </w:r>
    </w:p>
    <w:p w14:paraId="1B05848F" w14:textId="2FD5D2AD" w:rsidR="00BF66FD" w:rsidRPr="000B6F77" w:rsidRDefault="00BF6D7A" w:rsidP="00466A9A">
      <w:pPr>
        <w:pStyle w:val="Caption"/>
      </w:pPr>
      <w:r w:rsidRPr="000B6F77">
        <w:rPr>
          <w:position w:val="-32"/>
        </w:rPr>
        <w:object w:dxaOrig="1040" w:dyaOrig="740" w14:anchorId="191AA1B8">
          <v:shape id="_x0000_i1099" type="#_x0000_t75" style="width:50.4pt;height:36pt" o:ole="">
            <v:imagedata r:id="rId164" o:title=""/>
          </v:shape>
          <o:OLEObject Type="Embed" ProgID="Equation.DSMT4" ShapeID="_x0000_i1099" DrawAspect="Content" ObjectID="_1829393995" r:id="rId165"/>
        </w:object>
      </w:r>
      <w:r w:rsidR="00BF66FD" w:rsidRPr="000B6F77">
        <w:t xml:space="preserve"> , </w:t>
      </w:r>
      <w:r w:rsidRPr="000B6F77">
        <w:rPr>
          <w:position w:val="-32"/>
        </w:rPr>
        <w:object w:dxaOrig="1340" w:dyaOrig="740" w14:anchorId="22D6B351">
          <v:shape id="_x0000_i1100" type="#_x0000_t75" style="width:64.8pt;height:36pt" o:ole="">
            <v:imagedata r:id="rId166" o:title=""/>
          </v:shape>
          <o:OLEObject Type="Embed" ProgID="Equation.DSMT4" ShapeID="_x0000_i1100" DrawAspect="Content" ObjectID="_1829393996" r:id="rId167"/>
        </w:object>
      </w:r>
      <w:r w:rsidR="00BF66FD" w:rsidRPr="000B6F77">
        <w:t xml:space="preserve"> and  </w:t>
      </w:r>
      <w:r w:rsidR="00500F6F" w:rsidRPr="000B6F77">
        <w:rPr>
          <w:position w:val="-32"/>
        </w:rPr>
        <w:object w:dxaOrig="1340" w:dyaOrig="740" w14:anchorId="1955C231">
          <v:shape id="_x0000_i1101" type="#_x0000_t75" style="width:64.8pt;height:36pt" o:ole="">
            <v:imagedata r:id="rId168" o:title=""/>
          </v:shape>
          <o:OLEObject Type="Embed" ProgID="Equation.DSMT4" ShapeID="_x0000_i1101" DrawAspect="Content" ObjectID="_1829393997" r:id="rId169"/>
        </w:object>
      </w:r>
      <w:r w:rsidR="00BF66FD" w:rsidRPr="000B6F77">
        <w:t xml:space="preserve"> </w:t>
      </w:r>
      <w:r w:rsidR="00466A9A" w:rsidRPr="000B6F77">
        <w:tab/>
      </w:r>
      <w:r w:rsidR="00602CEA" w:rsidRPr="000B6F77">
        <w:tab/>
      </w:r>
      <w:r w:rsidR="00466A9A" w:rsidRPr="000B6F77">
        <w:tab/>
      </w:r>
      <w:r w:rsidR="00466A9A" w:rsidRPr="000B6F77">
        <w:tab/>
      </w:r>
      <w:r w:rsidR="00466A9A"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19</w:t>
      </w:r>
      <w:r w:rsidR="00940D25" w:rsidRPr="000B6F77">
        <w:rPr>
          <w:noProof/>
        </w:rPr>
        <w:fldChar w:fldCharType="end"/>
      </w:r>
      <w:r w:rsidR="00466A9A" w:rsidRPr="000B6F77">
        <w:t>)</w:t>
      </w:r>
    </w:p>
    <w:p w14:paraId="3CA94B34" w14:textId="02649645" w:rsidR="00976C06" w:rsidRPr="000B6F77" w:rsidRDefault="0020008A" w:rsidP="0020008A">
      <w:pPr>
        <w:ind w:firstLine="0"/>
      </w:pPr>
      <w:r w:rsidRPr="000B6F77">
        <w:t xml:space="preserve">allows </w:t>
      </w:r>
      <w:r w:rsidR="006C74ED" w:rsidRPr="000B6F77">
        <w:t>re-</w:t>
      </w:r>
      <w:r w:rsidRPr="000B6F77">
        <w:t>writ</w:t>
      </w:r>
      <w:r w:rsidR="006C74ED" w:rsidRPr="000B6F77">
        <w:t>ing</w:t>
      </w:r>
      <w:r w:rsidRPr="000B6F77">
        <w:t xml:space="preserve"> Eq.</w:t>
      </w:r>
      <w:r w:rsidR="00976C06" w:rsidRPr="000B6F77">
        <w:t xml:space="preserve"> </w:t>
      </w:r>
      <w:r w:rsidR="00976C06" w:rsidRPr="000B6F77">
        <w:fldChar w:fldCharType="begin"/>
      </w:r>
      <w:r w:rsidR="00976C06" w:rsidRPr="000B6F77">
        <w:instrText xml:space="preserve"> REF InterlockingAngleEquationRegularWeave \h </w:instrText>
      </w:r>
      <w:r w:rsidR="000B6F77">
        <w:instrText xml:space="preserve"> \* MERGEFORMAT </w:instrText>
      </w:r>
      <w:r w:rsidR="00976C06" w:rsidRPr="000B6F77">
        <w:fldChar w:fldCharType="separate"/>
      </w:r>
      <w:r w:rsidR="000B6F77" w:rsidRPr="000B6F77">
        <w:t>(</w:t>
      </w:r>
      <w:r w:rsidR="000B6F77">
        <w:rPr>
          <w:noProof/>
        </w:rPr>
        <w:t>11</w:t>
      </w:r>
      <w:r w:rsidR="000B6F77" w:rsidRPr="000B6F77">
        <w:t>)</w:t>
      </w:r>
      <w:r w:rsidR="00976C06" w:rsidRPr="000B6F77">
        <w:fldChar w:fldCharType="end"/>
      </w:r>
      <w:r w:rsidR="00976C06" w:rsidRPr="000B6F77">
        <w:t xml:space="preserve"> </w:t>
      </w:r>
      <w:r w:rsidR="00217E27" w:rsidRPr="000B6F77">
        <w:t>and</w:t>
      </w:r>
      <w:r w:rsidR="00976C06" w:rsidRPr="000B6F77">
        <w:t xml:space="preserve"> the expression for interlocking angle </w:t>
      </w:r>
      <w:r w:rsidR="00976C06" w:rsidRPr="000B6F77">
        <w:fldChar w:fldCharType="begin"/>
      </w:r>
      <w:r w:rsidR="00976C06" w:rsidRPr="000B6F77">
        <w:instrText xml:space="preserve"> REF TanTheta \h </w:instrText>
      </w:r>
      <w:r w:rsidR="000B6F77">
        <w:instrText xml:space="preserve"> \* MERGEFORMAT </w:instrText>
      </w:r>
      <w:r w:rsidR="00976C06" w:rsidRPr="000B6F77">
        <w:fldChar w:fldCharType="separate"/>
      </w:r>
      <w:r w:rsidR="000B6F77" w:rsidRPr="000B6F77">
        <w:t>(</w:t>
      </w:r>
      <w:r w:rsidR="000B6F77">
        <w:rPr>
          <w:noProof/>
        </w:rPr>
        <w:t>10</w:t>
      </w:r>
      <w:r w:rsidR="000B6F77" w:rsidRPr="000B6F77">
        <w:t>)</w:t>
      </w:r>
      <w:r w:rsidR="00976C06" w:rsidRPr="000B6F77">
        <w:fldChar w:fldCharType="end"/>
      </w:r>
      <w:r w:rsidR="00976C06" w:rsidRPr="000B6F77">
        <w:t xml:space="preserve"> simply as</w:t>
      </w:r>
    </w:p>
    <w:p w14:paraId="45B6EAFF" w14:textId="79CA124C" w:rsidR="00976C06" w:rsidRPr="000B6F77" w:rsidRDefault="00500F6F" w:rsidP="00976C06">
      <w:pPr>
        <w:pStyle w:val="NoSpacing"/>
      </w:pPr>
      <w:r w:rsidRPr="000B6F77">
        <w:rPr>
          <w:position w:val="-14"/>
        </w:rPr>
        <w:object w:dxaOrig="6360" w:dyaOrig="460" w14:anchorId="5C8AA617">
          <v:shape id="_x0000_i1102" type="#_x0000_t75" style="width:316.8pt;height:21.6pt" o:ole="">
            <v:imagedata r:id="rId170" o:title=""/>
          </v:shape>
          <o:OLEObject Type="Embed" ProgID="Equation.DSMT4" ShapeID="_x0000_i1102" DrawAspect="Content" ObjectID="_1829393998" r:id="rId171"/>
        </w:object>
      </w:r>
      <w:r w:rsidR="00976C06" w:rsidRPr="000B6F77">
        <w:tab/>
      </w:r>
      <w:r w:rsidR="00976C06" w:rsidRPr="000B6F77">
        <w:tab/>
      </w:r>
      <w:r w:rsidR="00976C06" w:rsidRPr="000B6F77">
        <w:tab/>
      </w:r>
      <w:bookmarkStart w:id="36" w:name="transcendentalBCE"/>
      <w:r w:rsidR="00976C06"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20</w:t>
      </w:r>
      <w:r w:rsidR="00940D25" w:rsidRPr="000B6F77">
        <w:rPr>
          <w:noProof/>
        </w:rPr>
        <w:fldChar w:fldCharType="end"/>
      </w:r>
      <w:r w:rsidR="00976C06" w:rsidRPr="000B6F77">
        <w:t>)</w:t>
      </w:r>
      <w:bookmarkEnd w:id="36"/>
    </w:p>
    <w:p w14:paraId="15622210" w14:textId="77777777" w:rsidR="00976C06" w:rsidRPr="000B6F77" w:rsidRDefault="00976C06" w:rsidP="00976C06">
      <w:pPr>
        <w:ind w:firstLine="0"/>
      </w:pPr>
      <w:r w:rsidRPr="000B6F77">
        <w:t>and</w:t>
      </w:r>
    </w:p>
    <w:p w14:paraId="1C036745" w14:textId="6EA41E43" w:rsidR="00B05C17" w:rsidRPr="000B6F77" w:rsidRDefault="00976C06" w:rsidP="004A43E5">
      <w:pPr>
        <w:pStyle w:val="NoSpacing"/>
      </w:pPr>
      <w:r w:rsidRPr="000B6F77">
        <w:rPr>
          <w:position w:val="-12"/>
        </w:rPr>
        <w:object w:dxaOrig="1540" w:dyaOrig="360" w14:anchorId="4E12A74E">
          <v:shape id="_x0000_i1103" type="#_x0000_t75" style="width:79.2pt;height:21.6pt" o:ole="">
            <v:imagedata r:id="rId172" o:title=""/>
          </v:shape>
          <o:OLEObject Type="Embed" ProgID="Equation.DSMT4" ShapeID="_x0000_i1103" DrawAspect="Content" ObjectID="_1829393999" r:id="rId173"/>
        </w:object>
      </w:r>
      <w:r w:rsidRPr="000B6F77">
        <w:t>,</w:t>
      </w:r>
      <w:r w:rsidRPr="000B6F77">
        <w:tab/>
      </w:r>
      <w:r w:rsidRPr="000B6F77">
        <w:tab/>
      </w:r>
      <w:r w:rsidRPr="000B6F77">
        <w:tab/>
      </w:r>
      <w:r w:rsidRPr="000B6F77">
        <w:tab/>
      </w:r>
      <w:r w:rsidRPr="000B6F77">
        <w:tab/>
      </w:r>
      <w:r w:rsidRPr="000B6F77">
        <w:tab/>
      </w:r>
      <w:r w:rsidRPr="000B6F77">
        <w:tab/>
      </w:r>
      <w:r w:rsidRPr="000B6F77">
        <w:tab/>
      </w:r>
      <w:r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1</w:t>
      </w:r>
      <w:r w:rsidR="00940D25" w:rsidRPr="000B6F77">
        <w:rPr>
          <w:noProof/>
        </w:rPr>
        <w:fldChar w:fldCharType="end"/>
      </w:r>
      <w:r w:rsidRPr="000B6F77">
        <w:t>)</w:t>
      </w:r>
    </w:p>
    <w:p w14:paraId="677230D2" w14:textId="76F722FA" w:rsidR="000F6D5B" w:rsidRPr="000B6F77" w:rsidRDefault="000F6D5B" w:rsidP="000F6D5B">
      <w:pPr>
        <w:ind w:firstLine="0"/>
      </w:pPr>
      <w:r w:rsidRPr="000B6F77">
        <w:t xml:space="preserve">respectively. </w:t>
      </w:r>
      <w:r w:rsidR="007B1E92" w:rsidRPr="000B6F77">
        <w:t xml:space="preserve">It can be shown explicitly that </w:t>
      </w:r>
      <w:r w:rsidR="004573B1" w:rsidRPr="000B6F77">
        <w:t>the</w:t>
      </w:r>
      <w:r w:rsidR="007B1E92" w:rsidRPr="000B6F77">
        <w:t xml:space="preserve"> </w:t>
      </w:r>
      <w:r w:rsidR="00487983" w:rsidRPr="000B6F77">
        <w:t xml:space="preserve">two </w:t>
      </w:r>
      <w:r w:rsidR="007B1E92" w:rsidRPr="000B6F77">
        <w:t xml:space="preserve">remaining </w:t>
      </w:r>
      <w:proofErr w:type="spellStart"/>
      <w:r w:rsidR="007B1E92" w:rsidRPr="000B6F77">
        <w:t>KPoWs</w:t>
      </w:r>
      <w:proofErr w:type="spellEnd"/>
      <w:r w:rsidR="007B1E92" w:rsidRPr="000B6F77">
        <w:t>, namely, the</w:t>
      </w:r>
      <w:r w:rsidRPr="000B6F77">
        <w:t xml:space="preserve"> tow ratio </w:t>
      </w:r>
      <w:r w:rsidRPr="000B6F77">
        <w:fldChar w:fldCharType="begin"/>
      </w:r>
      <w:r w:rsidRPr="000B6F77">
        <w:instrText xml:space="preserve"> REF TowRatio \h </w:instrText>
      </w:r>
      <w:r w:rsidR="000B6F77">
        <w:instrText xml:space="preserve"> \* MERGEFORMAT </w:instrText>
      </w:r>
      <w:r w:rsidRPr="000B6F77">
        <w:fldChar w:fldCharType="separate"/>
      </w:r>
      <w:r w:rsidR="000B6F77" w:rsidRPr="000B6F77">
        <w:t>(</w:t>
      </w:r>
      <w:r w:rsidR="000B6F77">
        <w:rPr>
          <w:noProof/>
        </w:rPr>
        <w:t>13</w:t>
      </w:r>
      <w:r w:rsidR="000B6F77" w:rsidRPr="000B6F77">
        <w:t>)</w:t>
      </w:r>
      <w:r w:rsidRPr="000B6F77">
        <w:fldChar w:fldCharType="end"/>
      </w:r>
      <w:r w:rsidRPr="000B6F77">
        <w:t xml:space="preserve"> and the global fibre volume fraction </w:t>
      </w:r>
      <w:r w:rsidRPr="000B6F77">
        <w:fldChar w:fldCharType="begin"/>
      </w:r>
      <w:r w:rsidRPr="000B6F77">
        <w:instrText xml:space="preserve"> REF GlobalFibreVf \h </w:instrText>
      </w:r>
      <w:r w:rsidR="000B6F77">
        <w:instrText xml:space="preserve"> \* MERGEFORMAT </w:instrText>
      </w:r>
      <w:r w:rsidRPr="000B6F77">
        <w:fldChar w:fldCharType="separate"/>
      </w:r>
      <w:r w:rsidR="000B6F77" w:rsidRPr="000B6F77">
        <w:t>(</w:t>
      </w:r>
      <w:r w:rsidR="000B6F77">
        <w:rPr>
          <w:noProof/>
        </w:rPr>
        <w:t>12</w:t>
      </w:r>
      <w:r w:rsidR="000B6F77" w:rsidRPr="000B6F77">
        <w:t>)</w:t>
      </w:r>
      <w:r w:rsidRPr="000B6F77">
        <w:fldChar w:fldCharType="end"/>
      </w:r>
      <w:r w:rsidR="00C11353" w:rsidRPr="000B6F77">
        <w:t>,</w:t>
      </w:r>
      <w:r w:rsidRPr="000B6F77">
        <w:t xml:space="preserve"> </w:t>
      </w:r>
      <w:r w:rsidR="00E13177" w:rsidRPr="000B6F77">
        <w:t xml:space="preserve">can </w:t>
      </w:r>
      <w:r w:rsidR="00D319F8" w:rsidRPr="000B6F77">
        <w:t xml:space="preserve">also </w:t>
      </w:r>
      <w:r w:rsidR="00E13177" w:rsidRPr="000B6F77">
        <w:t xml:space="preserve">be written as functions of as </w:t>
      </w:r>
      <w:r w:rsidR="007B1E92" w:rsidRPr="000B6F77">
        <w:rPr>
          <w:position w:val="-4"/>
        </w:rPr>
        <w:object w:dxaOrig="240" w:dyaOrig="260" w14:anchorId="208C74AB">
          <v:shape id="_x0000_i1104" type="#_x0000_t75" style="width:14.4pt;height:14.4pt" o:ole="">
            <v:imagedata r:id="rId174" o:title=""/>
          </v:shape>
          <o:OLEObject Type="Embed" ProgID="Equation.DSMT4" ShapeID="_x0000_i1104" DrawAspect="Content" ObjectID="_1829394000" r:id="rId175"/>
        </w:object>
      </w:r>
      <w:r w:rsidR="007B1E92" w:rsidRPr="000B6F77">
        <w:t xml:space="preserve">, </w:t>
      </w:r>
      <w:r w:rsidR="007B1E92" w:rsidRPr="000B6F77">
        <w:rPr>
          <w:position w:val="-6"/>
        </w:rPr>
        <w:object w:dxaOrig="240" w:dyaOrig="279" w14:anchorId="56869C93">
          <v:shape id="_x0000_i1105" type="#_x0000_t75" style="width:14.4pt;height:14.4pt" o:ole="">
            <v:imagedata r:id="rId176" o:title=""/>
          </v:shape>
          <o:OLEObject Type="Embed" ProgID="Equation.DSMT4" ShapeID="_x0000_i1105" DrawAspect="Content" ObjectID="_1829394001" r:id="rId177"/>
        </w:object>
      </w:r>
      <w:r w:rsidR="007B1E92" w:rsidRPr="000B6F77">
        <w:t xml:space="preserve"> and </w:t>
      </w:r>
      <w:r w:rsidR="009B30AB" w:rsidRPr="000B6F77">
        <w:rPr>
          <w:position w:val="-10"/>
        </w:rPr>
        <w:object w:dxaOrig="240" w:dyaOrig="320" w14:anchorId="0059AA76">
          <v:shape id="_x0000_i1106" type="#_x0000_t75" style="width:14.4pt;height:14.4pt" o:ole="">
            <v:imagedata r:id="rId178" o:title=""/>
          </v:shape>
          <o:OLEObject Type="Embed" ProgID="Equation.DSMT4" ShapeID="_x0000_i1106" DrawAspect="Content" ObjectID="_1829394002" r:id="rId179"/>
        </w:object>
      </w:r>
      <w:r w:rsidR="007B1E92" w:rsidRPr="000B6F77">
        <w:t xml:space="preserve">. This is achieved through </w:t>
      </w:r>
      <w:r w:rsidR="004573B1" w:rsidRPr="000B6F77">
        <w:t>some simple algebraic manipulations of</w:t>
      </w:r>
      <w:r w:rsidR="007B1E92" w:rsidRPr="000B6F77">
        <w:t xml:space="preserve"> their original expressions</w:t>
      </w:r>
      <w:r w:rsidR="004573B1" w:rsidRPr="000B6F77">
        <w:t xml:space="preserve"> that primarily include re-arrangement of the terms</w:t>
      </w:r>
      <w:r w:rsidR="007B1E92" w:rsidRPr="000B6F77">
        <w:t xml:space="preserve"> </w:t>
      </w:r>
      <w:r w:rsidR="00BB0AF2" w:rsidRPr="000B6F77">
        <w:t xml:space="preserve">in the </w:t>
      </w:r>
      <w:proofErr w:type="spellStart"/>
      <w:r w:rsidR="007D0DAB" w:rsidRPr="000B6F77">
        <w:t>Eqs</w:t>
      </w:r>
      <w:proofErr w:type="spellEnd"/>
      <w:r w:rsidR="007D0DAB" w:rsidRPr="000B6F77">
        <w:t>.</w:t>
      </w:r>
      <w:r w:rsidR="00BB0AF2" w:rsidRPr="000B6F77">
        <w:t xml:space="preserve"> </w:t>
      </w:r>
      <w:r w:rsidR="00C11353" w:rsidRPr="000B6F77">
        <w:fldChar w:fldCharType="begin"/>
      </w:r>
      <w:r w:rsidR="00C11353" w:rsidRPr="000B6F77">
        <w:instrText xml:space="preserve"> REF GlobalFibreVf \h </w:instrText>
      </w:r>
      <w:r w:rsidR="000B6F77">
        <w:instrText xml:space="preserve"> \* MERGEFORMAT </w:instrText>
      </w:r>
      <w:r w:rsidR="00C11353" w:rsidRPr="000B6F77">
        <w:fldChar w:fldCharType="separate"/>
      </w:r>
      <w:r w:rsidR="000B6F77" w:rsidRPr="000B6F77">
        <w:t>(</w:t>
      </w:r>
      <w:r w:rsidR="000B6F77">
        <w:rPr>
          <w:noProof/>
        </w:rPr>
        <w:t>12</w:t>
      </w:r>
      <w:r w:rsidR="000B6F77" w:rsidRPr="000B6F77">
        <w:t>)</w:t>
      </w:r>
      <w:r w:rsidR="00C11353" w:rsidRPr="000B6F77">
        <w:fldChar w:fldCharType="end"/>
      </w:r>
      <w:r w:rsidR="007D0DAB" w:rsidRPr="000B6F77">
        <w:t>-</w:t>
      </w:r>
      <w:r w:rsidR="007D0DAB" w:rsidRPr="000B6F77">
        <w:fldChar w:fldCharType="begin"/>
      </w:r>
      <w:r w:rsidR="007D0DAB" w:rsidRPr="000B6F77">
        <w:instrText xml:space="preserve"> REF mANDr \h </w:instrText>
      </w:r>
      <w:r w:rsidR="000B6F77">
        <w:instrText xml:space="preserve"> \* MERGEFORMAT </w:instrText>
      </w:r>
      <w:r w:rsidR="007D0DAB" w:rsidRPr="000B6F77">
        <w:fldChar w:fldCharType="separate"/>
      </w:r>
      <w:r w:rsidR="000B6F77" w:rsidRPr="000B6F77">
        <w:t>(</w:t>
      </w:r>
      <w:r w:rsidR="000B6F77">
        <w:rPr>
          <w:noProof/>
        </w:rPr>
        <w:t>18</w:t>
      </w:r>
      <w:r w:rsidR="000B6F77" w:rsidRPr="000B6F77">
        <w:t>)</w:t>
      </w:r>
      <w:r w:rsidR="007D0DAB" w:rsidRPr="000B6F77">
        <w:fldChar w:fldCharType="end"/>
      </w:r>
      <w:r w:rsidR="007D0DAB" w:rsidRPr="000B6F77">
        <w:t>.</w:t>
      </w:r>
      <w:r w:rsidR="004573B1" w:rsidRPr="000B6F77">
        <w:t xml:space="preserve"> For completeness of presentation, the detailed derivations are provided as Supplementary Material, while the final expressions of the tow ratio and the global fibre volume fraction are as follows:</w:t>
      </w:r>
    </w:p>
    <w:p w14:paraId="25DC5566" w14:textId="48A4BC33" w:rsidR="000F6D5B" w:rsidRPr="000B6F77" w:rsidRDefault="00500F6F" w:rsidP="007D0DAB">
      <w:pPr>
        <w:pStyle w:val="Caption"/>
      </w:pPr>
      <w:r w:rsidRPr="000B6F77">
        <w:rPr>
          <w:position w:val="-36"/>
        </w:rPr>
        <w:object w:dxaOrig="3960" w:dyaOrig="780" w14:anchorId="584445F7">
          <v:shape id="_x0000_i1107" type="#_x0000_t75" style="width:194.4pt;height:36pt" o:ole="">
            <v:imagedata r:id="rId180" o:title=""/>
          </v:shape>
          <o:OLEObject Type="Embed" ProgID="Equation.DSMT4" ShapeID="_x0000_i1107" DrawAspect="Content" ObjectID="_1829394003" r:id="rId181"/>
        </w:object>
      </w:r>
      <w:r w:rsidR="000F6D5B" w:rsidRPr="000B6F77">
        <w:t xml:space="preserve"> </w:t>
      </w:r>
      <w:r w:rsidR="007D0DAB" w:rsidRPr="000B6F77">
        <w:tab/>
      </w:r>
      <w:r w:rsidR="007D0DAB" w:rsidRPr="000B6F77">
        <w:tab/>
      </w:r>
      <w:r w:rsidR="007D0DAB" w:rsidRPr="000B6F77">
        <w:tab/>
      </w:r>
      <w:r w:rsidR="007D0DAB" w:rsidRPr="000B6F77">
        <w:tab/>
      </w:r>
      <w:r w:rsidR="007D0DAB" w:rsidRPr="000B6F77">
        <w:tab/>
      </w:r>
      <w:r w:rsidR="007D0DAB"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2</w:t>
      </w:r>
      <w:r w:rsidR="00940D25" w:rsidRPr="000B6F77">
        <w:rPr>
          <w:noProof/>
        </w:rPr>
        <w:fldChar w:fldCharType="end"/>
      </w:r>
      <w:r w:rsidR="007D0DAB" w:rsidRPr="000B6F77">
        <w:t>)</w:t>
      </w:r>
    </w:p>
    <w:p w14:paraId="0E2DC5A0" w14:textId="5D49E364" w:rsidR="00E13177" w:rsidRPr="000B6F77" w:rsidRDefault="00E13177" w:rsidP="008B7F6C">
      <w:pPr>
        <w:pStyle w:val="NoSpacing"/>
      </w:pPr>
      <w:r w:rsidRPr="000B6F77">
        <w:t>and</w:t>
      </w:r>
    </w:p>
    <w:bookmarkStart w:id="37" w:name="MTBlankEqn"/>
    <w:p w14:paraId="4DB4E9B5" w14:textId="59026C27" w:rsidR="008B7F6C" w:rsidRPr="000B6F77" w:rsidRDefault="00500F6F" w:rsidP="008B7F6C">
      <w:pPr>
        <w:pStyle w:val="NoSpacing"/>
      </w:pPr>
      <w:r w:rsidRPr="000B6F77">
        <w:rPr>
          <w:position w:val="-38"/>
        </w:rPr>
        <w:object w:dxaOrig="4880" w:dyaOrig="880" w14:anchorId="19689AEC">
          <v:shape id="_x0000_i1108" type="#_x0000_t75" style="width:244.8pt;height:43.2pt" o:ole="">
            <v:imagedata r:id="rId182" o:title=""/>
          </v:shape>
          <o:OLEObject Type="Embed" ProgID="Equation.DSMT4" ShapeID="_x0000_i1108" DrawAspect="Content" ObjectID="_1829394004" r:id="rId183"/>
        </w:object>
      </w:r>
      <w:bookmarkEnd w:id="37"/>
      <w:r w:rsidR="00E13177" w:rsidRPr="000B6F77">
        <w:t>,</w:t>
      </w:r>
      <w:r w:rsidR="008B7F6C" w:rsidRPr="000B6F77">
        <w:tab/>
      </w:r>
      <w:r w:rsidR="008B7F6C" w:rsidRPr="000B6F77">
        <w:tab/>
      </w:r>
      <w:r w:rsidR="008B7F6C" w:rsidRPr="000B6F77">
        <w:tab/>
      </w:r>
      <w:r w:rsidR="008B7F6C" w:rsidRPr="000B6F77">
        <w:tab/>
      </w:r>
      <w:r w:rsidR="008B7F6C" w:rsidRPr="000B6F77">
        <w:tab/>
      </w:r>
      <w:bookmarkStart w:id="38" w:name="globacVfBCE"/>
      <w:r w:rsidR="008B7F6C"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23</w:t>
      </w:r>
      <w:r w:rsidR="00940D25" w:rsidRPr="000B6F77">
        <w:rPr>
          <w:noProof/>
        </w:rPr>
        <w:fldChar w:fldCharType="end"/>
      </w:r>
      <w:r w:rsidR="008B7F6C" w:rsidRPr="000B6F77">
        <w:t>)</w:t>
      </w:r>
      <w:bookmarkEnd w:id="38"/>
    </w:p>
    <w:p w14:paraId="58668A2B" w14:textId="1A87E989" w:rsidR="005F112B" w:rsidRPr="000B6F77" w:rsidRDefault="00E13177" w:rsidP="000F6D5B">
      <w:pPr>
        <w:ind w:firstLine="0"/>
      </w:pPr>
      <w:r w:rsidRPr="000B6F77">
        <w:t xml:space="preserve">respectively. </w:t>
      </w:r>
      <w:r w:rsidR="005F112B" w:rsidRPr="000B6F77">
        <w:t xml:space="preserve">The </w:t>
      </w:r>
      <w:r w:rsidRPr="000B6F77">
        <w:t xml:space="preserve">new expression of </w:t>
      </w:r>
      <w:r w:rsidR="005F112B" w:rsidRPr="000B6F77">
        <w:t>property</w:t>
      </w:r>
      <w:r w:rsidRPr="000B6F77">
        <w:t xml:space="preserve"> </w:t>
      </w:r>
      <w:r w:rsidR="002C2449" w:rsidRPr="000B6F77">
        <w:rPr>
          <w:position w:val="-6"/>
        </w:rPr>
        <w:object w:dxaOrig="200" w:dyaOrig="279" w14:anchorId="39830A1A">
          <v:shape id="_x0000_i1109" type="#_x0000_t75" style="width:7.2pt;height:14.4pt" o:ole="">
            <v:imagedata r:id="rId184" o:title=""/>
          </v:shape>
          <o:OLEObject Type="Embed" ProgID="Equation.DSMT4" ShapeID="_x0000_i1109" DrawAspect="Content" ObjectID="_1829394005" r:id="rId185"/>
        </w:object>
      </w:r>
      <w:r w:rsidRPr="000B6F77">
        <w:t xml:space="preserve"> </w:t>
      </w:r>
      <w:r w:rsidRPr="000B6F77">
        <w:fldChar w:fldCharType="begin"/>
      </w:r>
      <w:r w:rsidRPr="000B6F77">
        <w:instrText xml:space="preserve"> REF k \h </w:instrText>
      </w:r>
      <w:r w:rsidR="000B6F77">
        <w:instrText xml:space="preserve"> \* MERGEFORMAT </w:instrText>
      </w:r>
      <w:r w:rsidRPr="000B6F77">
        <w:fldChar w:fldCharType="separate"/>
      </w:r>
      <w:r w:rsidR="000B6F77" w:rsidRPr="000B6F77">
        <w:t>(</w:t>
      </w:r>
      <w:r w:rsidR="000B6F77">
        <w:rPr>
          <w:noProof/>
        </w:rPr>
        <w:t>14</w:t>
      </w:r>
      <w:r w:rsidR="000B6F77" w:rsidRPr="000B6F77">
        <w:t>)</w:t>
      </w:r>
      <w:r w:rsidRPr="000B6F77">
        <w:fldChar w:fldCharType="end"/>
      </w:r>
      <w:r w:rsidRPr="000B6F77">
        <w:t xml:space="preserve"> is </w:t>
      </w:r>
    </w:p>
    <w:p w14:paraId="6CD969F8" w14:textId="498897D1" w:rsidR="008B7F6C" w:rsidRPr="000B6F77" w:rsidRDefault="009B30AB" w:rsidP="00CD31E0">
      <w:pPr>
        <w:pStyle w:val="Caption"/>
      </w:pPr>
      <w:r w:rsidRPr="000B6F77">
        <w:rPr>
          <w:position w:val="-36"/>
        </w:rPr>
        <w:object w:dxaOrig="3100" w:dyaOrig="780" w14:anchorId="7B4CA24C">
          <v:shape id="_x0000_i1110" type="#_x0000_t75" style="width:158.4pt;height:36pt" o:ole="">
            <v:imagedata r:id="rId186" o:title=""/>
          </v:shape>
          <o:OLEObject Type="Embed" ProgID="Equation.DSMT4" ShapeID="_x0000_i1110" DrawAspect="Content" ObjectID="_1829394006" r:id="rId187"/>
        </w:object>
      </w:r>
      <w:r w:rsidR="00E13177" w:rsidRPr="000B6F77">
        <w:t>.</w:t>
      </w:r>
      <w:r w:rsidR="00CD31E0" w:rsidRPr="000B6F77">
        <w:tab/>
      </w:r>
      <w:r w:rsidR="00CD31E0" w:rsidRPr="000B6F77">
        <w:tab/>
      </w:r>
      <w:r w:rsidR="00CD31E0" w:rsidRPr="000B6F77">
        <w:tab/>
      </w:r>
      <w:r w:rsidR="00CD31E0" w:rsidRPr="000B6F77">
        <w:tab/>
      </w:r>
      <w:r w:rsidR="00CD31E0" w:rsidRPr="000B6F77">
        <w:tab/>
      </w:r>
      <w:r w:rsidR="00CD31E0" w:rsidRPr="000B6F77">
        <w:tab/>
      </w:r>
      <w:r w:rsidR="00CD31E0"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4</w:t>
      </w:r>
      <w:r w:rsidR="00940D25" w:rsidRPr="000B6F77">
        <w:rPr>
          <w:noProof/>
        </w:rPr>
        <w:fldChar w:fldCharType="end"/>
      </w:r>
      <w:r w:rsidR="00CD31E0" w:rsidRPr="000B6F77">
        <w:t>)</w:t>
      </w:r>
    </w:p>
    <w:p w14:paraId="62C0B85B" w14:textId="3A405CE4" w:rsidR="005F112B" w:rsidRPr="000B6F77" w:rsidRDefault="00E13177" w:rsidP="000F6D5B">
      <w:pPr>
        <w:ind w:firstLine="0"/>
      </w:pPr>
      <w:r w:rsidRPr="000B6F77">
        <w:t xml:space="preserve">Note that the terms in brackets </w:t>
      </w:r>
      <w:r w:rsidR="00A178CF" w:rsidRPr="000B6F77">
        <w:t>no longer exactly define the length</w:t>
      </w:r>
      <w:r w:rsidR="00E33EAF" w:rsidRPr="000B6F77">
        <w:t>s</w:t>
      </w:r>
      <w:r w:rsidR="00A178CF" w:rsidRPr="000B6F77">
        <w:t xml:space="preserve"> of different warp top segments </w:t>
      </w:r>
      <w:r w:rsidR="00B82A0B" w:rsidRPr="000B6F77">
        <w:t>marked</w:t>
      </w:r>
      <w:r w:rsidR="00A178CF" w:rsidRPr="000B6F77">
        <w:t xml:space="preserve"> in </w:t>
      </w:r>
      <w:r w:rsidR="00A178CF" w:rsidRPr="000B6F77">
        <w:fldChar w:fldCharType="begin"/>
      </w:r>
      <w:r w:rsidR="00A178CF" w:rsidRPr="000B6F77">
        <w:instrText xml:space="preserve"> REF _Ref146275023 \h </w:instrText>
      </w:r>
      <w:r w:rsidR="000B6F77">
        <w:instrText xml:space="preserve"> \* MERGEFORMAT </w:instrText>
      </w:r>
      <w:r w:rsidR="00A178CF" w:rsidRPr="000B6F77">
        <w:fldChar w:fldCharType="separate"/>
      </w:r>
      <w:r w:rsidR="000B6F77" w:rsidRPr="000B6F77">
        <w:t xml:space="preserve">Figure </w:t>
      </w:r>
      <w:r w:rsidR="000B6F77">
        <w:rPr>
          <w:noProof/>
        </w:rPr>
        <w:t>1</w:t>
      </w:r>
      <w:r w:rsidR="00A178CF" w:rsidRPr="000B6F77">
        <w:fldChar w:fldCharType="end"/>
      </w:r>
      <w:r w:rsidR="00A178CF" w:rsidRPr="000B6F77">
        <w:t>(c)</w:t>
      </w:r>
      <w:r w:rsidR="00B82A0B" w:rsidRPr="000B6F77">
        <w:t>,</w:t>
      </w:r>
      <w:r w:rsidR="00C37062" w:rsidRPr="000B6F77">
        <w:t xml:space="preserve"> </w:t>
      </w:r>
      <w:r w:rsidR="00304268" w:rsidRPr="000B6F77">
        <w:t>b</w:t>
      </w:r>
      <w:r w:rsidR="00B82A0B" w:rsidRPr="000B6F77">
        <w:t>ut</w:t>
      </w:r>
      <w:r w:rsidR="00A178CF" w:rsidRPr="000B6F77">
        <w:t xml:space="preserve"> represent the</w:t>
      </w:r>
      <w:r w:rsidR="00D319F8" w:rsidRPr="000B6F77">
        <w:t>ir</w:t>
      </w:r>
      <w:r w:rsidR="00A178CF" w:rsidRPr="000B6F77">
        <w:t xml:space="preserve"> non-dimensional</w:t>
      </w:r>
      <w:r w:rsidR="00B82A0B" w:rsidRPr="000B6F77">
        <w:t xml:space="preserve"> </w:t>
      </w:r>
      <w:r w:rsidR="00D319F8" w:rsidRPr="000B6F77">
        <w:t>counterparts</w:t>
      </w:r>
      <w:r w:rsidR="00B82A0B" w:rsidRPr="000B6F77">
        <w:t xml:space="preserve"> </w:t>
      </w:r>
      <w:r w:rsidRPr="000B6F77">
        <w:t>hence different notation</w:t>
      </w:r>
      <w:r w:rsidR="001E07EF" w:rsidRPr="000B6F77">
        <w:t>s</w:t>
      </w:r>
      <w:r w:rsidR="00A178CF" w:rsidRPr="000B6F77">
        <w:t>.</w:t>
      </w:r>
      <w:r w:rsidR="00B82A0B" w:rsidRPr="000B6F77">
        <w:t xml:space="preserve"> Their expressions have been derived as</w:t>
      </w:r>
    </w:p>
    <w:p w14:paraId="09D2D229" w14:textId="59203E04" w:rsidR="005F112B" w:rsidRPr="000B6F77" w:rsidRDefault="00A2461A" w:rsidP="005F112B">
      <w:pPr>
        <w:pStyle w:val="NoSpacing"/>
      </w:pPr>
      <w:r w:rsidRPr="000B6F77">
        <w:rPr>
          <w:position w:val="-34"/>
        </w:rPr>
        <w:object w:dxaOrig="2680" w:dyaOrig="800" w14:anchorId="4734E291">
          <v:shape id="_x0000_i1111" type="#_x0000_t75" style="width:136.8pt;height:43.2pt" o:ole="">
            <v:imagedata r:id="rId188" o:title=""/>
          </v:shape>
          <o:OLEObject Type="Embed" ProgID="Equation.DSMT4" ShapeID="_x0000_i1111" DrawAspect="Content" ObjectID="_1829394007" r:id="rId189"/>
        </w:object>
      </w:r>
      <w:r w:rsidR="005F112B" w:rsidRPr="000B6F77">
        <w:tab/>
      </w:r>
      <w:r w:rsidR="005F112B" w:rsidRPr="000B6F77">
        <w:tab/>
      </w:r>
      <w:r w:rsidR="005F112B" w:rsidRPr="000B6F77">
        <w:tab/>
      </w:r>
      <w:r w:rsidR="005F112B" w:rsidRPr="000B6F77">
        <w:tab/>
      </w:r>
      <w:r w:rsidR="005F112B" w:rsidRPr="000B6F77">
        <w:tab/>
      </w:r>
      <w:r w:rsidR="005F112B" w:rsidRPr="000B6F77">
        <w:tab/>
      </w:r>
      <w:r w:rsidR="005F112B" w:rsidRPr="000B6F77">
        <w:tab/>
      </w:r>
      <w:r w:rsidR="005F112B"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5</w:t>
      </w:r>
      <w:r w:rsidR="00940D25" w:rsidRPr="000B6F77">
        <w:rPr>
          <w:noProof/>
        </w:rPr>
        <w:fldChar w:fldCharType="end"/>
      </w:r>
      <w:r w:rsidR="005F112B" w:rsidRPr="000B6F77">
        <w:t>)</w:t>
      </w:r>
    </w:p>
    <w:p w14:paraId="45977390" w14:textId="13957441" w:rsidR="005F112B" w:rsidRPr="000B6F77" w:rsidRDefault="002C2449" w:rsidP="00B82A0B">
      <w:pPr>
        <w:pStyle w:val="NoSpacing"/>
      </w:pPr>
      <w:r w:rsidRPr="000B6F77">
        <w:rPr>
          <w:position w:val="-36"/>
        </w:rPr>
        <w:object w:dxaOrig="7220" w:dyaOrig="920" w14:anchorId="72A2A241">
          <v:shape id="_x0000_i1112" type="#_x0000_t75" style="width:5in;height:43.2pt" o:ole="">
            <v:imagedata r:id="rId190" o:title=""/>
          </v:shape>
          <o:OLEObject Type="Embed" ProgID="Equation.DSMT4" ShapeID="_x0000_i1112" DrawAspect="Content" ObjectID="_1829394008" r:id="rId191"/>
        </w:object>
      </w:r>
      <w:r w:rsidR="005F112B" w:rsidRPr="000B6F77">
        <w:t>,</w:t>
      </w:r>
      <w:r w:rsidR="005F112B"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6</w:t>
      </w:r>
      <w:r w:rsidR="00940D25" w:rsidRPr="000B6F77">
        <w:rPr>
          <w:noProof/>
        </w:rPr>
        <w:fldChar w:fldCharType="end"/>
      </w:r>
      <w:r w:rsidR="005F112B" w:rsidRPr="000B6F77">
        <w:t>)</w:t>
      </w:r>
    </w:p>
    <w:p w14:paraId="5E39463C" w14:textId="27A89287" w:rsidR="005F112B" w:rsidRPr="000B6F77" w:rsidRDefault="002C2449" w:rsidP="007D0DAB">
      <w:pPr>
        <w:pStyle w:val="Caption"/>
      </w:pPr>
      <w:r w:rsidRPr="000B6F77">
        <w:rPr>
          <w:position w:val="-52"/>
        </w:rPr>
        <w:object w:dxaOrig="7400" w:dyaOrig="1160" w14:anchorId="31119CED">
          <v:shape id="_x0000_i1113" type="#_x0000_t75" style="width:367.2pt;height:57.6pt" o:ole="">
            <v:imagedata r:id="rId192" o:title=""/>
          </v:shape>
          <o:OLEObject Type="Embed" ProgID="Equation.DSMT4" ShapeID="_x0000_i1113" DrawAspect="Content" ObjectID="_1829394009" r:id="rId193"/>
        </w:object>
      </w:r>
      <w:r w:rsidR="007D0DAB"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7</w:t>
      </w:r>
      <w:r w:rsidR="00940D25" w:rsidRPr="000B6F77">
        <w:rPr>
          <w:noProof/>
        </w:rPr>
        <w:fldChar w:fldCharType="end"/>
      </w:r>
      <w:r w:rsidR="007D0DAB" w:rsidRPr="000B6F77">
        <w:t>)</w:t>
      </w:r>
    </w:p>
    <w:p w14:paraId="140AC6B3" w14:textId="485DA065" w:rsidR="00B82A0B" w:rsidRPr="000B6F77" w:rsidRDefault="00B82A0B" w:rsidP="005F112B">
      <w:pPr>
        <w:pStyle w:val="NoSpacing"/>
      </w:pPr>
      <w:r w:rsidRPr="000B6F77">
        <w:t>where</w:t>
      </w:r>
    </w:p>
    <w:p w14:paraId="56484D5A" w14:textId="63B2BE37" w:rsidR="005F112B" w:rsidRPr="000B6F77" w:rsidRDefault="002C2449" w:rsidP="007D0DAB">
      <w:pPr>
        <w:pStyle w:val="Caption"/>
      </w:pPr>
      <w:r w:rsidRPr="000B6F77">
        <w:rPr>
          <w:position w:val="-14"/>
        </w:rPr>
        <w:object w:dxaOrig="2580" w:dyaOrig="460" w14:anchorId="63A0FC24">
          <v:shape id="_x0000_i1114" type="#_x0000_t75" style="width:129.6pt;height:21.6pt" o:ole="">
            <v:imagedata r:id="rId194" o:title=""/>
          </v:shape>
          <o:OLEObject Type="Embed" ProgID="Equation.DSMT4" ShapeID="_x0000_i1114" DrawAspect="Content" ObjectID="_1829394010" r:id="rId195"/>
        </w:object>
      </w:r>
      <w:r w:rsidR="00B82A0B" w:rsidRPr="000B6F77">
        <w:t xml:space="preserve">  and  </w:t>
      </w:r>
      <w:r w:rsidRPr="000B6F77">
        <w:rPr>
          <w:position w:val="-28"/>
        </w:rPr>
        <w:object w:dxaOrig="1300" w:dyaOrig="740" w14:anchorId="6997BAE6">
          <v:shape id="_x0000_i1115" type="#_x0000_t75" style="width:64.8pt;height:36pt" o:ole="">
            <v:imagedata r:id="rId196" o:title=""/>
          </v:shape>
          <o:OLEObject Type="Embed" ProgID="Equation.DSMT4" ShapeID="_x0000_i1115" DrawAspect="Content" ObjectID="_1829394011" r:id="rId197"/>
        </w:object>
      </w:r>
      <w:r w:rsidR="00B82A0B" w:rsidRPr="000B6F77">
        <w:t>.</w:t>
      </w:r>
      <w:r w:rsidR="007D0DAB" w:rsidRPr="000B6F77">
        <w:tab/>
      </w:r>
      <w:r w:rsidR="007D0DAB" w:rsidRPr="000B6F77">
        <w:tab/>
      </w:r>
      <w:r w:rsidR="007D0DAB" w:rsidRPr="000B6F77">
        <w:tab/>
      </w:r>
      <w:r w:rsidR="007D0DAB" w:rsidRPr="000B6F77">
        <w:tab/>
      </w:r>
      <w:r w:rsidR="007D0DAB"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28</w:t>
      </w:r>
      <w:r w:rsidR="00940D25" w:rsidRPr="000B6F77">
        <w:rPr>
          <w:noProof/>
        </w:rPr>
        <w:fldChar w:fldCharType="end"/>
      </w:r>
      <w:r w:rsidR="007D0DAB" w:rsidRPr="000B6F77">
        <w:t>)</w:t>
      </w:r>
    </w:p>
    <w:p w14:paraId="5FA5E291" w14:textId="7BBA57F4" w:rsidR="005F112B" w:rsidRPr="000B6F77" w:rsidRDefault="00B82A0B" w:rsidP="000F6D5B">
      <w:pPr>
        <w:ind w:firstLine="0"/>
      </w:pPr>
      <w:r w:rsidRPr="000B6F77">
        <w:t>To verify these derivations, all these equations have been implemented as a MATLAB script</w:t>
      </w:r>
      <w:r w:rsidR="009E3D41" w:rsidRPr="000B6F77">
        <w:t xml:space="preserve"> </w:t>
      </w:r>
      <w:r w:rsidR="00421973" w:rsidRPr="000B6F77">
        <w:fldChar w:fldCharType="begin"/>
      </w:r>
      <w:r w:rsidR="00421973" w:rsidRPr="000B6F77">
        <w:instrText xml:space="preserve"> ADDIN EN.CITE &lt;EndNote&gt;&lt;Cite&gt;&lt;Author&gt;Sitnikova&lt;/Author&gt;&lt;Year&gt;2025&lt;/Year&gt;&lt;RecNum&gt;238&lt;/RecNum&gt;&lt;DisplayText&gt;[24]&lt;/DisplayText&gt;&lt;record&gt;&lt;rec-number&gt;238&lt;/rec-number&gt;&lt;foreign-keys&gt;&lt;key app="EN" db-id="0a5pfvxajtt90je2pf9vsvam0atwsezr099x" timestamp="1752766278"&gt;238&lt;/key&gt;&lt;/foreign-keys&gt;&lt;ref-type name="Dataset"&gt;59&lt;/ref-type&gt;&lt;contributors&gt;&lt;authors&gt;&lt;author&gt;Sitnikova, Elena&lt;/author&gt;&lt;/authors&gt;&lt;/contributors&gt;&lt;titles&gt;&lt;title&gt;Scaling 3D layer-to-layer angle interlock woven reinforcements&lt;/title&gt;&lt;/titles&gt;&lt;dates&gt;&lt;year&gt;2025&lt;/year&gt;&lt;/dates&gt;&lt;urls&gt;&lt;/urls&gt;&lt;electronic-resource-num&gt;10.17632/pfgyxdvkb4.1&lt;/electronic-resource-num&gt;&lt;remote-database-name&gt;Mendeley Data&lt;/remote-database-name&gt;&lt;/record&gt;&lt;/Cite&gt;&lt;/EndNote&gt;</w:instrText>
      </w:r>
      <w:r w:rsidR="00421973" w:rsidRPr="000B6F77">
        <w:fldChar w:fldCharType="separate"/>
      </w:r>
      <w:r w:rsidR="00421973" w:rsidRPr="000B6F77">
        <w:rPr>
          <w:noProof/>
        </w:rPr>
        <w:t>[24]</w:t>
      </w:r>
      <w:r w:rsidR="00421973" w:rsidRPr="000B6F77">
        <w:fldChar w:fldCharType="end"/>
      </w:r>
      <w:r w:rsidR="00C3768D" w:rsidRPr="000B6F77">
        <w:t xml:space="preserve"> </w:t>
      </w:r>
      <w:r w:rsidR="009E3D41" w:rsidRPr="000B6F77">
        <w:t>that was used to calculate</w:t>
      </w:r>
      <w:r w:rsidR="00C37062" w:rsidRPr="000B6F77">
        <w:t xml:space="preserve"> </w:t>
      </w:r>
      <w:r w:rsidR="009E3D41" w:rsidRPr="000B6F77">
        <w:t xml:space="preserve">the </w:t>
      </w:r>
      <w:proofErr w:type="spellStart"/>
      <w:r w:rsidRPr="000B6F77">
        <w:t>KPoWs</w:t>
      </w:r>
      <w:proofErr w:type="spellEnd"/>
      <w:r w:rsidRPr="000B6F77">
        <w:t xml:space="preserve"> </w:t>
      </w:r>
      <w:r w:rsidR="009E3D41" w:rsidRPr="000B6F77">
        <w:t xml:space="preserve">at different combinations of controllable </w:t>
      </w:r>
      <w:r w:rsidR="00A65A7A" w:rsidRPr="000B6F77">
        <w:t>parameters. There results</w:t>
      </w:r>
      <w:r w:rsidRPr="000B6F77">
        <w:t xml:space="preserve"> were compared with those </w:t>
      </w:r>
      <w:r w:rsidR="00C11353" w:rsidRPr="000B6F77">
        <w:t xml:space="preserve">calculated using </w:t>
      </w:r>
      <w:proofErr w:type="spellStart"/>
      <w:r w:rsidR="00C11353" w:rsidRPr="000B6F77">
        <w:t>Eqs</w:t>
      </w:r>
      <w:proofErr w:type="spellEnd"/>
      <w:r w:rsidR="00C11353" w:rsidRPr="000B6F77">
        <w:t xml:space="preserve">. </w:t>
      </w:r>
      <w:r w:rsidR="00C11353" w:rsidRPr="000B6F77">
        <w:fldChar w:fldCharType="begin"/>
      </w:r>
      <w:r w:rsidR="00C11353" w:rsidRPr="000B6F77">
        <w:instrText xml:space="preserve"> REF InterlockingAngleEquationRegularWeave \h </w:instrText>
      </w:r>
      <w:r w:rsidR="000B6F77">
        <w:instrText xml:space="preserve"> \* MERGEFORMAT </w:instrText>
      </w:r>
      <w:r w:rsidR="00C11353" w:rsidRPr="000B6F77">
        <w:fldChar w:fldCharType="separate"/>
      </w:r>
      <w:r w:rsidR="000B6F77" w:rsidRPr="000B6F77">
        <w:t>(</w:t>
      </w:r>
      <w:r w:rsidR="000B6F77">
        <w:rPr>
          <w:noProof/>
        </w:rPr>
        <w:t>11</w:t>
      </w:r>
      <w:r w:rsidR="000B6F77" w:rsidRPr="000B6F77">
        <w:t>)</w:t>
      </w:r>
      <w:r w:rsidR="00C11353" w:rsidRPr="000B6F77">
        <w:fldChar w:fldCharType="end"/>
      </w:r>
      <w:r w:rsidR="00C11353" w:rsidRPr="000B6F77">
        <w:t>-</w:t>
      </w:r>
      <w:r w:rsidR="00C11353" w:rsidRPr="000B6F77">
        <w:fldChar w:fldCharType="begin"/>
      </w:r>
      <w:r w:rsidR="00C11353" w:rsidRPr="000B6F77">
        <w:instrText xml:space="preserve"> REF mANDr \h </w:instrText>
      </w:r>
      <w:r w:rsidR="000B6F77">
        <w:instrText xml:space="preserve"> \* MERGEFORMAT </w:instrText>
      </w:r>
      <w:r w:rsidR="00C11353" w:rsidRPr="000B6F77">
        <w:fldChar w:fldCharType="separate"/>
      </w:r>
      <w:r w:rsidR="000B6F77" w:rsidRPr="000B6F77">
        <w:t>(</w:t>
      </w:r>
      <w:r w:rsidR="000B6F77">
        <w:rPr>
          <w:noProof/>
        </w:rPr>
        <w:t>18</w:t>
      </w:r>
      <w:r w:rsidR="000B6F77" w:rsidRPr="000B6F77">
        <w:t>)</w:t>
      </w:r>
      <w:r w:rsidR="00C11353" w:rsidRPr="000B6F77">
        <w:fldChar w:fldCharType="end"/>
      </w:r>
      <w:r w:rsidRPr="000B6F77">
        <w:t>, that ha</w:t>
      </w:r>
      <w:r w:rsidR="00C11353" w:rsidRPr="000B6F77">
        <w:t>ve</w:t>
      </w:r>
      <w:r w:rsidRPr="000B6F77">
        <w:t xml:space="preserve"> been </w:t>
      </w:r>
      <w:r w:rsidR="00C11353" w:rsidRPr="000B6F77">
        <w:t xml:space="preserve">extensively </w:t>
      </w:r>
      <w:r w:rsidRPr="000B6F77">
        <w:t>verified previously</w:t>
      </w:r>
      <w:r w:rsidR="00142D99" w:rsidRPr="000B6F77">
        <w:t xml:space="preserve"> in</w:t>
      </w:r>
      <w:r w:rsidR="00C11353"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Pr="000B6F77">
        <w:t>. Exact match was obtained between the two</w:t>
      </w:r>
      <w:r w:rsidR="00A65A7A" w:rsidRPr="000B6F77">
        <w:t xml:space="preserve"> in all cases</w:t>
      </w:r>
      <w:r w:rsidRPr="000B6F77">
        <w:t>.</w:t>
      </w:r>
      <w:r w:rsidR="004E2874" w:rsidRPr="000B6F77">
        <w:t xml:space="preserve"> </w:t>
      </w:r>
    </w:p>
    <w:p w14:paraId="54AFAA04" w14:textId="724C9EBA" w:rsidR="00FD6263" w:rsidRPr="000B6F77" w:rsidRDefault="001F7B5D" w:rsidP="00FD6263">
      <w:pPr>
        <w:pStyle w:val="Heading2"/>
      </w:pPr>
      <w:bookmarkStart w:id="39" w:name="_Ref202368570"/>
      <w:bookmarkStart w:id="40" w:name="_Hlk134216533"/>
      <w:bookmarkStart w:id="41" w:name="_Hlk141451502"/>
      <w:r w:rsidRPr="000B6F77">
        <w:t>S</w:t>
      </w:r>
      <w:r w:rsidR="00FD6263" w:rsidRPr="000B6F77">
        <w:t>caling</w:t>
      </w:r>
      <w:r w:rsidRPr="000B6F77">
        <w:t xml:space="preserve"> rule in a general case</w:t>
      </w:r>
      <w:bookmarkEnd w:id="39"/>
      <w:r w:rsidR="00FD6263" w:rsidRPr="000B6F77">
        <w:t xml:space="preserve"> </w:t>
      </w:r>
    </w:p>
    <w:p w14:paraId="145CF090" w14:textId="4BCE9A8E" w:rsidR="00972D76" w:rsidRPr="000B6F77" w:rsidRDefault="001431DF" w:rsidP="00BE6DBA">
      <w:r w:rsidRPr="000B6F77">
        <w:t>As</w:t>
      </w:r>
      <w:r w:rsidR="00720A48" w:rsidRPr="000B6F77">
        <w:t xml:space="preserve"> </w:t>
      </w:r>
      <w:r w:rsidR="001F65D4" w:rsidRPr="000B6F77">
        <w:t xml:space="preserve">was </w:t>
      </w:r>
      <w:r w:rsidR="00720A48" w:rsidRPr="000B6F77">
        <w:t>argued</w:t>
      </w:r>
      <w:r w:rsidR="00211BC5" w:rsidRPr="000B6F77">
        <w:t xml:space="preserve"> </w:t>
      </w:r>
      <w:r w:rsidRPr="000B6F77">
        <w:t xml:space="preserve">in </w:t>
      </w:r>
      <w:r w:rsidR="00211BC5" w:rsidRPr="000B6F77">
        <w:fldChar w:fldCharType="begin"/>
      </w:r>
      <w:r w:rsidR="00211BC5"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211BC5" w:rsidRPr="000B6F77">
        <w:fldChar w:fldCharType="separate"/>
      </w:r>
      <w:r w:rsidR="00211BC5" w:rsidRPr="000B6F77">
        <w:rPr>
          <w:noProof/>
        </w:rPr>
        <w:t>[20]</w:t>
      </w:r>
      <w:r w:rsidR="00211BC5" w:rsidRPr="000B6F77">
        <w:fldChar w:fldCharType="end"/>
      </w:r>
      <w:r w:rsidR="00211BC5" w:rsidRPr="000B6F77">
        <w:t>,</w:t>
      </w:r>
      <w:r w:rsidR="00730AAC" w:rsidRPr="000B6F77">
        <w:t xml:space="preserve"> valid </w:t>
      </w:r>
      <w:r w:rsidR="006A4C16" w:rsidRPr="000B6F77">
        <w:t>variation</w:t>
      </w:r>
      <w:r w:rsidR="00EB191D" w:rsidRPr="000B6F77">
        <w:t>s</w:t>
      </w:r>
      <w:r w:rsidR="006A4C16" w:rsidRPr="000B6F77">
        <w:t xml:space="preserve"> o</w:t>
      </w:r>
      <w:r w:rsidR="00EB191D" w:rsidRPr="000B6F77">
        <w:t xml:space="preserve">f tow densities </w:t>
      </w:r>
      <w:r w:rsidR="00720A48" w:rsidRPr="000B6F77">
        <w:t xml:space="preserve">should </w:t>
      </w:r>
      <w:r w:rsidRPr="000B6F77">
        <w:t xml:space="preserve">be </w:t>
      </w:r>
      <w:r w:rsidR="00720A48" w:rsidRPr="000B6F77">
        <w:t xml:space="preserve">such that retain the </w:t>
      </w:r>
      <w:r w:rsidR="0022088D" w:rsidRPr="000B6F77">
        <w:t xml:space="preserve">same </w:t>
      </w:r>
      <w:r w:rsidR="00720A48" w:rsidRPr="000B6F77">
        <w:t>global fibre volume fraction</w:t>
      </w:r>
      <w:r w:rsidR="000B419B" w:rsidRPr="000B6F77">
        <w:t xml:space="preserve"> </w:t>
      </w:r>
      <w:r w:rsidR="000B419B" w:rsidRPr="000B6F77">
        <w:rPr>
          <w:position w:val="-14"/>
        </w:rPr>
        <w:object w:dxaOrig="700" w:dyaOrig="380" w14:anchorId="2C41008D">
          <v:shape id="_x0000_i1116" type="#_x0000_t75" style="width:36pt;height:21.6pt" o:ole="">
            <v:imagedata r:id="rId198" o:title=""/>
          </v:shape>
          <o:OLEObject Type="Embed" ProgID="Equation.DSMT4" ShapeID="_x0000_i1116" DrawAspect="Content" ObjectID="_1829394012" r:id="rId199"/>
        </w:object>
      </w:r>
      <w:r w:rsidR="00720A48" w:rsidRPr="000B6F77">
        <w:t xml:space="preserve">. Same </w:t>
      </w:r>
      <w:r w:rsidR="001439B3" w:rsidRPr="000B6F77">
        <w:t>constrain</w:t>
      </w:r>
      <w:r w:rsidR="00D03742" w:rsidRPr="000B6F77">
        <w:t>t</w:t>
      </w:r>
      <w:r w:rsidR="00720A48" w:rsidRPr="000B6F77">
        <w:t xml:space="preserve"> </w:t>
      </w:r>
      <w:r w:rsidR="001439B3" w:rsidRPr="000B6F77">
        <w:t xml:space="preserve">should </w:t>
      </w:r>
      <w:r w:rsidR="00720A48" w:rsidRPr="000B6F77">
        <w:t>appl</w:t>
      </w:r>
      <w:r w:rsidR="001439B3" w:rsidRPr="000B6F77">
        <w:t>y</w:t>
      </w:r>
      <w:r w:rsidR="00720A48" w:rsidRPr="000B6F77">
        <w:t xml:space="preserve"> to</w:t>
      </w:r>
      <w:r w:rsidR="001439B3" w:rsidRPr="000B6F77">
        <w:t xml:space="preserve"> variation of</w:t>
      </w:r>
      <w:r w:rsidR="00720A48" w:rsidRPr="000B6F77">
        <w:t xml:space="preserve"> </w:t>
      </w:r>
      <w:r w:rsidR="00185FB1" w:rsidRPr="000B6F77">
        <w:t>the cont</w:t>
      </w:r>
      <w:r w:rsidR="007975E7" w:rsidRPr="000B6F77">
        <w:t>r</w:t>
      </w:r>
      <w:r w:rsidR="00185FB1" w:rsidRPr="000B6F77">
        <w:t xml:space="preserve">ollable </w:t>
      </w:r>
      <w:r w:rsidR="007975E7" w:rsidRPr="000B6F77">
        <w:t xml:space="preserve">properties </w:t>
      </w:r>
      <w:r w:rsidR="007975E7" w:rsidRPr="000B6F77">
        <w:rPr>
          <w:position w:val="-14"/>
        </w:rPr>
        <w:object w:dxaOrig="460" w:dyaOrig="380" w14:anchorId="4E417411">
          <v:shape id="_x0000_i1117" type="#_x0000_t75" style="width:21.6pt;height:21.6pt" o:ole="">
            <v:imagedata r:id="rId200" o:title=""/>
          </v:shape>
          <o:OLEObject Type="Embed" ProgID="Equation.DSMT4" ShapeID="_x0000_i1117" DrawAspect="Content" ObjectID="_1829394013" r:id="rId201"/>
        </w:object>
      </w:r>
      <w:r w:rsidR="007975E7" w:rsidRPr="000B6F77">
        <w:t xml:space="preserve"> and </w:t>
      </w:r>
      <w:r w:rsidR="00A57B12" w:rsidRPr="000B6F77">
        <w:rPr>
          <w:position w:val="-14"/>
        </w:rPr>
        <w:object w:dxaOrig="520" w:dyaOrig="380" w14:anchorId="079D9257">
          <v:shape id="_x0000_i1118" type="#_x0000_t75" style="width:28.8pt;height:21.6pt" o:ole="">
            <v:imagedata r:id="rId202" o:title=""/>
          </v:shape>
          <o:OLEObject Type="Embed" ProgID="Equation.DSMT4" ShapeID="_x0000_i1118" DrawAspect="Content" ObjectID="_1829394014" r:id="rId203"/>
        </w:object>
      </w:r>
      <w:r w:rsidR="00BF2D16" w:rsidRPr="000B6F77">
        <w:t xml:space="preserve">. </w:t>
      </w:r>
      <w:r w:rsidR="00483707" w:rsidRPr="000B6F77">
        <w:t xml:space="preserve">Given that </w:t>
      </w:r>
      <w:r w:rsidR="000B419B" w:rsidRPr="000B6F77">
        <w:t xml:space="preserve"> </w:t>
      </w:r>
      <w:r w:rsidR="000B419B" w:rsidRPr="000B6F77">
        <w:rPr>
          <w:position w:val="-14"/>
        </w:rPr>
        <w:object w:dxaOrig="700" w:dyaOrig="380" w14:anchorId="3791410D">
          <v:shape id="_x0000_i1119" type="#_x0000_t75" style="width:36pt;height:21.6pt" o:ole="">
            <v:imagedata r:id="rId198" o:title=""/>
          </v:shape>
          <o:OLEObject Type="Embed" ProgID="Equation.DSMT4" ShapeID="_x0000_i1119" DrawAspect="Content" ObjectID="_1829394015" r:id="rId204"/>
        </w:object>
      </w:r>
      <w:r w:rsidR="00483707" w:rsidRPr="000B6F77">
        <w:t xml:space="preserve"> </w:t>
      </w:r>
      <w:r w:rsidR="00483707" w:rsidRPr="000B6F77">
        <w:fldChar w:fldCharType="begin"/>
      </w:r>
      <w:r w:rsidR="00483707" w:rsidRPr="000B6F77">
        <w:instrText xml:space="preserve"> REF globacVfBCE \h </w:instrText>
      </w:r>
      <w:r w:rsidR="001F65D4" w:rsidRPr="000B6F77">
        <w:instrText xml:space="preserve"> \* MERGEFORMAT </w:instrText>
      </w:r>
      <w:r w:rsidR="00483707" w:rsidRPr="000B6F77">
        <w:fldChar w:fldCharType="separate"/>
      </w:r>
      <w:r w:rsidR="000B6F77" w:rsidRPr="000B6F77">
        <w:t>(</w:t>
      </w:r>
      <w:r w:rsidR="000B6F77">
        <w:rPr>
          <w:noProof/>
        </w:rPr>
        <w:t>23</w:t>
      </w:r>
      <w:r w:rsidR="000B6F77" w:rsidRPr="000B6F77">
        <w:t>)</w:t>
      </w:r>
      <w:r w:rsidR="00483707" w:rsidRPr="000B6F77">
        <w:fldChar w:fldCharType="end"/>
      </w:r>
      <w:r w:rsidR="000B419B" w:rsidRPr="000B6F77">
        <w:t xml:space="preserve"> is fully define</w:t>
      </w:r>
      <w:r w:rsidRPr="000B6F77">
        <w:t>d</w:t>
      </w:r>
      <w:r w:rsidR="00483707" w:rsidRPr="000B6F77">
        <w:t xml:space="preserve"> </w:t>
      </w:r>
      <w:r w:rsidR="0022088D" w:rsidRPr="000B6F77">
        <w:t>by</w:t>
      </w:r>
      <w:r w:rsidR="00A57B12" w:rsidRPr="000B6F77">
        <w:t xml:space="preserve">  </w:t>
      </w:r>
      <w:r w:rsidR="00A57B12" w:rsidRPr="000B6F77">
        <w:rPr>
          <w:i/>
          <w:iCs/>
        </w:rPr>
        <w:t>B</w:t>
      </w:r>
      <w:r w:rsidR="00A57B12" w:rsidRPr="000B6F77">
        <w:t xml:space="preserve">, </w:t>
      </w:r>
      <w:r w:rsidR="00A57B12" w:rsidRPr="000B6F77">
        <w:rPr>
          <w:i/>
          <w:iCs/>
        </w:rPr>
        <w:t>C</w:t>
      </w:r>
      <w:r w:rsidR="00A57B12" w:rsidRPr="000B6F77">
        <w:t xml:space="preserve"> and </w:t>
      </w:r>
      <w:r w:rsidR="00A2461A" w:rsidRPr="000B6F77">
        <w:rPr>
          <w:i/>
          <w:iCs/>
        </w:rPr>
        <w:t>Q</w:t>
      </w:r>
      <w:r w:rsidR="0022088D" w:rsidRPr="000B6F77">
        <w:t xml:space="preserve">, constancy of </w:t>
      </w:r>
      <w:r w:rsidR="00A57B12" w:rsidRPr="000B6F77">
        <w:rPr>
          <w:i/>
          <w:iCs/>
        </w:rPr>
        <w:t xml:space="preserve"> </w:t>
      </w:r>
      <w:r w:rsidR="0022088D" w:rsidRPr="000B6F77">
        <w:rPr>
          <w:position w:val="-14"/>
        </w:rPr>
        <w:object w:dxaOrig="700" w:dyaOrig="380" w14:anchorId="181CDD9F">
          <v:shape id="_x0000_i1120" type="#_x0000_t75" style="width:36pt;height:21.6pt" o:ole="">
            <v:imagedata r:id="rId198" o:title=""/>
          </v:shape>
          <o:OLEObject Type="Embed" ProgID="Equation.DSMT4" ShapeID="_x0000_i1120" DrawAspect="Content" ObjectID="_1829394016" r:id="rId205"/>
        </w:object>
      </w:r>
      <w:r w:rsidR="0018487D" w:rsidRPr="000B6F77">
        <w:t xml:space="preserve"> </w:t>
      </w:r>
      <w:r w:rsidR="00B30CCE" w:rsidRPr="000B6F77">
        <w:t xml:space="preserve">can be achieved if none of </w:t>
      </w:r>
      <w:r w:rsidR="00B30CCE" w:rsidRPr="000B6F77">
        <w:rPr>
          <w:i/>
          <w:iCs/>
        </w:rPr>
        <w:t>B</w:t>
      </w:r>
      <w:r w:rsidR="00B30CCE" w:rsidRPr="000B6F77">
        <w:t xml:space="preserve">, </w:t>
      </w:r>
      <w:r w:rsidR="00B30CCE" w:rsidRPr="000B6F77">
        <w:rPr>
          <w:i/>
          <w:iCs/>
        </w:rPr>
        <w:t>C</w:t>
      </w:r>
      <w:r w:rsidR="00B30CCE" w:rsidRPr="000B6F77">
        <w:t xml:space="preserve"> and </w:t>
      </w:r>
      <w:r w:rsidR="00A2461A" w:rsidRPr="000B6F77">
        <w:rPr>
          <w:i/>
          <w:iCs/>
        </w:rPr>
        <w:t>Q</w:t>
      </w:r>
      <w:r w:rsidR="00B30CCE" w:rsidRPr="000B6F77">
        <w:t xml:space="preserve"> is affected by variation of the </w:t>
      </w:r>
      <w:r w:rsidR="00B066E7" w:rsidRPr="000B6F77">
        <w:rPr>
          <w:position w:val="-14"/>
        </w:rPr>
        <w:object w:dxaOrig="460" w:dyaOrig="380" w14:anchorId="3369BDB0">
          <v:shape id="_x0000_i1121" type="#_x0000_t75" style="width:21.6pt;height:21.6pt" o:ole="">
            <v:imagedata r:id="rId200" o:title=""/>
          </v:shape>
          <o:OLEObject Type="Embed" ProgID="Equation.DSMT4" ShapeID="_x0000_i1121" DrawAspect="Content" ObjectID="_1829394017" r:id="rId206"/>
        </w:object>
      </w:r>
      <w:r w:rsidR="00B066E7" w:rsidRPr="000B6F77">
        <w:t xml:space="preserve"> </w:t>
      </w:r>
      <w:proofErr w:type="spellStart"/>
      <w:r w:rsidR="00B066E7" w:rsidRPr="000B6F77">
        <w:t>and</w:t>
      </w:r>
      <w:proofErr w:type="spellEnd"/>
      <w:r w:rsidR="00B066E7" w:rsidRPr="000B6F77">
        <w:t xml:space="preserve"> </w:t>
      </w:r>
      <w:r w:rsidR="00B066E7" w:rsidRPr="000B6F77">
        <w:rPr>
          <w:position w:val="-14"/>
        </w:rPr>
        <w:object w:dxaOrig="520" w:dyaOrig="380" w14:anchorId="7A9EE792">
          <v:shape id="_x0000_i1122" type="#_x0000_t75" style="width:28.8pt;height:21.6pt" o:ole="">
            <v:imagedata r:id="rId202" o:title=""/>
          </v:shape>
          <o:OLEObject Type="Embed" ProgID="Equation.DSMT4" ShapeID="_x0000_i1122" DrawAspect="Content" ObjectID="_1829394018" r:id="rId207"/>
        </w:object>
      </w:r>
      <w:r w:rsidR="001F65D4" w:rsidRPr="000B6F77">
        <w:t xml:space="preserve">. As a by-product, </w:t>
      </w:r>
      <w:r w:rsidR="00A31BC9" w:rsidRPr="000B6F77">
        <w:t xml:space="preserve">this </w:t>
      </w:r>
      <w:r w:rsidR="001F65D4" w:rsidRPr="000B6F77">
        <w:t xml:space="preserve">will </w:t>
      </w:r>
      <w:r w:rsidR="00C308C2" w:rsidRPr="000B6F77">
        <w:t xml:space="preserve">also </w:t>
      </w:r>
      <w:r w:rsidR="001F65D4" w:rsidRPr="000B6F77">
        <w:t xml:space="preserve">ensure constancy of the other two </w:t>
      </w:r>
      <w:proofErr w:type="spellStart"/>
      <w:r w:rsidR="001F65D4" w:rsidRPr="000B6F77">
        <w:t>KPoWs</w:t>
      </w:r>
      <w:proofErr w:type="spellEnd"/>
      <w:r w:rsidR="001F65D4" w:rsidRPr="000B6F77">
        <w:t>, since they are also</w:t>
      </w:r>
      <w:r w:rsidR="00A31BC9" w:rsidRPr="000B6F77">
        <w:t xml:space="preserve"> fully defined as functions of </w:t>
      </w:r>
      <w:r w:rsidR="00A31BC9" w:rsidRPr="000B6F77">
        <w:rPr>
          <w:i/>
          <w:iCs/>
        </w:rPr>
        <w:t>B</w:t>
      </w:r>
      <w:r w:rsidR="00A31BC9" w:rsidRPr="000B6F77">
        <w:t xml:space="preserve">, </w:t>
      </w:r>
      <w:r w:rsidR="00A31BC9" w:rsidRPr="000B6F77">
        <w:rPr>
          <w:i/>
          <w:iCs/>
        </w:rPr>
        <w:t>C</w:t>
      </w:r>
      <w:r w:rsidR="00A31BC9" w:rsidRPr="000B6F77">
        <w:t xml:space="preserve"> and </w:t>
      </w:r>
      <w:r w:rsidR="008B54E6" w:rsidRPr="000B6F77">
        <w:rPr>
          <w:i/>
          <w:iCs/>
        </w:rPr>
        <w:t>Q</w:t>
      </w:r>
      <w:r w:rsidR="00A31BC9" w:rsidRPr="000B6F77">
        <w:t xml:space="preserve">. </w:t>
      </w:r>
    </w:p>
    <w:p w14:paraId="45B33824" w14:textId="13AD1EF8" w:rsidR="00BE6DBA" w:rsidRPr="000B6F77" w:rsidRDefault="00972D76" w:rsidP="00BE6DBA">
      <w:r w:rsidRPr="000B6F77">
        <w:t>In the most general case,</w:t>
      </w:r>
      <w:r w:rsidR="00A31BC9" w:rsidRPr="000B6F77">
        <w:t xml:space="preserve"> </w:t>
      </w:r>
      <w:r w:rsidR="00BE6DBA" w:rsidRPr="000B6F77">
        <w:t>the weft and the warp tow cross-sectional areas</w:t>
      </w:r>
      <w:r w:rsidRPr="000B6F77">
        <w:t xml:space="preserve"> can be scaled</w:t>
      </w:r>
      <w:r w:rsidR="00BE6DBA" w:rsidRPr="000B6F77">
        <w:t xml:space="preserve"> as</w:t>
      </w:r>
    </w:p>
    <w:bookmarkEnd w:id="40"/>
    <w:p w14:paraId="077D9499" w14:textId="3B9100C9" w:rsidR="00BE6DBA" w:rsidRPr="000B6F77" w:rsidRDefault="002C2449" w:rsidP="00263574">
      <w:pPr>
        <w:pStyle w:val="NoSpacing"/>
      </w:pPr>
      <w:r w:rsidRPr="000B6F77">
        <w:rPr>
          <w:position w:val="-14"/>
        </w:rPr>
        <w:object w:dxaOrig="1280" w:dyaOrig="400" w14:anchorId="23EAD4D1">
          <v:shape id="_x0000_i1123" type="#_x0000_t75" style="width:64.8pt;height:21.6pt" o:ole="">
            <v:imagedata r:id="rId208" o:title=""/>
          </v:shape>
          <o:OLEObject Type="Embed" ProgID="Equation.DSMT4" ShapeID="_x0000_i1123" DrawAspect="Content" ObjectID="_1829394019" r:id="rId209"/>
        </w:object>
      </w:r>
      <w:r w:rsidR="00BE6DBA" w:rsidRPr="000B6F77">
        <w:t xml:space="preserve">  and </w:t>
      </w:r>
      <w:r w:rsidRPr="000B6F77">
        <w:rPr>
          <w:position w:val="-14"/>
        </w:rPr>
        <w:object w:dxaOrig="1400" w:dyaOrig="400" w14:anchorId="74510719">
          <v:shape id="_x0000_i1124" type="#_x0000_t75" style="width:1in;height:21.6pt" o:ole="">
            <v:imagedata r:id="rId210" o:title=""/>
          </v:shape>
          <o:OLEObject Type="Embed" ProgID="Equation.DSMT4" ShapeID="_x0000_i1124" DrawAspect="Content" ObjectID="_1829394020" r:id="rId211"/>
        </w:object>
      </w:r>
      <w:r w:rsidR="00BE6DBA" w:rsidRPr="000B6F77">
        <w:t>,</w:t>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bookmarkStart w:id="42" w:name="scalingFactorAreas"/>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29</w:t>
      </w:r>
      <w:r w:rsidR="00940D25" w:rsidRPr="000B6F77">
        <w:rPr>
          <w:noProof/>
        </w:rPr>
        <w:fldChar w:fldCharType="end"/>
      </w:r>
      <w:r w:rsidR="00BE6DBA" w:rsidRPr="000B6F77">
        <w:t>)</w:t>
      </w:r>
      <w:bookmarkEnd w:id="42"/>
    </w:p>
    <w:p w14:paraId="42E7C896" w14:textId="6D98201D" w:rsidR="00DE160E" w:rsidRPr="000B6F77" w:rsidRDefault="00CD31E0" w:rsidP="00BE6DBA">
      <w:pPr>
        <w:ind w:firstLine="0"/>
        <w:rPr>
          <w:lang w:eastAsia="zh-CN"/>
        </w:rPr>
      </w:pPr>
      <w:r w:rsidRPr="000B6F77">
        <w:rPr>
          <w:lang w:eastAsia="zh-CN"/>
        </w:rPr>
        <w:t>r</w:t>
      </w:r>
      <w:r w:rsidR="00DE160E" w:rsidRPr="000B6F77">
        <w:rPr>
          <w:lang w:eastAsia="zh-CN"/>
        </w:rPr>
        <w:t xml:space="preserve">espectively, </w:t>
      </w:r>
      <w:r w:rsidR="00212363" w:rsidRPr="000B6F77">
        <w:rPr>
          <w:lang w:eastAsia="zh-CN"/>
        </w:rPr>
        <w:t xml:space="preserve">where </w:t>
      </w:r>
      <w:r w:rsidR="002C2449" w:rsidRPr="000B6F77">
        <w:rPr>
          <w:position w:val="-12"/>
        </w:rPr>
        <w:object w:dxaOrig="220" w:dyaOrig="360" w14:anchorId="716C1B54">
          <v:shape id="_x0000_i1125" type="#_x0000_t75" style="width:14.4pt;height:21.6pt" o:ole="">
            <v:imagedata r:id="rId212" o:title=""/>
          </v:shape>
          <o:OLEObject Type="Embed" ProgID="Equation.DSMT4" ShapeID="_x0000_i1125" DrawAspect="Content" ObjectID="_1829394021" r:id="rId213"/>
        </w:object>
      </w:r>
      <w:r w:rsidR="00212363" w:rsidRPr="000B6F77">
        <w:t xml:space="preserve"> and </w:t>
      </w:r>
      <w:r w:rsidR="002C2449" w:rsidRPr="000B6F77">
        <w:rPr>
          <w:position w:val="-12"/>
        </w:rPr>
        <w:object w:dxaOrig="240" w:dyaOrig="360" w14:anchorId="6B12AE3B">
          <v:shape id="_x0000_i1126" type="#_x0000_t75" style="width:14.4pt;height:21.6pt" o:ole="">
            <v:imagedata r:id="rId214" o:title=""/>
          </v:shape>
          <o:OLEObject Type="Embed" ProgID="Equation.DSMT4" ShapeID="_x0000_i1126" DrawAspect="Content" ObjectID="_1829394022" r:id="rId215"/>
        </w:object>
      </w:r>
      <w:r w:rsidR="00212363" w:rsidRPr="000B6F77">
        <w:t xml:space="preserve"> are the scaling factors, and </w:t>
      </w:r>
      <w:r w:rsidR="00BE6DBA" w:rsidRPr="000B6F77">
        <w:rPr>
          <w:lang w:eastAsia="zh-CN"/>
        </w:rPr>
        <w:t>the subscript ‘</w:t>
      </w:r>
      <w:r w:rsidR="00BE6DBA" w:rsidRPr="000B6F77">
        <w:rPr>
          <w:i/>
          <w:iCs/>
          <w:lang w:eastAsia="zh-CN"/>
        </w:rPr>
        <w:t>s</w:t>
      </w:r>
      <w:r w:rsidR="00BE6DBA" w:rsidRPr="000B6F77">
        <w:rPr>
          <w:lang w:eastAsia="zh-CN"/>
        </w:rPr>
        <w:t xml:space="preserve">’ </w:t>
      </w:r>
      <w:r w:rsidR="00212363" w:rsidRPr="000B6F77">
        <w:rPr>
          <w:lang w:eastAsia="zh-CN"/>
        </w:rPr>
        <w:t xml:space="preserve">henceforth </w:t>
      </w:r>
      <w:r w:rsidR="00BE6DBA" w:rsidRPr="000B6F77">
        <w:rPr>
          <w:lang w:eastAsia="zh-CN"/>
        </w:rPr>
        <w:t>designates a scaled value</w:t>
      </w:r>
      <w:r w:rsidR="00212363" w:rsidRPr="000B6F77">
        <w:rPr>
          <w:lang w:eastAsia="zh-CN"/>
        </w:rPr>
        <w:t xml:space="preserve"> of a controllable parameter or property</w:t>
      </w:r>
      <w:r w:rsidR="00F017A1" w:rsidRPr="000B6F77">
        <w:rPr>
          <w:lang w:eastAsia="zh-CN"/>
        </w:rPr>
        <w:t>.</w:t>
      </w:r>
      <w:r w:rsidR="00BE6DBA" w:rsidRPr="000B6F77">
        <w:rPr>
          <w:lang w:eastAsia="zh-CN"/>
        </w:rPr>
        <w:t xml:space="preserve"> </w:t>
      </w:r>
    </w:p>
    <w:p w14:paraId="47B4E03D" w14:textId="61FF4604" w:rsidR="00BE6DBA" w:rsidRPr="000B6F77" w:rsidRDefault="001F359D" w:rsidP="00BE6DBA">
      <w:pPr>
        <w:rPr>
          <w:lang w:eastAsia="zh-CN"/>
        </w:rPr>
      </w:pPr>
      <w:r w:rsidRPr="000B6F77">
        <w:rPr>
          <w:lang w:eastAsia="zh-CN"/>
        </w:rPr>
        <w:t xml:space="preserve">As a direct consequence of </w:t>
      </w:r>
      <w:r w:rsidR="00DE160E" w:rsidRPr="000B6F77">
        <w:rPr>
          <w:lang w:eastAsia="zh-CN"/>
        </w:rPr>
        <w:t xml:space="preserve">changing </w:t>
      </w:r>
      <w:r w:rsidRPr="000B6F77">
        <w:rPr>
          <w:lang w:eastAsia="zh-CN"/>
        </w:rPr>
        <w:t xml:space="preserve">the </w:t>
      </w:r>
      <w:r w:rsidR="00DE160E" w:rsidRPr="000B6F77">
        <w:rPr>
          <w:lang w:eastAsia="zh-CN"/>
        </w:rPr>
        <w:t>size of the tows</w:t>
      </w:r>
      <w:r w:rsidRPr="000B6F77">
        <w:rPr>
          <w:lang w:eastAsia="zh-CN"/>
        </w:rPr>
        <w:t xml:space="preserve">, </w:t>
      </w:r>
      <w:r w:rsidR="00DE160E" w:rsidRPr="000B6F77">
        <w:rPr>
          <w:lang w:eastAsia="zh-CN"/>
        </w:rPr>
        <w:t>tightening or loosening of the weave</w:t>
      </w:r>
      <w:r w:rsidRPr="000B6F77">
        <w:rPr>
          <w:lang w:eastAsia="zh-CN"/>
        </w:rPr>
        <w:t xml:space="preserve"> will </w:t>
      </w:r>
      <w:r w:rsidR="00692B20" w:rsidRPr="000B6F77">
        <w:rPr>
          <w:lang w:eastAsia="zh-CN"/>
        </w:rPr>
        <w:t>occur</w:t>
      </w:r>
      <w:r w:rsidR="00DE160E" w:rsidRPr="000B6F77">
        <w:rPr>
          <w:lang w:eastAsia="zh-CN"/>
        </w:rPr>
        <w:t xml:space="preserve">. </w:t>
      </w:r>
      <w:r w:rsidR="00BE6DBA" w:rsidRPr="000B6F77">
        <w:rPr>
          <w:lang w:eastAsia="zh-CN"/>
        </w:rPr>
        <w:t xml:space="preserve">To compensate for </w:t>
      </w:r>
      <w:r w:rsidR="00DE160E" w:rsidRPr="000B6F77">
        <w:rPr>
          <w:lang w:eastAsia="zh-CN"/>
        </w:rPr>
        <w:t>it and retain the same global fibre volume fraction</w:t>
      </w:r>
      <w:r w:rsidR="00BE6DBA" w:rsidRPr="000B6F77">
        <w:rPr>
          <w:lang w:eastAsia="zh-CN"/>
        </w:rPr>
        <w:t>, the tow densities</w:t>
      </w:r>
      <w:r w:rsidR="00DE160E" w:rsidRPr="000B6F77">
        <w:rPr>
          <w:lang w:eastAsia="zh-CN"/>
        </w:rPr>
        <w:t xml:space="preserve"> </w:t>
      </w:r>
      <w:r w:rsidR="002C2449" w:rsidRPr="000B6F77">
        <w:rPr>
          <w:position w:val="-14"/>
        </w:rPr>
        <w:object w:dxaOrig="520" w:dyaOrig="380" w14:anchorId="36834A68">
          <v:shape id="_x0000_i1127" type="#_x0000_t75" style="width:28.8pt;height:21.6pt" o:ole="">
            <v:imagedata r:id="rId216" o:title=""/>
          </v:shape>
          <o:OLEObject Type="Embed" ProgID="Equation.DSMT4" ShapeID="_x0000_i1127" DrawAspect="Content" ObjectID="_1829394023" r:id="rId217"/>
        </w:object>
      </w:r>
      <w:r w:rsidR="00BE6DBA" w:rsidRPr="000B6F77">
        <w:t>,</w:t>
      </w:r>
      <w:r w:rsidR="002C2449" w:rsidRPr="000B6F77">
        <w:rPr>
          <w:position w:val="-14"/>
        </w:rPr>
        <w:object w:dxaOrig="480" w:dyaOrig="380" w14:anchorId="083C3C79">
          <v:shape id="_x0000_i1128" type="#_x0000_t75" style="width:21.6pt;height:21.6pt" o:ole="">
            <v:imagedata r:id="rId218" o:title=""/>
          </v:shape>
          <o:OLEObject Type="Embed" ProgID="Equation.DSMT4" ShapeID="_x0000_i1128" DrawAspect="Content" ObjectID="_1829394024" r:id="rId219"/>
        </w:object>
      </w:r>
      <w:r w:rsidR="00BE6DBA" w:rsidRPr="000B6F77">
        <w:rPr>
          <w:lang w:eastAsia="zh-CN"/>
        </w:rPr>
        <w:t xml:space="preserve"> and </w:t>
      </w:r>
      <w:r w:rsidR="002C2449" w:rsidRPr="000B6F77">
        <w:rPr>
          <w:position w:val="-12"/>
        </w:rPr>
        <w:object w:dxaOrig="460" w:dyaOrig="360" w14:anchorId="3434446A">
          <v:shape id="_x0000_i1129" type="#_x0000_t75" style="width:21.6pt;height:21.6pt" o:ole="">
            <v:imagedata r:id="rId220" o:title=""/>
          </v:shape>
          <o:OLEObject Type="Embed" ProgID="Equation.DSMT4" ShapeID="_x0000_i1129" DrawAspect="Content" ObjectID="_1829394025" r:id="rId221"/>
        </w:object>
      </w:r>
      <w:r w:rsidR="00BE6DBA" w:rsidRPr="000B6F77">
        <w:rPr>
          <w:lang w:eastAsia="zh-CN"/>
        </w:rPr>
        <w:t xml:space="preserve"> </w:t>
      </w:r>
      <w:r w:rsidR="001332E4" w:rsidRPr="000B6F77">
        <w:rPr>
          <w:lang w:eastAsia="zh-CN"/>
        </w:rPr>
        <w:t>are</w:t>
      </w:r>
      <w:r w:rsidR="00BE6DBA" w:rsidRPr="000B6F77">
        <w:rPr>
          <w:lang w:eastAsia="zh-CN"/>
        </w:rPr>
        <w:t xml:space="preserve"> allowed to vary according to </w:t>
      </w:r>
    </w:p>
    <w:p w14:paraId="010B5802" w14:textId="4D80771B" w:rsidR="00BE6DBA" w:rsidRPr="000B6F77" w:rsidRDefault="002C2449" w:rsidP="00BE6DBA">
      <w:pPr>
        <w:pStyle w:val="Caption"/>
      </w:pPr>
      <w:r w:rsidRPr="000B6F77">
        <w:rPr>
          <w:position w:val="-14"/>
        </w:rPr>
        <w:object w:dxaOrig="1620" w:dyaOrig="400" w14:anchorId="1BCA3CD8">
          <v:shape id="_x0000_i1130" type="#_x0000_t75" style="width:79.2pt;height:21.6pt" o:ole="">
            <v:imagedata r:id="rId222" o:title=""/>
          </v:shape>
          <o:OLEObject Type="Embed" ProgID="Equation.DSMT4" ShapeID="_x0000_i1130" DrawAspect="Content" ObjectID="_1829394026" r:id="rId223"/>
        </w:object>
      </w:r>
      <w:r w:rsidR="00BE6DBA" w:rsidRPr="000B6F77">
        <w:t>,</w:t>
      </w:r>
      <w:r w:rsidR="00435340" w:rsidRPr="000B6F77">
        <w:tab/>
      </w:r>
      <w:r w:rsidR="00DE160E" w:rsidRPr="000B6F77">
        <w:t xml:space="preserve"> </w:t>
      </w:r>
      <w:r w:rsidRPr="000B6F77">
        <w:rPr>
          <w:position w:val="-14"/>
        </w:rPr>
        <w:object w:dxaOrig="1480" w:dyaOrig="400" w14:anchorId="47D0654C">
          <v:shape id="_x0000_i1131" type="#_x0000_t75" style="width:1in;height:21.6pt" o:ole="">
            <v:imagedata r:id="rId224" o:title=""/>
          </v:shape>
          <o:OLEObject Type="Embed" ProgID="Equation.DSMT4" ShapeID="_x0000_i1131" DrawAspect="Content" ObjectID="_1829394027" r:id="rId225"/>
        </w:object>
      </w:r>
      <w:r w:rsidR="00DE160E" w:rsidRPr="000B6F77">
        <w:t xml:space="preserve"> </w:t>
      </w:r>
      <w:r w:rsidR="00435340" w:rsidRPr="000B6F77">
        <w:tab/>
      </w:r>
      <w:r w:rsidR="00BE6DBA" w:rsidRPr="000B6F77">
        <w:t>and</w:t>
      </w:r>
      <w:r w:rsidR="00435340" w:rsidRPr="000B6F77">
        <w:tab/>
      </w:r>
      <w:r w:rsidR="00DE160E" w:rsidRPr="000B6F77">
        <w:t xml:space="preserve"> </w:t>
      </w:r>
      <w:r w:rsidRPr="000B6F77">
        <w:rPr>
          <w:position w:val="-12"/>
        </w:rPr>
        <w:object w:dxaOrig="1359" w:dyaOrig="380" w14:anchorId="797C7060">
          <v:shape id="_x0000_i1132" type="#_x0000_t75" style="width:64.8pt;height:21.6pt" o:ole="">
            <v:imagedata r:id="rId226" o:title=""/>
          </v:shape>
          <o:OLEObject Type="Embed" ProgID="Equation.DSMT4" ShapeID="_x0000_i1132" DrawAspect="Content" ObjectID="_1829394028" r:id="rId227"/>
        </w:object>
      </w:r>
      <w:r w:rsidR="00DE160E" w:rsidRPr="000B6F77">
        <w:t>,</w:t>
      </w:r>
      <w:r w:rsidR="00BE6DBA" w:rsidRPr="000B6F77">
        <w:tab/>
      </w:r>
      <w:r w:rsidR="00BE6DBA" w:rsidRPr="000B6F77">
        <w:tab/>
      </w:r>
      <w:bookmarkStart w:id="43" w:name="towDensityScalingDef"/>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30</w:t>
      </w:r>
      <w:r w:rsidR="00940D25" w:rsidRPr="000B6F77">
        <w:rPr>
          <w:noProof/>
        </w:rPr>
        <w:fldChar w:fldCharType="end"/>
      </w:r>
      <w:r w:rsidR="00BE6DBA" w:rsidRPr="000B6F77">
        <w:t>)</w:t>
      </w:r>
      <w:bookmarkEnd w:id="43"/>
    </w:p>
    <w:p w14:paraId="2B3C0205" w14:textId="383732C3" w:rsidR="00BE6DBA" w:rsidRPr="000B6F77" w:rsidRDefault="00BE6DBA" w:rsidP="00BE6DBA">
      <w:pPr>
        <w:ind w:firstLine="0"/>
        <w:rPr>
          <w:lang w:eastAsia="zh-CN"/>
        </w:rPr>
      </w:pPr>
      <w:r w:rsidRPr="000B6F77">
        <w:rPr>
          <w:lang w:eastAsia="zh-CN"/>
        </w:rPr>
        <w:t xml:space="preserve">where </w:t>
      </w:r>
      <w:r w:rsidR="002C2449" w:rsidRPr="000B6F77">
        <w:rPr>
          <w:position w:val="-14"/>
        </w:rPr>
        <w:object w:dxaOrig="460" w:dyaOrig="380" w14:anchorId="7F17AB7F">
          <v:shape id="_x0000_i1133" type="#_x0000_t75" style="width:21.6pt;height:21.6pt" o:ole="">
            <v:imagedata r:id="rId228" o:title=""/>
          </v:shape>
          <o:OLEObject Type="Embed" ProgID="Equation.DSMT4" ShapeID="_x0000_i1133" DrawAspect="Content" ObjectID="_1829394029" r:id="rId229"/>
        </w:object>
      </w:r>
      <w:r w:rsidRPr="000B6F77">
        <w:t xml:space="preserve">, </w:t>
      </w:r>
      <w:r w:rsidR="002C2449" w:rsidRPr="000B6F77">
        <w:rPr>
          <w:position w:val="-14"/>
        </w:rPr>
        <w:object w:dxaOrig="420" w:dyaOrig="380" w14:anchorId="783B9C85">
          <v:shape id="_x0000_i1134" type="#_x0000_t75" style="width:21.6pt;height:21.6pt" o:ole="">
            <v:imagedata r:id="rId230" o:title=""/>
          </v:shape>
          <o:OLEObject Type="Embed" ProgID="Equation.DSMT4" ShapeID="_x0000_i1134" DrawAspect="Content" ObjectID="_1829394030" r:id="rId231"/>
        </w:object>
      </w:r>
      <w:r w:rsidRPr="000B6F77">
        <w:t xml:space="preserve"> and </w:t>
      </w:r>
      <w:r w:rsidR="002C2449" w:rsidRPr="000B6F77">
        <w:rPr>
          <w:position w:val="-12"/>
        </w:rPr>
        <w:object w:dxaOrig="300" w:dyaOrig="360" w14:anchorId="75981F02">
          <v:shape id="_x0000_i1135" type="#_x0000_t75" style="width:14.4pt;height:21.6pt" o:ole="">
            <v:imagedata r:id="rId232" o:title=""/>
          </v:shape>
          <o:OLEObject Type="Embed" ProgID="Equation.DSMT4" ShapeID="_x0000_i1135" DrawAspect="Content" ObjectID="_1829394031" r:id="rId233"/>
        </w:object>
      </w:r>
      <w:r w:rsidRPr="000B6F77">
        <w:rPr>
          <w:lang w:eastAsia="zh-CN"/>
        </w:rPr>
        <w:t xml:space="preserve"> are the</w:t>
      </w:r>
      <w:r w:rsidR="001F359D" w:rsidRPr="000B6F77">
        <w:rPr>
          <w:lang w:eastAsia="zh-CN"/>
        </w:rPr>
        <w:t>ir</w:t>
      </w:r>
      <w:r w:rsidRPr="000B6F77">
        <w:rPr>
          <w:lang w:eastAsia="zh-CN"/>
        </w:rPr>
        <w:t xml:space="preserve"> respective scaling factors.</w:t>
      </w:r>
    </w:p>
    <w:p w14:paraId="235634EB" w14:textId="7065436A" w:rsidR="00B066E7" w:rsidRPr="000B6F77" w:rsidRDefault="00B066E7" w:rsidP="00B066E7">
      <w:r w:rsidRPr="000B6F77">
        <w:t xml:space="preserve">Making use of </w:t>
      </w:r>
      <w:proofErr w:type="spellStart"/>
      <w:r w:rsidRPr="000B6F77">
        <w:t>Eqs</w:t>
      </w:r>
      <w:proofErr w:type="spellEnd"/>
      <w:r w:rsidRPr="000B6F77">
        <w:t xml:space="preserve">. </w:t>
      </w:r>
      <w:r w:rsidRPr="000B6F77">
        <w:fldChar w:fldCharType="begin"/>
      </w:r>
      <w:r w:rsidRPr="000B6F77">
        <w:instrText xml:space="preserve"> REF Wwarp \h </w:instrText>
      </w:r>
      <w:r w:rsidR="000B6F77">
        <w:instrText xml:space="preserve"> \* MERGEFORMAT </w:instrText>
      </w:r>
      <w:r w:rsidRPr="000B6F77">
        <w:fldChar w:fldCharType="separate"/>
      </w:r>
      <w:r w:rsidR="000B6F77" w:rsidRPr="000B6F77">
        <w:t>(</w:t>
      </w:r>
      <w:r w:rsidR="000B6F77">
        <w:rPr>
          <w:noProof/>
        </w:rPr>
        <w:t>4</w:t>
      </w:r>
      <w:r w:rsidR="000B6F77" w:rsidRPr="000B6F77">
        <w:t>)</w:t>
      </w:r>
      <w:r w:rsidRPr="000B6F77">
        <w:fldChar w:fldCharType="end"/>
      </w:r>
      <w:r w:rsidRPr="000B6F77">
        <w:t>-</w:t>
      </w:r>
      <w:r w:rsidRPr="000B6F77">
        <w:fldChar w:fldCharType="begin"/>
      </w:r>
      <w:r w:rsidRPr="000B6F77">
        <w:instrText xml:space="preserve"> REF Dweft \h </w:instrText>
      </w:r>
      <w:r w:rsidR="000B6F77">
        <w:instrText xml:space="preserve"> \* MERGEFORMAT </w:instrText>
      </w:r>
      <w:r w:rsidRPr="000B6F77">
        <w:fldChar w:fldCharType="separate"/>
      </w:r>
      <w:r w:rsidR="000B6F77" w:rsidRPr="000B6F77">
        <w:t>(</w:t>
      </w:r>
      <w:r w:rsidR="000B6F77">
        <w:rPr>
          <w:noProof/>
        </w:rPr>
        <w:t>8</w:t>
      </w:r>
      <w:r w:rsidR="000B6F77" w:rsidRPr="000B6F77">
        <w:t>)</w:t>
      </w:r>
      <w:r w:rsidRPr="000B6F77">
        <w:fldChar w:fldCharType="end"/>
      </w:r>
      <w:r w:rsidRPr="000B6F77">
        <w:t xml:space="preserve"> that relate the geometric parameters to controllable ones, </w:t>
      </w:r>
      <w:r w:rsidRPr="000B6F77">
        <w:rPr>
          <w:i/>
          <w:iCs/>
        </w:rPr>
        <w:t>B</w:t>
      </w:r>
      <w:r w:rsidRPr="000B6F77">
        <w:t xml:space="preserve">, </w:t>
      </w:r>
      <w:r w:rsidRPr="000B6F77">
        <w:rPr>
          <w:i/>
          <w:iCs/>
        </w:rPr>
        <w:t>C</w:t>
      </w:r>
      <w:r w:rsidRPr="000B6F77">
        <w:t xml:space="preserve"> and </w:t>
      </w:r>
      <w:r w:rsidR="00A37D90" w:rsidRPr="000B6F77">
        <w:rPr>
          <w:i/>
          <w:iCs/>
        </w:rPr>
        <w:t>Q</w:t>
      </w:r>
      <w:r w:rsidRPr="000B6F77">
        <w:t xml:space="preserve"> can be expressed in terms of controllable parameters as</w:t>
      </w:r>
    </w:p>
    <w:bookmarkStart w:id="44" w:name="_Hlk146617077"/>
    <w:p w14:paraId="3D38CD93" w14:textId="76A2676B" w:rsidR="00B066E7" w:rsidRPr="000B6F77" w:rsidRDefault="00B066E7" w:rsidP="00B066E7">
      <w:pPr>
        <w:pStyle w:val="Caption"/>
      </w:pPr>
      <w:r w:rsidRPr="000B6F77">
        <w:rPr>
          <w:position w:val="-32"/>
        </w:rPr>
        <w:object w:dxaOrig="3519" w:dyaOrig="740" w14:anchorId="5410DC4A">
          <v:shape id="_x0000_i1136" type="#_x0000_t75" style="width:172.8pt;height:36pt" o:ole="">
            <v:imagedata r:id="rId234" o:title=""/>
          </v:shape>
          <o:OLEObject Type="Embed" ProgID="Equation.DSMT4" ShapeID="_x0000_i1136" DrawAspect="Content" ObjectID="_1829394032" r:id="rId235"/>
        </w:object>
      </w:r>
      <w:r w:rsidRPr="000B6F77">
        <w:t>,</w:t>
      </w:r>
      <w:r w:rsidRPr="000B6F77">
        <w:tab/>
      </w:r>
      <w:r w:rsidRPr="000B6F77">
        <w:tab/>
      </w:r>
      <w:r w:rsidRPr="000B6F77">
        <w:tab/>
      </w:r>
      <w:r w:rsidRPr="000B6F77">
        <w:tab/>
      </w:r>
      <w:r w:rsidRPr="000B6F77">
        <w:tab/>
      </w:r>
      <w:r w:rsidRPr="000B6F77">
        <w:tab/>
      </w:r>
      <w:r w:rsidRPr="000B6F77">
        <w:tab/>
      </w:r>
      <w:bookmarkStart w:id="45" w:name="B"/>
      <w:r w:rsidRPr="000B6F77">
        <w:t>(</w:t>
      </w:r>
      <w:r w:rsidRPr="000B6F77">
        <w:fldChar w:fldCharType="begin"/>
      </w:r>
      <w:r w:rsidRPr="000B6F77">
        <w:instrText xml:space="preserve"> SEQ ( \* ARABIC </w:instrText>
      </w:r>
      <w:r w:rsidRPr="000B6F77">
        <w:fldChar w:fldCharType="separate"/>
      </w:r>
      <w:r w:rsidR="000B6F77">
        <w:rPr>
          <w:noProof/>
        </w:rPr>
        <w:t>31</w:t>
      </w:r>
      <w:r w:rsidRPr="000B6F77">
        <w:rPr>
          <w:noProof/>
        </w:rPr>
        <w:fldChar w:fldCharType="end"/>
      </w:r>
      <w:r w:rsidRPr="000B6F77">
        <w:t>)</w:t>
      </w:r>
      <w:bookmarkEnd w:id="45"/>
    </w:p>
    <w:p w14:paraId="47334EB4" w14:textId="69761AE4" w:rsidR="00B066E7" w:rsidRPr="000B6F77" w:rsidRDefault="00B066E7" w:rsidP="00B066E7">
      <w:pPr>
        <w:pStyle w:val="Caption"/>
      </w:pPr>
      <w:r w:rsidRPr="000B6F77">
        <w:rPr>
          <w:position w:val="-34"/>
        </w:rPr>
        <w:object w:dxaOrig="4640" w:dyaOrig="859" w14:anchorId="25DFE677">
          <v:shape id="_x0000_i1137" type="#_x0000_t75" style="width:230.4pt;height:43.2pt" o:ole="">
            <v:imagedata r:id="rId236" o:title=""/>
          </v:shape>
          <o:OLEObject Type="Embed" ProgID="Equation.DSMT4" ShapeID="_x0000_i1137" DrawAspect="Content" ObjectID="_1829394033" r:id="rId237"/>
        </w:object>
      </w:r>
      <w:r w:rsidRPr="000B6F77">
        <w:t>,</w:t>
      </w:r>
      <w:r w:rsidRPr="000B6F77">
        <w:tab/>
      </w:r>
      <w:r w:rsidRPr="000B6F77">
        <w:tab/>
      </w:r>
      <w:r w:rsidRPr="000B6F77">
        <w:tab/>
      </w:r>
      <w:r w:rsidRPr="000B6F77">
        <w:tab/>
      </w:r>
      <w:r w:rsidRPr="000B6F77">
        <w:tab/>
      </w:r>
      <w:bookmarkStart w:id="46" w:name="C"/>
      <w:r w:rsidRPr="000B6F77">
        <w:t>(</w:t>
      </w:r>
      <w:r w:rsidRPr="000B6F77">
        <w:fldChar w:fldCharType="begin"/>
      </w:r>
      <w:r w:rsidRPr="000B6F77">
        <w:instrText xml:space="preserve"> SEQ ( \* ARABIC </w:instrText>
      </w:r>
      <w:r w:rsidRPr="000B6F77">
        <w:fldChar w:fldCharType="separate"/>
      </w:r>
      <w:r w:rsidR="000B6F77">
        <w:rPr>
          <w:noProof/>
        </w:rPr>
        <w:t>32</w:t>
      </w:r>
      <w:r w:rsidRPr="000B6F77">
        <w:rPr>
          <w:noProof/>
        </w:rPr>
        <w:fldChar w:fldCharType="end"/>
      </w:r>
      <w:r w:rsidRPr="000B6F77">
        <w:t>)</w:t>
      </w:r>
      <w:bookmarkEnd w:id="46"/>
    </w:p>
    <w:p w14:paraId="165F221D" w14:textId="6B52C4E7" w:rsidR="00B066E7" w:rsidRPr="000B6F77" w:rsidRDefault="00DC4927" w:rsidP="00B066E7">
      <w:pPr>
        <w:pStyle w:val="Caption"/>
      </w:pPr>
      <w:r w:rsidRPr="000B6F77">
        <w:rPr>
          <w:position w:val="-38"/>
        </w:rPr>
        <w:object w:dxaOrig="5520" w:dyaOrig="880" w14:anchorId="19992612">
          <v:shape id="_x0000_i1138" type="#_x0000_t75" style="width:280.8pt;height:43.2pt" o:ole="">
            <v:imagedata r:id="rId238" o:title=""/>
          </v:shape>
          <o:OLEObject Type="Embed" ProgID="Equation.DSMT4" ShapeID="_x0000_i1138" DrawAspect="Content" ObjectID="_1829394034" r:id="rId239"/>
        </w:object>
      </w:r>
      <w:r w:rsidR="00B066E7" w:rsidRPr="000B6F77">
        <w:t>.</w:t>
      </w:r>
      <w:r w:rsidR="00B066E7" w:rsidRPr="000B6F77">
        <w:tab/>
      </w:r>
      <w:bookmarkEnd w:id="44"/>
      <w:r w:rsidR="00B066E7" w:rsidRPr="000B6F77">
        <w:tab/>
      </w:r>
      <w:r w:rsidR="00B066E7" w:rsidRPr="000B6F77">
        <w:tab/>
      </w:r>
      <w:r w:rsidR="00B066E7" w:rsidRPr="000B6F77">
        <w:tab/>
      </w:r>
      <w:bookmarkStart w:id="47" w:name="E"/>
      <w:r w:rsidR="00B066E7" w:rsidRPr="000B6F77">
        <w:t>(</w:t>
      </w:r>
      <w:r w:rsidR="00B066E7" w:rsidRPr="000B6F77">
        <w:fldChar w:fldCharType="begin"/>
      </w:r>
      <w:r w:rsidR="00B066E7" w:rsidRPr="000B6F77">
        <w:instrText xml:space="preserve"> SEQ ( \* ARABIC </w:instrText>
      </w:r>
      <w:r w:rsidR="00B066E7" w:rsidRPr="000B6F77">
        <w:fldChar w:fldCharType="separate"/>
      </w:r>
      <w:r w:rsidR="000B6F77">
        <w:rPr>
          <w:noProof/>
        </w:rPr>
        <w:t>33</w:t>
      </w:r>
      <w:r w:rsidR="00B066E7" w:rsidRPr="000B6F77">
        <w:rPr>
          <w:noProof/>
        </w:rPr>
        <w:fldChar w:fldCharType="end"/>
      </w:r>
      <w:r w:rsidR="00B066E7" w:rsidRPr="000B6F77">
        <w:t>)</w:t>
      </w:r>
      <w:bookmarkEnd w:id="47"/>
    </w:p>
    <w:p w14:paraId="64F20C11" w14:textId="3DBF5770" w:rsidR="00BE6DBA" w:rsidRPr="000B6F77" w:rsidRDefault="001F359D" w:rsidP="00BE6DBA">
      <w:pPr>
        <w:rPr>
          <w:lang w:eastAsia="zh-CN"/>
        </w:rPr>
      </w:pPr>
      <w:r w:rsidRPr="000B6F77">
        <w:rPr>
          <w:lang w:eastAsia="zh-CN"/>
        </w:rPr>
        <w:t>Replacing controllable parameters and properties in the expression of</w:t>
      </w:r>
      <w:r w:rsidR="00BE6DBA" w:rsidRPr="000B6F77">
        <w:t xml:space="preserve"> </w:t>
      </w:r>
      <w:r w:rsidR="0004022F" w:rsidRPr="000B6F77">
        <w:t>term</w:t>
      </w:r>
      <w:r w:rsidR="00D319F8" w:rsidRPr="000B6F77">
        <w:t xml:space="preserve"> </w:t>
      </w:r>
      <w:r w:rsidR="002C2449" w:rsidRPr="000B6F77">
        <w:rPr>
          <w:position w:val="-4"/>
        </w:rPr>
        <w:object w:dxaOrig="240" w:dyaOrig="260" w14:anchorId="641C9BAF">
          <v:shape id="_x0000_i1139" type="#_x0000_t75" style="width:14.4pt;height:14.4pt" o:ole="">
            <v:imagedata r:id="rId240" o:title=""/>
          </v:shape>
          <o:OLEObject Type="Embed" ProgID="Equation.DSMT4" ShapeID="_x0000_i1139" DrawAspect="Content" ObjectID="_1829394035" r:id="rId241"/>
        </w:object>
      </w:r>
      <w:r w:rsidR="00D319F8" w:rsidRPr="000B6F77">
        <w:fldChar w:fldCharType="begin"/>
      </w:r>
      <w:r w:rsidR="00D319F8" w:rsidRPr="000B6F77">
        <w:instrText xml:space="preserve"> REF B \h </w:instrText>
      </w:r>
      <w:r w:rsidR="000B6F77">
        <w:instrText xml:space="preserve"> \* MERGEFORMAT </w:instrText>
      </w:r>
      <w:r w:rsidR="00D319F8" w:rsidRPr="000B6F77">
        <w:fldChar w:fldCharType="separate"/>
      </w:r>
      <w:r w:rsidR="000B6F77" w:rsidRPr="000B6F77">
        <w:t>(</w:t>
      </w:r>
      <w:r w:rsidR="000B6F77">
        <w:rPr>
          <w:noProof/>
        </w:rPr>
        <w:t>31</w:t>
      </w:r>
      <w:r w:rsidR="000B6F77" w:rsidRPr="000B6F77">
        <w:t>)</w:t>
      </w:r>
      <w:r w:rsidR="00D319F8" w:rsidRPr="000B6F77">
        <w:fldChar w:fldCharType="end"/>
      </w:r>
      <w:r w:rsidR="00D319F8" w:rsidRPr="000B6F77">
        <w:t xml:space="preserve"> </w:t>
      </w:r>
      <w:r w:rsidRPr="000B6F77">
        <w:t>with their scaled counterparts</w:t>
      </w:r>
      <w:r w:rsidRPr="000B6F77">
        <w:rPr>
          <w:lang w:eastAsia="zh-CN"/>
        </w:rPr>
        <w:t xml:space="preserve"> </w:t>
      </w:r>
      <w:r w:rsidRPr="000B6F77">
        <w:rPr>
          <w:lang w:eastAsia="zh-CN"/>
        </w:rPr>
        <w:fldChar w:fldCharType="begin"/>
      </w:r>
      <w:r w:rsidRPr="000B6F77">
        <w:rPr>
          <w:lang w:eastAsia="zh-CN"/>
        </w:rPr>
        <w:instrText xml:space="preserve"> REF scalingFactorAreas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w:t>
      </w:r>
      <w:r w:rsidR="000B6F77">
        <w:rPr>
          <w:noProof/>
        </w:rPr>
        <w:t>29</w:t>
      </w:r>
      <w:r w:rsidR="000B6F77" w:rsidRPr="000B6F77">
        <w:t>)</w:t>
      </w:r>
      <w:r w:rsidRPr="000B6F77">
        <w:rPr>
          <w:lang w:eastAsia="zh-CN"/>
        </w:rPr>
        <w:fldChar w:fldCharType="end"/>
      </w:r>
      <w:r w:rsidRPr="000B6F77">
        <w:rPr>
          <w:lang w:eastAsia="zh-CN"/>
        </w:rPr>
        <w:t>-</w:t>
      </w:r>
      <w:r w:rsidRPr="000B6F77">
        <w:rPr>
          <w:lang w:eastAsia="zh-CN"/>
        </w:rPr>
        <w:fldChar w:fldCharType="begin"/>
      </w:r>
      <w:r w:rsidRPr="000B6F77">
        <w:rPr>
          <w:lang w:eastAsia="zh-CN"/>
        </w:rPr>
        <w:instrText xml:space="preserve"> REF towDensityScalingDef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w:t>
      </w:r>
      <w:r w:rsidR="000B6F77">
        <w:rPr>
          <w:noProof/>
        </w:rPr>
        <w:t>30</w:t>
      </w:r>
      <w:r w:rsidR="000B6F77" w:rsidRPr="000B6F77">
        <w:t>)</w:t>
      </w:r>
      <w:r w:rsidRPr="000B6F77">
        <w:rPr>
          <w:lang w:eastAsia="zh-CN"/>
        </w:rPr>
        <w:fldChar w:fldCharType="end"/>
      </w:r>
      <w:r w:rsidRPr="000B6F77">
        <w:rPr>
          <w:lang w:eastAsia="zh-CN"/>
        </w:rPr>
        <w:t xml:space="preserve"> yields</w:t>
      </w:r>
    </w:p>
    <w:p w14:paraId="34C5D499" w14:textId="4DCBFA30" w:rsidR="00BE6DBA" w:rsidRPr="000B6F77" w:rsidRDefault="002C2449" w:rsidP="00BE6DBA">
      <w:pPr>
        <w:pStyle w:val="NoSpacing"/>
      </w:pPr>
      <w:r w:rsidRPr="000B6F77">
        <w:rPr>
          <w:position w:val="-62"/>
        </w:rPr>
        <w:object w:dxaOrig="6840" w:dyaOrig="1040" w14:anchorId="4D9EE824">
          <v:shape id="_x0000_i1140" type="#_x0000_t75" style="width:345.6pt;height:50.4pt" o:ole="">
            <v:imagedata r:id="rId242" o:title=""/>
          </v:shape>
          <o:OLEObject Type="Embed" ProgID="Equation.DSMT4" ShapeID="_x0000_i1140" DrawAspect="Content" ObjectID="_1829394036" r:id="rId243"/>
        </w:object>
      </w:r>
      <w:r w:rsidR="00BE6DBA" w:rsidRPr="000B6F77">
        <w:tab/>
      </w:r>
      <w:r w:rsidR="00BE6DBA"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34</w:t>
      </w:r>
      <w:r w:rsidR="00940D25" w:rsidRPr="000B6F77">
        <w:rPr>
          <w:noProof/>
        </w:rPr>
        <w:fldChar w:fldCharType="end"/>
      </w:r>
      <w:r w:rsidR="00BE6DBA" w:rsidRPr="000B6F77">
        <w:t>)</w:t>
      </w:r>
    </w:p>
    <w:p w14:paraId="5FB16398" w14:textId="15CC62C4" w:rsidR="003136B5" w:rsidRPr="000B6F77" w:rsidRDefault="0001418E" w:rsidP="00BE6DBA">
      <w:r w:rsidRPr="000B6F77">
        <w:t xml:space="preserve">Comparing it </w:t>
      </w:r>
      <w:r w:rsidR="006364AD" w:rsidRPr="000B6F77">
        <w:t xml:space="preserve">with </w:t>
      </w:r>
      <w:r w:rsidRPr="000B6F77">
        <w:t xml:space="preserve">the original expression of </w:t>
      </w:r>
      <w:r w:rsidRPr="000B6F77">
        <w:rPr>
          <w:i/>
          <w:iCs/>
        </w:rPr>
        <w:t>B</w:t>
      </w:r>
      <w:r w:rsidR="00B3578C" w:rsidRPr="000B6F77">
        <w:t xml:space="preserve"> given by Eq.</w:t>
      </w:r>
      <w:r w:rsidR="00D20ABD" w:rsidRPr="000B6F77">
        <w:t xml:space="preserve"> </w:t>
      </w:r>
      <w:r w:rsidR="00D20ABD" w:rsidRPr="000B6F77">
        <w:fldChar w:fldCharType="begin"/>
      </w:r>
      <w:r w:rsidR="00D20ABD" w:rsidRPr="000B6F77">
        <w:instrText xml:space="preserve"> REF B \h </w:instrText>
      </w:r>
      <w:r w:rsidR="000B6F77">
        <w:instrText xml:space="preserve"> \* MERGEFORMAT </w:instrText>
      </w:r>
      <w:r w:rsidR="00D20ABD" w:rsidRPr="000B6F77">
        <w:fldChar w:fldCharType="separate"/>
      </w:r>
      <w:r w:rsidR="000B6F77" w:rsidRPr="000B6F77">
        <w:t>(</w:t>
      </w:r>
      <w:r w:rsidR="000B6F77">
        <w:rPr>
          <w:noProof/>
        </w:rPr>
        <w:t>31</w:t>
      </w:r>
      <w:r w:rsidR="000B6F77" w:rsidRPr="000B6F77">
        <w:t>)</w:t>
      </w:r>
      <w:r w:rsidR="00D20ABD" w:rsidRPr="000B6F77">
        <w:fldChar w:fldCharType="end"/>
      </w:r>
      <w:r w:rsidR="00E87BEE" w:rsidRPr="000B6F77">
        <w:t xml:space="preserve">, </w:t>
      </w:r>
      <w:r w:rsidR="00D42057" w:rsidRPr="000B6F77">
        <w:t xml:space="preserve">it is easy to see that </w:t>
      </w:r>
      <w:r w:rsidR="00E87BEE" w:rsidRPr="000B6F77">
        <w:t xml:space="preserve">scaling introduced </w:t>
      </w:r>
      <w:r w:rsidR="00D42057" w:rsidRPr="000B6F77">
        <w:t xml:space="preserve">factor </w:t>
      </w:r>
      <w:r w:rsidR="004F0C4F" w:rsidRPr="000B6F77">
        <w:rPr>
          <w:position w:val="-14"/>
        </w:rPr>
        <w:object w:dxaOrig="1240" w:dyaOrig="380" w14:anchorId="4D10AB54">
          <v:shape id="_x0000_i1141" type="#_x0000_t75" style="width:64.8pt;height:21.6pt" o:ole="">
            <v:imagedata r:id="rId244" o:title=""/>
          </v:shape>
          <o:OLEObject Type="Embed" ProgID="Equation.DSMT4" ShapeID="_x0000_i1141" DrawAspect="Content" ObjectID="_1829394037" r:id="rId245"/>
        </w:object>
      </w:r>
      <w:r w:rsidR="00D8718B" w:rsidRPr="000B6F77">
        <w:t xml:space="preserve">. </w:t>
      </w:r>
      <w:r w:rsidR="00717070" w:rsidRPr="000B6F77">
        <w:t>Therefore,</w:t>
      </w:r>
      <w:r w:rsidR="00494296" w:rsidRPr="000B6F77">
        <w:t xml:space="preserve"> </w:t>
      </w:r>
      <w:r w:rsidR="004E6100" w:rsidRPr="000B6F77">
        <w:t xml:space="preserve">setting </w:t>
      </w:r>
    </w:p>
    <w:p w14:paraId="3AF2F331" w14:textId="069B29D3" w:rsidR="003136B5" w:rsidRPr="000B6F77" w:rsidRDefault="00717070" w:rsidP="00717070">
      <w:pPr>
        <w:pStyle w:val="Caption"/>
      </w:pPr>
      <w:r w:rsidRPr="000B6F77">
        <w:rPr>
          <w:position w:val="-32"/>
        </w:rPr>
        <w:object w:dxaOrig="1020" w:dyaOrig="700" w14:anchorId="1FC97C5F">
          <v:shape id="_x0000_i1142" type="#_x0000_t75" style="width:50.4pt;height:36pt" o:ole="">
            <v:imagedata r:id="rId246" o:title=""/>
          </v:shape>
          <o:OLEObject Type="Embed" ProgID="Equation.DSMT4" ShapeID="_x0000_i1142" DrawAspect="Content" ObjectID="_1829394038" r:id="rId247"/>
        </w:object>
      </w:r>
      <w:r w:rsidRPr="000B6F77">
        <w:tab/>
      </w:r>
      <w:r w:rsidRPr="000B6F77">
        <w:tab/>
      </w:r>
      <w:r w:rsidRPr="000B6F77">
        <w:tab/>
      </w:r>
      <w:r w:rsidRPr="000B6F77">
        <w:tab/>
      </w:r>
      <w:r w:rsidRPr="000B6F77">
        <w:tab/>
      </w:r>
      <w:r w:rsidRPr="000B6F77">
        <w:tab/>
      </w:r>
      <w:r w:rsidRPr="000B6F77">
        <w:tab/>
      </w:r>
      <w:r w:rsidRPr="000B6F77">
        <w:tab/>
      </w:r>
      <w:r w:rsidRPr="000B6F77">
        <w:tab/>
      </w:r>
      <w:r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35</w:t>
      </w:r>
      <w:r w:rsidR="00940D25" w:rsidRPr="000B6F77">
        <w:rPr>
          <w:noProof/>
        </w:rPr>
        <w:fldChar w:fldCharType="end"/>
      </w:r>
      <w:r w:rsidRPr="000B6F77">
        <w:t>)</w:t>
      </w:r>
    </w:p>
    <w:p w14:paraId="2479C50E" w14:textId="31D4A197" w:rsidR="00BE6DBA" w:rsidRPr="000B6F77" w:rsidRDefault="004E6100" w:rsidP="003136B5">
      <w:pPr>
        <w:ind w:firstLine="0"/>
      </w:pPr>
      <w:r w:rsidRPr="000B6F77">
        <w:t xml:space="preserve">will ensure that </w:t>
      </w:r>
      <w:r w:rsidR="00584261" w:rsidRPr="000B6F77">
        <w:rPr>
          <w:position w:val="-4"/>
        </w:rPr>
        <w:object w:dxaOrig="740" w:dyaOrig="300" w14:anchorId="17A86C65">
          <v:shape id="_x0000_i1143" type="#_x0000_t75" style="width:36pt;height:14.4pt" o:ole="">
            <v:imagedata r:id="rId248" o:title=""/>
          </v:shape>
          <o:OLEObject Type="Embed" ProgID="Equation.DSMT4" ShapeID="_x0000_i1143" DrawAspect="Content" ObjectID="_1829394039" r:id="rId249"/>
        </w:object>
      </w:r>
      <w:r w:rsidR="00126CFA" w:rsidRPr="000B6F77">
        <w:t>.</w:t>
      </w:r>
      <w:r w:rsidR="007742EE" w:rsidRPr="000B6F77">
        <w:t xml:space="preserve"> </w:t>
      </w:r>
      <w:r w:rsidR="003136B5" w:rsidRPr="000B6F77">
        <w:t xml:space="preserve">This produces </w:t>
      </w:r>
      <w:r w:rsidR="000A21C6" w:rsidRPr="000B6F77">
        <w:t>a constraint on</w:t>
      </w:r>
      <w:r w:rsidR="00126CFA" w:rsidRPr="000B6F77">
        <w:t xml:space="preserve"> scaling coefficient</w:t>
      </w:r>
      <w:r w:rsidR="000A21C6" w:rsidRPr="000B6F77">
        <w:t>s</w:t>
      </w:r>
      <w:r w:rsidR="00126CFA" w:rsidRPr="000B6F77">
        <w:t xml:space="preserve"> as follows:</w:t>
      </w:r>
    </w:p>
    <w:p w14:paraId="6E896AE5" w14:textId="10AFB5FF" w:rsidR="00BE6DBA" w:rsidRPr="000B6F77" w:rsidRDefault="002C2449" w:rsidP="00BE6DBA">
      <w:pPr>
        <w:pStyle w:val="Caption"/>
      </w:pPr>
      <w:r w:rsidRPr="000B6F77">
        <w:rPr>
          <w:position w:val="-14"/>
        </w:rPr>
        <w:object w:dxaOrig="1140" w:dyaOrig="380" w14:anchorId="1C07C126">
          <v:shape id="_x0000_i1144" type="#_x0000_t75" style="width:57.6pt;height:21.6pt" o:ole="">
            <v:imagedata r:id="rId250" o:title=""/>
          </v:shape>
          <o:OLEObject Type="Embed" ProgID="Equation.DSMT4" ShapeID="_x0000_i1144" DrawAspect="Content" ObjectID="_1829394040" r:id="rId251"/>
        </w:object>
      </w:r>
      <w:r w:rsidR="00DE160E" w:rsidRPr="000B6F77">
        <w:t>.</w:t>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bookmarkStart w:id="48" w:name="sHexpression"/>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36</w:t>
      </w:r>
      <w:r w:rsidR="00940D25" w:rsidRPr="000B6F77">
        <w:rPr>
          <w:noProof/>
        </w:rPr>
        <w:fldChar w:fldCharType="end"/>
      </w:r>
      <w:r w:rsidR="00BE6DBA" w:rsidRPr="000B6F77">
        <w:t>)</w:t>
      </w:r>
      <w:bookmarkEnd w:id="48"/>
      <w:r w:rsidR="00BE6DBA" w:rsidRPr="000B6F77">
        <w:t xml:space="preserve"> </w:t>
      </w:r>
    </w:p>
    <w:p w14:paraId="28D6D7F7" w14:textId="1970D9D3" w:rsidR="00BE6DBA" w:rsidRPr="000B6F77" w:rsidRDefault="00E44AE3" w:rsidP="00BE6DBA">
      <w:pPr>
        <w:ind w:firstLine="0"/>
      </w:pPr>
      <w:r w:rsidRPr="000B6F77">
        <w:t>Next</w:t>
      </w:r>
      <w:r w:rsidR="00DE160E" w:rsidRPr="000B6F77">
        <w:t>, s</w:t>
      </w:r>
      <w:r w:rsidR="00BE6DBA" w:rsidRPr="000B6F77">
        <w:t xml:space="preserve">caling term </w:t>
      </w:r>
      <w:r w:rsidR="00584261" w:rsidRPr="000B6F77">
        <w:rPr>
          <w:position w:val="-6"/>
        </w:rPr>
        <w:object w:dxaOrig="240" w:dyaOrig="279" w14:anchorId="4F8282CF">
          <v:shape id="_x0000_i1145" type="#_x0000_t75" style="width:14.4pt;height:14.4pt" o:ole="">
            <v:imagedata r:id="rId252" o:title=""/>
          </v:shape>
          <o:OLEObject Type="Embed" ProgID="Equation.DSMT4" ShapeID="_x0000_i1145" DrawAspect="Content" ObjectID="_1829394041" r:id="rId253"/>
        </w:object>
      </w:r>
      <w:r w:rsidR="00BE6DBA" w:rsidRPr="000B6F77">
        <w:t xml:space="preserve">, after some basic </w:t>
      </w:r>
      <w:r w:rsidR="004550E3" w:rsidRPr="000B6F77">
        <w:t>algebraic</w:t>
      </w:r>
      <w:r w:rsidR="00BE6DBA" w:rsidRPr="000B6F77">
        <w:t xml:space="preserve"> manipulations </w:t>
      </w:r>
      <w:r w:rsidRPr="000B6F77">
        <w:t xml:space="preserve">involving Eq. </w:t>
      </w:r>
      <w:r w:rsidRPr="000B6F77">
        <w:fldChar w:fldCharType="begin"/>
      </w:r>
      <w:r w:rsidRPr="000B6F77">
        <w:instrText xml:space="preserve"> REF sHexpression \h </w:instrText>
      </w:r>
      <w:r w:rsidR="000B6F77">
        <w:instrText xml:space="preserve"> \* MERGEFORMAT </w:instrText>
      </w:r>
      <w:r w:rsidRPr="000B6F77">
        <w:fldChar w:fldCharType="separate"/>
      </w:r>
      <w:r w:rsidR="000B6F77" w:rsidRPr="000B6F77">
        <w:t>(</w:t>
      </w:r>
      <w:r w:rsidR="000B6F77">
        <w:rPr>
          <w:noProof/>
        </w:rPr>
        <w:t>36</w:t>
      </w:r>
      <w:r w:rsidR="000B6F77" w:rsidRPr="000B6F77">
        <w:t>)</w:t>
      </w:r>
      <w:r w:rsidRPr="000B6F77">
        <w:fldChar w:fldCharType="end"/>
      </w:r>
      <w:r w:rsidRPr="000B6F77">
        <w:t>, one</w:t>
      </w:r>
      <w:r w:rsidR="00BE6DBA" w:rsidRPr="000B6F77">
        <w:t xml:space="preserve"> obtains</w:t>
      </w:r>
    </w:p>
    <w:p w14:paraId="5527F379" w14:textId="7A7B4DC4" w:rsidR="00BE6DBA" w:rsidRPr="000B6F77" w:rsidRDefault="00E44AE3" w:rsidP="00BE6DBA">
      <w:pPr>
        <w:pStyle w:val="Caption"/>
      </w:pPr>
      <w:r w:rsidRPr="000B6F77">
        <w:rPr>
          <w:position w:val="-34"/>
        </w:rPr>
        <w:object w:dxaOrig="8199" w:dyaOrig="859" w14:anchorId="67E667C4">
          <v:shape id="_x0000_i1146" type="#_x0000_t75" style="width:410.4pt;height:43.2pt" o:ole="">
            <v:imagedata r:id="rId254" o:title=""/>
          </v:shape>
          <o:OLEObject Type="Embed" ProgID="Equation.DSMT4" ShapeID="_x0000_i1146" DrawAspect="Content" ObjectID="_1829394042" r:id="rId255"/>
        </w:object>
      </w:r>
      <w:r w:rsidR="00BE6DBA" w:rsidRPr="000B6F77">
        <w:t>, (</w:t>
      </w:r>
      <w:r w:rsidR="00940D25" w:rsidRPr="000B6F77">
        <w:fldChar w:fldCharType="begin"/>
      </w:r>
      <w:r w:rsidR="00940D25" w:rsidRPr="000B6F77">
        <w:instrText xml:space="preserve"> SEQ ( \* ARABIC </w:instrText>
      </w:r>
      <w:r w:rsidR="00940D25" w:rsidRPr="000B6F77">
        <w:fldChar w:fldCharType="separate"/>
      </w:r>
      <w:r w:rsidR="000B6F77">
        <w:rPr>
          <w:noProof/>
        </w:rPr>
        <w:t>37</w:t>
      </w:r>
      <w:r w:rsidR="00940D25" w:rsidRPr="000B6F77">
        <w:rPr>
          <w:noProof/>
        </w:rPr>
        <w:fldChar w:fldCharType="end"/>
      </w:r>
      <w:r w:rsidR="00BE6DBA" w:rsidRPr="000B6F77">
        <w:t>)</w:t>
      </w:r>
    </w:p>
    <w:p w14:paraId="1237D8BE" w14:textId="59B0568F" w:rsidR="00BE6DBA" w:rsidRPr="000B6F77" w:rsidRDefault="00765EBC" w:rsidP="00BE6DBA">
      <w:pPr>
        <w:ind w:firstLine="0"/>
      </w:pPr>
      <w:r w:rsidRPr="000B6F77">
        <w:t xml:space="preserve">Following </w:t>
      </w:r>
      <w:r w:rsidR="00BA7694" w:rsidRPr="000B6F77">
        <w:t>the same</w:t>
      </w:r>
      <w:r w:rsidRPr="000B6F77">
        <w:t xml:space="preserve"> reasoning as above</w:t>
      </w:r>
      <w:r w:rsidR="00BE6DBA" w:rsidRPr="000B6F77">
        <w:t xml:space="preserve">, scaling coefficient for the warp tow density is </w:t>
      </w:r>
      <w:r w:rsidR="00670A9A" w:rsidRPr="000B6F77">
        <w:t>obtained</w:t>
      </w:r>
      <w:r w:rsidR="00BE6DBA" w:rsidRPr="000B6F77">
        <w:t xml:space="preserve"> as</w:t>
      </w:r>
    </w:p>
    <w:p w14:paraId="0382A6AD" w14:textId="67645364" w:rsidR="00BE6DBA" w:rsidRPr="000B6F77" w:rsidRDefault="002C2449" w:rsidP="00397012">
      <w:pPr>
        <w:pStyle w:val="NoSpacing"/>
      </w:pPr>
      <w:r w:rsidRPr="000B6F77">
        <w:rPr>
          <w:position w:val="-30"/>
        </w:rPr>
        <w:object w:dxaOrig="1120" w:dyaOrig="760" w14:anchorId="7CA444E0">
          <v:shape id="_x0000_i1147" type="#_x0000_t75" style="width:57.6pt;height:36pt" o:ole="">
            <v:imagedata r:id="rId256" o:title=""/>
          </v:shape>
          <o:OLEObject Type="Embed" ProgID="Equation.DSMT4" ShapeID="_x0000_i1147" DrawAspect="Content" ObjectID="_1829394043" r:id="rId257"/>
        </w:object>
      </w:r>
      <w:r w:rsidR="00584261" w:rsidRPr="000B6F77">
        <w:t>.</w:t>
      </w:r>
      <w:r w:rsidR="00BE6DBA" w:rsidRPr="000B6F77">
        <w:t xml:space="preserve"> </w:t>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bookmarkStart w:id="49" w:name="scaleWarp"/>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38</w:t>
      </w:r>
      <w:r w:rsidR="00940D25" w:rsidRPr="000B6F77">
        <w:rPr>
          <w:noProof/>
        </w:rPr>
        <w:fldChar w:fldCharType="end"/>
      </w:r>
      <w:r w:rsidR="00BE6DBA" w:rsidRPr="000B6F77">
        <w:t>)</w:t>
      </w:r>
      <w:bookmarkEnd w:id="49"/>
    </w:p>
    <w:p w14:paraId="4640F06C" w14:textId="3B176BD9" w:rsidR="00BE6DBA" w:rsidRPr="000B6F77" w:rsidRDefault="00584261" w:rsidP="00397012">
      <w:pPr>
        <w:ind w:firstLine="0"/>
      </w:pPr>
      <w:r w:rsidRPr="000B6F77">
        <w:t>S</w:t>
      </w:r>
      <w:r w:rsidR="00BE6DBA" w:rsidRPr="000B6F77">
        <w:t>ubstitut</w:t>
      </w:r>
      <w:r w:rsidRPr="000B6F77">
        <w:t>ed</w:t>
      </w:r>
      <w:r w:rsidR="00BE6DBA" w:rsidRPr="000B6F77">
        <w:t xml:space="preserve"> into Eq. </w:t>
      </w:r>
      <w:r w:rsidR="00BE6DBA" w:rsidRPr="000B6F77">
        <w:fldChar w:fldCharType="begin"/>
      </w:r>
      <w:r w:rsidR="00BE6DBA" w:rsidRPr="000B6F77">
        <w:instrText xml:space="preserve"> REF sHexpression \h </w:instrText>
      </w:r>
      <w:r w:rsidR="000B6F77">
        <w:instrText xml:space="preserve"> \* MERGEFORMAT </w:instrText>
      </w:r>
      <w:r w:rsidR="00BE6DBA" w:rsidRPr="000B6F77">
        <w:fldChar w:fldCharType="separate"/>
      </w:r>
      <w:r w:rsidR="000B6F77" w:rsidRPr="000B6F77">
        <w:t>(</w:t>
      </w:r>
      <w:r w:rsidR="000B6F77">
        <w:rPr>
          <w:noProof/>
        </w:rPr>
        <w:t>36</w:t>
      </w:r>
      <w:r w:rsidR="000B6F77" w:rsidRPr="000B6F77">
        <w:t>)</w:t>
      </w:r>
      <w:r w:rsidR="00BE6DBA" w:rsidRPr="000B6F77">
        <w:fldChar w:fldCharType="end"/>
      </w:r>
      <w:r w:rsidRPr="000B6F77">
        <w:t>, it</w:t>
      </w:r>
      <w:r w:rsidR="00BE6DBA" w:rsidRPr="000B6F77">
        <w:t xml:space="preserve"> produces expression of the scaling factor for </w:t>
      </w:r>
      <w:r w:rsidR="002C2449" w:rsidRPr="000B6F77">
        <w:rPr>
          <w:position w:val="-12"/>
        </w:rPr>
        <w:object w:dxaOrig="460" w:dyaOrig="360" w14:anchorId="139103E9">
          <v:shape id="_x0000_i1148" type="#_x0000_t75" style="width:21.6pt;height:21.6pt" o:ole="">
            <v:imagedata r:id="rId258" o:title=""/>
          </v:shape>
          <o:OLEObject Type="Embed" ProgID="Equation.DSMT4" ShapeID="_x0000_i1148" DrawAspect="Content" ObjectID="_1829394044" r:id="rId259"/>
        </w:object>
      </w:r>
      <w:r w:rsidR="00BE6DBA" w:rsidRPr="000B6F77">
        <w:t xml:space="preserve"> as </w:t>
      </w:r>
    </w:p>
    <w:p w14:paraId="44543434" w14:textId="2118DC09" w:rsidR="00BE6DBA" w:rsidRPr="000B6F77" w:rsidRDefault="002C2449" w:rsidP="00397012">
      <w:pPr>
        <w:pStyle w:val="NoSpacing"/>
      </w:pPr>
      <w:r w:rsidRPr="000B6F77">
        <w:rPr>
          <w:position w:val="-30"/>
        </w:rPr>
        <w:object w:dxaOrig="2600" w:dyaOrig="760" w14:anchorId="78C30364">
          <v:shape id="_x0000_i1149" type="#_x0000_t75" style="width:129.6pt;height:36pt" o:ole="">
            <v:imagedata r:id="rId260" o:title=""/>
          </v:shape>
          <o:OLEObject Type="Embed" ProgID="Equation.DSMT4" ShapeID="_x0000_i1149" DrawAspect="Content" ObjectID="_1829394045" r:id="rId261"/>
        </w:object>
      </w:r>
      <w:r w:rsidR="00BE6DBA" w:rsidRPr="000B6F77">
        <w:t>.</w:t>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bookmarkStart w:id="50" w:name="scaleH"/>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39</w:t>
      </w:r>
      <w:r w:rsidR="00940D25" w:rsidRPr="000B6F77">
        <w:rPr>
          <w:noProof/>
        </w:rPr>
        <w:fldChar w:fldCharType="end"/>
      </w:r>
      <w:r w:rsidR="00BE6DBA" w:rsidRPr="000B6F77">
        <w:t>)</w:t>
      </w:r>
      <w:bookmarkEnd w:id="50"/>
    </w:p>
    <w:p w14:paraId="6BF03122" w14:textId="6FD2C82A" w:rsidR="00584261" w:rsidRPr="000B6F77" w:rsidRDefault="00670A9A" w:rsidP="00E44AE3">
      <w:pPr>
        <w:ind w:firstLine="0"/>
      </w:pPr>
      <w:r w:rsidRPr="000B6F77">
        <w:t>Finally</w:t>
      </w:r>
      <w:r w:rsidR="00E44AE3" w:rsidRPr="000B6F77">
        <w:t>, applying scaling to t</w:t>
      </w:r>
      <w:r w:rsidR="00BE6DBA" w:rsidRPr="000B6F77">
        <w:t>erm</w:t>
      </w:r>
      <w:r w:rsidR="004550E3" w:rsidRPr="000B6F77">
        <w:t xml:space="preserve"> </w:t>
      </w:r>
      <w:r w:rsidR="004B35AC" w:rsidRPr="000B6F77">
        <w:rPr>
          <w:position w:val="-10"/>
        </w:rPr>
        <w:object w:dxaOrig="240" w:dyaOrig="320" w14:anchorId="68466745">
          <v:shape id="_x0000_i1150" type="#_x0000_t75" style="width:14.4pt;height:14.4pt" o:ole="">
            <v:imagedata r:id="rId262" o:title=""/>
          </v:shape>
          <o:OLEObject Type="Embed" ProgID="Equation.DSMT4" ShapeID="_x0000_i1150" DrawAspect="Content" ObjectID="_1829394046" r:id="rId263"/>
        </w:object>
      </w:r>
      <w:r w:rsidR="00E44AE3" w:rsidRPr="000B6F77">
        <w:t xml:space="preserve"> and making use of scaling factors </w:t>
      </w:r>
      <w:r w:rsidR="00E44AE3" w:rsidRPr="000B6F77">
        <w:fldChar w:fldCharType="begin"/>
      </w:r>
      <w:r w:rsidR="00E44AE3" w:rsidRPr="000B6F77">
        <w:instrText xml:space="preserve"> REF scaleWarp \h </w:instrText>
      </w:r>
      <w:r w:rsidR="000B6F77">
        <w:instrText xml:space="preserve"> \* MERGEFORMAT </w:instrText>
      </w:r>
      <w:r w:rsidR="00E44AE3" w:rsidRPr="000B6F77">
        <w:fldChar w:fldCharType="separate"/>
      </w:r>
      <w:r w:rsidR="000B6F77" w:rsidRPr="000B6F77">
        <w:t>(</w:t>
      </w:r>
      <w:r w:rsidR="000B6F77">
        <w:rPr>
          <w:noProof/>
        </w:rPr>
        <w:t>38</w:t>
      </w:r>
      <w:r w:rsidR="000B6F77" w:rsidRPr="000B6F77">
        <w:t>)</w:t>
      </w:r>
      <w:r w:rsidR="00E44AE3" w:rsidRPr="000B6F77">
        <w:fldChar w:fldCharType="end"/>
      </w:r>
      <w:r w:rsidR="00E44AE3" w:rsidRPr="000B6F77">
        <w:t xml:space="preserve"> and </w:t>
      </w:r>
      <w:r w:rsidR="00E44AE3" w:rsidRPr="000B6F77">
        <w:fldChar w:fldCharType="begin"/>
      </w:r>
      <w:r w:rsidR="00E44AE3" w:rsidRPr="000B6F77">
        <w:instrText xml:space="preserve"> REF scaleH \h </w:instrText>
      </w:r>
      <w:r w:rsidR="000B6F77">
        <w:instrText xml:space="preserve"> \* MERGEFORMAT </w:instrText>
      </w:r>
      <w:r w:rsidR="00E44AE3" w:rsidRPr="000B6F77">
        <w:fldChar w:fldCharType="separate"/>
      </w:r>
      <w:r w:rsidR="000B6F77" w:rsidRPr="000B6F77">
        <w:t>(</w:t>
      </w:r>
      <w:r w:rsidR="000B6F77">
        <w:rPr>
          <w:noProof/>
        </w:rPr>
        <w:t>39</w:t>
      </w:r>
      <w:r w:rsidR="000B6F77" w:rsidRPr="000B6F77">
        <w:t>)</w:t>
      </w:r>
      <w:r w:rsidR="00E44AE3" w:rsidRPr="000B6F77">
        <w:fldChar w:fldCharType="end"/>
      </w:r>
      <w:r w:rsidR="00E44AE3" w:rsidRPr="000B6F77">
        <w:t xml:space="preserve"> yields</w:t>
      </w:r>
      <w:bookmarkStart w:id="51" w:name="_Hlk134218659"/>
    </w:p>
    <w:p w14:paraId="54B02594" w14:textId="54CEBE11" w:rsidR="00584261" w:rsidRPr="000B6F77" w:rsidRDefault="004B35AC" w:rsidP="00BE6DBA">
      <w:pPr>
        <w:ind w:firstLine="0"/>
      </w:pPr>
      <w:r w:rsidRPr="000B6F77">
        <w:rPr>
          <w:position w:val="-38"/>
        </w:rPr>
        <w:object w:dxaOrig="5319" w:dyaOrig="880" w14:anchorId="049E6F05">
          <v:shape id="_x0000_i1151" type="#_x0000_t75" style="width:266.4pt;height:43.2pt" o:ole="">
            <v:imagedata r:id="rId264" o:title=""/>
          </v:shape>
          <o:OLEObject Type="Embed" ProgID="Equation.DSMT4" ShapeID="_x0000_i1151" DrawAspect="Content" ObjectID="_1829394047" r:id="rId265"/>
        </w:object>
      </w:r>
      <w:r w:rsidR="00584261" w:rsidRPr="000B6F77">
        <w:t>,</w:t>
      </w:r>
      <w:r w:rsidR="00E44AE3" w:rsidRPr="000B6F77">
        <w:tab/>
      </w:r>
      <w:r w:rsidR="00E44AE3" w:rsidRPr="000B6F77">
        <w:tab/>
      </w:r>
      <w:r w:rsidR="00E44AE3" w:rsidRPr="000B6F77">
        <w:tab/>
      </w:r>
      <w:r w:rsidR="00E44AE3" w:rsidRPr="000B6F77">
        <w:tab/>
      </w:r>
      <w:bookmarkStart w:id="52" w:name="Escaled"/>
      <w:r w:rsidR="00E44AE3"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0</w:t>
      </w:r>
      <w:r w:rsidR="00940D25" w:rsidRPr="000B6F77">
        <w:rPr>
          <w:noProof/>
        </w:rPr>
        <w:fldChar w:fldCharType="end"/>
      </w:r>
      <w:r w:rsidR="00E44AE3" w:rsidRPr="000B6F77">
        <w:t>)</w:t>
      </w:r>
      <w:bookmarkEnd w:id="52"/>
    </w:p>
    <w:p w14:paraId="1116DD3A" w14:textId="52AAC3FA" w:rsidR="00BE6DBA" w:rsidRPr="000B6F77" w:rsidRDefault="00584261" w:rsidP="00BE6DBA">
      <w:pPr>
        <w:ind w:firstLine="0"/>
      </w:pPr>
      <w:r w:rsidRPr="000B6F77">
        <w:t xml:space="preserve">from </w:t>
      </w:r>
      <w:r w:rsidR="00BE6DBA" w:rsidRPr="000B6F77">
        <w:t>which</w:t>
      </w:r>
      <w:r w:rsidRPr="000B6F77">
        <w:t xml:space="preserve">, to maintain </w:t>
      </w:r>
      <w:r w:rsidR="004B35AC" w:rsidRPr="000B6F77">
        <w:rPr>
          <w:position w:val="-10"/>
        </w:rPr>
        <w:object w:dxaOrig="780" w:dyaOrig="360" w14:anchorId="71EFE8B1">
          <v:shape id="_x0000_i1152" type="#_x0000_t75" style="width:43.2pt;height:21.6pt" o:ole="">
            <v:imagedata r:id="rId266" o:title=""/>
          </v:shape>
          <o:OLEObject Type="Embed" ProgID="Equation.DSMT4" ShapeID="_x0000_i1152" DrawAspect="Content" ObjectID="_1829394048" r:id="rId267"/>
        </w:object>
      </w:r>
      <w:r w:rsidR="00BE6DBA" w:rsidRPr="000B6F77">
        <w:t xml:space="preserve"> </w:t>
      </w:r>
      <w:r w:rsidRPr="000B6F77">
        <w:t>as in</w:t>
      </w:r>
      <w:r w:rsidR="00BE6DBA" w:rsidRPr="000B6F77">
        <w:t xml:space="preserve"> </w:t>
      </w:r>
      <w:r w:rsidR="00E44AE3" w:rsidRPr="000B6F77">
        <w:t xml:space="preserve">Eq. </w:t>
      </w:r>
      <w:r w:rsidR="002C2449" w:rsidRPr="000B6F77">
        <w:fldChar w:fldCharType="begin"/>
      </w:r>
      <w:r w:rsidR="002C2449" w:rsidRPr="000B6F77">
        <w:instrText xml:space="preserve"> REF E \h </w:instrText>
      </w:r>
      <w:r w:rsidR="000B6F77">
        <w:instrText xml:space="preserve"> \* MERGEFORMAT </w:instrText>
      </w:r>
      <w:r w:rsidR="002C2449" w:rsidRPr="000B6F77">
        <w:fldChar w:fldCharType="separate"/>
      </w:r>
      <w:r w:rsidR="000B6F77" w:rsidRPr="000B6F77">
        <w:t>(</w:t>
      </w:r>
      <w:r w:rsidR="000B6F77">
        <w:rPr>
          <w:noProof/>
        </w:rPr>
        <w:t>33</w:t>
      </w:r>
      <w:r w:rsidR="000B6F77" w:rsidRPr="000B6F77">
        <w:t>)</w:t>
      </w:r>
      <w:r w:rsidR="002C2449" w:rsidRPr="000B6F77">
        <w:fldChar w:fldCharType="end"/>
      </w:r>
      <w:r w:rsidRPr="000B6F77">
        <w:t>,</w:t>
      </w:r>
      <w:r w:rsidR="00E44AE3" w:rsidRPr="000B6F77">
        <w:t xml:space="preserve"> </w:t>
      </w:r>
    </w:p>
    <w:bookmarkEnd w:id="51"/>
    <w:p w14:paraId="0C867FD8" w14:textId="2EA6F950" w:rsidR="00BE6DBA" w:rsidRPr="000B6F77" w:rsidRDefault="002C2449" w:rsidP="00A813E7">
      <w:pPr>
        <w:pStyle w:val="Caption"/>
      </w:pPr>
      <w:r w:rsidRPr="000B6F77">
        <w:rPr>
          <w:position w:val="-14"/>
        </w:rPr>
        <w:object w:dxaOrig="980" w:dyaOrig="560" w14:anchorId="466AC0AA">
          <v:shape id="_x0000_i1153" type="#_x0000_t75" style="width:50.4pt;height:28.8pt" o:ole="">
            <v:imagedata r:id="rId268" o:title=""/>
          </v:shape>
          <o:OLEObject Type="Embed" ProgID="Equation.DSMT4" ShapeID="_x0000_i1153" DrawAspect="Content" ObjectID="_1829394049" r:id="rId269"/>
        </w:object>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r w:rsidR="00BE6DBA" w:rsidRPr="000B6F77">
        <w:tab/>
      </w:r>
      <w:bookmarkStart w:id="53" w:name="scaleWeft"/>
      <w:r w:rsidR="00BE6DB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1</w:t>
      </w:r>
      <w:r w:rsidR="00940D25" w:rsidRPr="000B6F77">
        <w:rPr>
          <w:noProof/>
        </w:rPr>
        <w:fldChar w:fldCharType="end"/>
      </w:r>
      <w:r w:rsidR="00BE6DBA" w:rsidRPr="000B6F77">
        <w:t>)</w:t>
      </w:r>
      <w:bookmarkEnd w:id="53"/>
    </w:p>
    <w:p w14:paraId="09340C7A" w14:textId="0846244B" w:rsidR="00E44AE3" w:rsidRPr="000B6F77" w:rsidRDefault="00121D77" w:rsidP="00A813E7">
      <w:pPr>
        <w:pStyle w:val="Caption"/>
      </w:pPr>
      <w:r w:rsidRPr="000B6F77">
        <w:t>s</w:t>
      </w:r>
      <w:r w:rsidR="00E44AE3" w:rsidRPr="000B6F77">
        <w:t>hould</w:t>
      </w:r>
      <w:r w:rsidR="0004022F" w:rsidRPr="000B6F77">
        <w:t xml:space="preserve"> be</w:t>
      </w:r>
      <w:r w:rsidR="00E44AE3" w:rsidRPr="000B6F77">
        <w:t xml:space="preserve"> satisfied. </w:t>
      </w:r>
    </w:p>
    <w:p w14:paraId="2AEA1F71" w14:textId="453CDB15" w:rsidR="00E44AE3" w:rsidRPr="000B6F77" w:rsidRDefault="00E44AE3" w:rsidP="00A813E7">
      <w:pPr>
        <w:pStyle w:val="Caption"/>
      </w:pPr>
      <w:r w:rsidRPr="000B6F77">
        <w:t xml:space="preserve">As a result, scaling factors for the tow densities have been expressed </w:t>
      </w:r>
      <w:r w:rsidR="00832BB0" w:rsidRPr="000B6F77">
        <w:t xml:space="preserve">in terms of </w:t>
      </w:r>
      <w:r w:rsidRPr="000B6F77">
        <w:t>the scaling factors for tow cross-sectional areas</w:t>
      </w:r>
      <w:r w:rsidR="00263574" w:rsidRPr="000B6F77">
        <w:t xml:space="preserve"> as</w:t>
      </w:r>
      <w:r w:rsidR="00914C52" w:rsidRPr="000B6F77">
        <w:t xml:space="preserve"> follows</w:t>
      </w:r>
      <w:r w:rsidRPr="000B6F77">
        <w:t xml:space="preserve"> </w:t>
      </w:r>
    </w:p>
    <w:p w14:paraId="577CF54A" w14:textId="73931C79" w:rsidR="00A813E7" w:rsidRPr="000B6F77" w:rsidRDefault="002C2449" w:rsidP="00A813E7">
      <w:pPr>
        <w:pStyle w:val="Caption"/>
      </w:pPr>
      <w:r w:rsidRPr="000B6F77">
        <w:rPr>
          <w:position w:val="-14"/>
        </w:rPr>
        <w:object w:dxaOrig="1320" w:dyaOrig="420" w14:anchorId="12F7540E">
          <v:shape id="_x0000_i1154" type="#_x0000_t75" style="width:64.8pt;height:21.6pt" o:ole="">
            <v:imagedata r:id="rId270" o:title=""/>
          </v:shape>
          <o:OLEObject Type="Embed" ProgID="Equation.DSMT4" ShapeID="_x0000_i1154" DrawAspect="Content" ObjectID="_1829394050" r:id="rId271"/>
        </w:object>
      </w:r>
      <w:r w:rsidR="00620BAA" w:rsidRPr="000B6F77">
        <w:t>,</w:t>
      </w:r>
      <w:r w:rsidR="00A813E7" w:rsidRPr="000B6F77">
        <w:tab/>
      </w:r>
      <w:r w:rsidR="007D21F1" w:rsidRPr="000B6F77">
        <w:t xml:space="preserve">  </w:t>
      </w:r>
      <w:r w:rsidRPr="000B6F77">
        <w:rPr>
          <w:position w:val="-14"/>
        </w:rPr>
        <w:object w:dxaOrig="1219" w:dyaOrig="420" w14:anchorId="792C3F67">
          <v:shape id="_x0000_i1155" type="#_x0000_t75" style="width:64.8pt;height:21.6pt" o:ole="">
            <v:imagedata r:id="rId272" o:title=""/>
          </v:shape>
          <o:OLEObject Type="Embed" ProgID="Equation.DSMT4" ShapeID="_x0000_i1155" DrawAspect="Content" ObjectID="_1829394051" r:id="rId273"/>
        </w:object>
      </w:r>
      <w:r w:rsidR="00A813E7" w:rsidRPr="000B6F77">
        <w:tab/>
      </w:r>
      <w:r w:rsidR="007D21F1" w:rsidRPr="000B6F77">
        <w:t>and</w:t>
      </w:r>
      <w:r w:rsidR="007D21F1" w:rsidRPr="000B6F77">
        <w:tab/>
      </w:r>
      <w:r w:rsidRPr="000B6F77">
        <w:rPr>
          <w:position w:val="-14"/>
        </w:rPr>
        <w:object w:dxaOrig="920" w:dyaOrig="420" w14:anchorId="7FCDA5B2">
          <v:shape id="_x0000_i1156" type="#_x0000_t75" style="width:43.2pt;height:21.6pt" o:ole="">
            <v:imagedata r:id="rId274" o:title=""/>
          </v:shape>
          <o:OLEObject Type="Embed" ProgID="Equation.DSMT4" ShapeID="_x0000_i1156" DrawAspect="Content" ObjectID="_1829394052" r:id="rId275"/>
        </w:object>
      </w:r>
      <w:r w:rsidR="00620BAA" w:rsidRPr="000B6F77">
        <w:t>.</w:t>
      </w:r>
      <w:r w:rsidR="00A813E7" w:rsidRPr="000B6F77">
        <w:tab/>
      </w:r>
      <w:r w:rsidR="00A813E7" w:rsidRPr="000B6F77">
        <w:tab/>
      </w:r>
      <w:r w:rsidR="00A813E7" w:rsidRPr="000B6F77">
        <w:tab/>
      </w:r>
      <w:r w:rsidR="00A813E7" w:rsidRPr="000B6F77">
        <w:tab/>
      </w:r>
      <w:r w:rsidR="00A813E7" w:rsidRPr="000B6F77">
        <w:tab/>
      </w:r>
      <w:bookmarkStart w:id="54" w:name="scaleALL"/>
      <w:r w:rsidR="00A813E7"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2</w:t>
      </w:r>
      <w:r w:rsidR="00940D25" w:rsidRPr="000B6F77">
        <w:rPr>
          <w:noProof/>
        </w:rPr>
        <w:fldChar w:fldCharType="end"/>
      </w:r>
      <w:r w:rsidR="00A813E7" w:rsidRPr="000B6F77">
        <w:t>)</w:t>
      </w:r>
      <w:bookmarkEnd w:id="54"/>
    </w:p>
    <w:p w14:paraId="588D8721" w14:textId="3841293B" w:rsidR="00644C1D" w:rsidRPr="000B6F77" w:rsidRDefault="00FF23F7" w:rsidP="00EF7256">
      <w:r w:rsidRPr="000B6F77">
        <w:t xml:space="preserve">Scaling the </w:t>
      </w:r>
      <w:r w:rsidR="00067151" w:rsidRPr="000B6F77">
        <w:t>woven architecture</w:t>
      </w:r>
      <w:r w:rsidR="003830D5" w:rsidRPr="000B6F77">
        <w:t xml:space="preserve"> according to the rule </w:t>
      </w:r>
      <w:r w:rsidR="003830D5" w:rsidRPr="000B6F77">
        <w:fldChar w:fldCharType="begin"/>
      </w:r>
      <w:r w:rsidR="003830D5" w:rsidRPr="000B6F77">
        <w:instrText xml:space="preserve"> REF scaleALL \h </w:instrText>
      </w:r>
      <w:r w:rsidR="000B6F77">
        <w:instrText xml:space="preserve"> \* MERGEFORMAT </w:instrText>
      </w:r>
      <w:r w:rsidR="003830D5" w:rsidRPr="000B6F77">
        <w:fldChar w:fldCharType="separate"/>
      </w:r>
      <w:r w:rsidR="000B6F77" w:rsidRPr="000B6F77">
        <w:t>(</w:t>
      </w:r>
      <w:r w:rsidR="000B6F77">
        <w:rPr>
          <w:noProof/>
        </w:rPr>
        <w:t>42</w:t>
      </w:r>
      <w:r w:rsidR="000B6F77" w:rsidRPr="000B6F77">
        <w:t>)</w:t>
      </w:r>
      <w:r w:rsidR="003830D5" w:rsidRPr="000B6F77">
        <w:fldChar w:fldCharType="end"/>
      </w:r>
      <w:r w:rsidR="003830D5" w:rsidRPr="000B6F77">
        <w:t xml:space="preserve"> </w:t>
      </w:r>
      <w:r w:rsidR="00D22BF1" w:rsidRPr="000B6F77">
        <w:t xml:space="preserve">does not change terms </w:t>
      </w:r>
      <w:r w:rsidR="00D22BF1" w:rsidRPr="000B6F77">
        <w:rPr>
          <w:i/>
          <w:iCs/>
        </w:rPr>
        <w:t>B</w:t>
      </w:r>
      <w:r w:rsidR="00D22BF1" w:rsidRPr="000B6F77">
        <w:t xml:space="preserve">, </w:t>
      </w:r>
      <w:r w:rsidR="00D22BF1" w:rsidRPr="000B6F77">
        <w:rPr>
          <w:i/>
          <w:iCs/>
        </w:rPr>
        <w:t>C</w:t>
      </w:r>
      <w:r w:rsidR="00D22BF1" w:rsidRPr="000B6F77">
        <w:t xml:space="preserve"> and </w:t>
      </w:r>
      <w:r w:rsidR="00C31021" w:rsidRPr="000B6F77">
        <w:rPr>
          <w:i/>
          <w:iCs/>
        </w:rPr>
        <w:t>Q</w:t>
      </w:r>
      <w:r w:rsidR="00D22BF1" w:rsidRPr="000B6F77">
        <w:t xml:space="preserve"> and therefore does not change the </w:t>
      </w:r>
      <w:proofErr w:type="spellStart"/>
      <w:r w:rsidR="00D22BF1" w:rsidRPr="000B6F77">
        <w:t>KPoWs</w:t>
      </w:r>
      <w:proofErr w:type="spellEnd"/>
      <w:r w:rsidR="00061E39" w:rsidRPr="000B6F77">
        <w:t xml:space="preserve">. </w:t>
      </w:r>
      <w:r w:rsidR="00D90DCB" w:rsidRPr="000B6F77">
        <w:t>Effectively, scaling pro</w:t>
      </w:r>
      <w:r w:rsidR="00BA0C3D" w:rsidRPr="000B6F77">
        <w:t>duces e</w:t>
      </w:r>
      <w:r w:rsidR="00D90DCB" w:rsidRPr="000B6F77">
        <w:t>quivalent weave configurations</w:t>
      </w:r>
      <w:r w:rsidR="00E702DF" w:rsidRPr="000B6F77">
        <w:t xml:space="preserve"> that can have</w:t>
      </w:r>
      <w:r w:rsidR="00D90DCB" w:rsidRPr="000B6F77">
        <w:t xml:space="preserve"> substantially different geometric </w:t>
      </w:r>
      <w:r w:rsidR="00977A68" w:rsidRPr="000B6F77">
        <w:t>constructions</w:t>
      </w:r>
      <w:r w:rsidR="00D90DCB" w:rsidRPr="000B6F77">
        <w:t xml:space="preserve"> but identical </w:t>
      </w:r>
      <w:proofErr w:type="spellStart"/>
      <w:r w:rsidR="00D90DCB" w:rsidRPr="000B6F77">
        <w:t>KPoWs</w:t>
      </w:r>
      <w:proofErr w:type="spellEnd"/>
      <w:r w:rsidR="00D90DCB" w:rsidRPr="000B6F77">
        <w:t xml:space="preserve">. </w:t>
      </w:r>
    </w:p>
    <w:p w14:paraId="0152AB11" w14:textId="6771888F" w:rsidR="00397012" w:rsidRPr="000B6F77" w:rsidRDefault="00FD6263" w:rsidP="00FD6263">
      <w:pPr>
        <w:pStyle w:val="Heading2"/>
      </w:pPr>
      <w:bookmarkStart w:id="55" w:name="_Ref147844914"/>
      <w:bookmarkEnd w:id="41"/>
      <w:r w:rsidRPr="000B6F77">
        <w:t>Uniform scaling</w:t>
      </w:r>
      <w:bookmarkEnd w:id="55"/>
      <w:r w:rsidR="00F05298" w:rsidRPr="000B6F77">
        <w:t xml:space="preserve"> as a special case</w:t>
      </w:r>
    </w:p>
    <w:p w14:paraId="467CBBB3" w14:textId="587E8FF9" w:rsidR="00A84CEA" w:rsidRPr="000B6F77" w:rsidRDefault="00D17145" w:rsidP="00A84CEA">
      <w:r w:rsidRPr="000B6F77">
        <w:t xml:space="preserve">The scaling scheme </w:t>
      </w:r>
      <w:r w:rsidRPr="000B6F77">
        <w:fldChar w:fldCharType="begin"/>
      </w:r>
      <w:r w:rsidRPr="000B6F77">
        <w:instrText xml:space="preserve"> REF scaleALL \h </w:instrText>
      </w:r>
      <w:r w:rsidR="000B6F77">
        <w:instrText xml:space="preserve"> \* MERGEFORMAT </w:instrText>
      </w:r>
      <w:r w:rsidRPr="000B6F77">
        <w:fldChar w:fldCharType="separate"/>
      </w:r>
      <w:r w:rsidR="000B6F77" w:rsidRPr="000B6F77">
        <w:t>(</w:t>
      </w:r>
      <w:r w:rsidR="000B6F77">
        <w:rPr>
          <w:noProof/>
        </w:rPr>
        <w:t>42</w:t>
      </w:r>
      <w:r w:rsidR="000B6F77" w:rsidRPr="000B6F77">
        <w:t>)</w:t>
      </w:r>
      <w:r w:rsidRPr="000B6F77">
        <w:fldChar w:fldCharType="end"/>
      </w:r>
      <w:r w:rsidRPr="000B6F77">
        <w:t xml:space="preserve"> defines scaling in a </w:t>
      </w:r>
      <w:r w:rsidR="00EF7256" w:rsidRPr="000B6F77">
        <w:t xml:space="preserve">general sense, </w:t>
      </w:r>
      <w:r w:rsidRPr="000B6F77">
        <w:t>where</w:t>
      </w:r>
      <w:r w:rsidR="00EF7256" w:rsidRPr="000B6F77">
        <w:t xml:space="preserve"> values of scaling factors associated with different geometric features of the weave can also be different</w:t>
      </w:r>
      <w:r w:rsidR="001466F7" w:rsidRPr="000B6F77">
        <w:t xml:space="preserve">. </w:t>
      </w:r>
      <w:r w:rsidR="00A84CEA" w:rsidRPr="000B6F77">
        <w:rPr>
          <w:lang w:eastAsia="zh-CN"/>
        </w:rPr>
        <w:t xml:space="preserve">Consider a </w:t>
      </w:r>
      <w:r w:rsidR="00C756D5" w:rsidRPr="000B6F77">
        <w:rPr>
          <w:lang w:eastAsia="zh-CN"/>
        </w:rPr>
        <w:t xml:space="preserve">special case where </w:t>
      </w:r>
      <w:r w:rsidR="00E44AE3" w:rsidRPr="000B6F77">
        <w:rPr>
          <w:lang w:eastAsia="zh-CN"/>
        </w:rPr>
        <w:t xml:space="preserve">the </w:t>
      </w:r>
      <w:proofErr w:type="spellStart"/>
      <w:r w:rsidR="00C756D5" w:rsidRPr="000B6F77">
        <w:rPr>
          <w:lang w:eastAsia="zh-CN"/>
        </w:rPr>
        <w:t>tow</w:t>
      </w:r>
      <w:proofErr w:type="spellEnd"/>
      <w:r w:rsidR="00C756D5" w:rsidRPr="000B6F77">
        <w:rPr>
          <w:lang w:eastAsia="zh-CN"/>
        </w:rPr>
        <w:t xml:space="preserve"> sizes are scaled by the same factor, i.e. </w:t>
      </w:r>
      <w:r w:rsidR="002C2449" w:rsidRPr="000B6F77">
        <w:rPr>
          <w:position w:val="-12"/>
        </w:rPr>
        <w:object w:dxaOrig="1020" w:dyaOrig="360" w14:anchorId="12842BA0">
          <v:shape id="_x0000_i1157" type="#_x0000_t75" style="width:50.4pt;height:21.6pt" o:ole="">
            <v:imagedata r:id="rId276" o:title=""/>
          </v:shape>
          <o:OLEObject Type="Embed" ProgID="Equation.DSMT4" ShapeID="_x0000_i1157" DrawAspect="Content" ObjectID="_1829394053" r:id="rId277"/>
        </w:object>
      </w:r>
      <w:r w:rsidR="00A84CEA" w:rsidRPr="000B6F77">
        <w:t>. The</w:t>
      </w:r>
      <w:r w:rsidR="00C756D5" w:rsidRPr="000B6F77">
        <w:t xml:space="preserve"> scaling factors for tow densities become </w:t>
      </w:r>
    </w:p>
    <w:p w14:paraId="4DFDF241" w14:textId="658CD364" w:rsidR="00A84CEA" w:rsidRPr="000B6F77" w:rsidRDefault="002C2449" w:rsidP="00A84CEA">
      <w:pPr>
        <w:pStyle w:val="NoSpacing"/>
      </w:pPr>
      <w:r w:rsidRPr="000B6F77">
        <w:rPr>
          <w:position w:val="-14"/>
        </w:rPr>
        <w:object w:dxaOrig="1800" w:dyaOrig="420" w14:anchorId="12077E53">
          <v:shape id="_x0000_i1158" type="#_x0000_t75" style="width:93.6pt;height:21.6pt" o:ole="">
            <v:imagedata r:id="rId278" o:title=""/>
          </v:shape>
          <o:OLEObject Type="Embed" ProgID="Equation.DSMT4" ShapeID="_x0000_i1158" DrawAspect="Content" ObjectID="_1829394054" r:id="rId279"/>
        </w:object>
      </w:r>
      <w:r w:rsidR="00C756D5" w:rsidRPr="000B6F77">
        <w:t xml:space="preserve"> and </w:t>
      </w:r>
      <w:r w:rsidRPr="000B6F77">
        <w:rPr>
          <w:position w:val="-12"/>
        </w:rPr>
        <w:object w:dxaOrig="840" w:dyaOrig="400" w14:anchorId="2855D173">
          <v:shape id="_x0000_i1159" type="#_x0000_t75" style="width:43.2pt;height:21.6pt" o:ole="">
            <v:imagedata r:id="rId280" o:title=""/>
          </v:shape>
          <o:OLEObject Type="Embed" ProgID="Equation.DSMT4" ShapeID="_x0000_i1159" DrawAspect="Content" ObjectID="_1829394055" r:id="rId281"/>
        </w:object>
      </w:r>
      <w:r w:rsidR="00C756D5" w:rsidRPr="000B6F77">
        <w:t xml:space="preserve">. </w:t>
      </w:r>
      <w:r w:rsidR="00A84CEA" w:rsidRPr="000B6F77">
        <w:tab/>
      </w:r>
      <w:r w:rsidR="00A84CEA" w:rsidRPr="000B6F77">
        <w:tab/>
      </w:r>
      <w:r w:rsidR="00A84CEA" w:rsidRPr="000B6F77">
        <w:tab/>
      </w:r>
      <w:r w:rsidR="00A84CEA" w:rsidRPr="000B6F77">
        <w:tab/>
      </w:r>
      <w:r w:rsidR="00A84CEA" w:rsidRPr="000B6F77">
        <w:tab/>
      </w:r>
      <w:r w:rsidR="00A84CEA" w:rsidRPr="000B6F77">
        <w:tab/>
      </w:r>
      <w:r w:rsidR="00A84CEA" w:rsidRPr="000B6F77">
        <w:tab/>
      </w:r>
      <w:bookmarkStart w:id="56" w:name="uniformScalingHUC"/>
      <w:r w:rsidR="00A84CEA"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3</w:t>
      </w:r>
      <w:r w:rsidR="00940D25" w:rsidRPr="000B6F77">
        <w:rPr>
          <w:noProof/>
        </w:rPr>
        <w:fldChar w:fldCharType="end"/>
      </w:r>
      <w:r w:rsidR="00A84CEA" w:rsidRPr="000B6F77">
        <w:t>)</w:t>
      </w:r>
      <w:bookmarkEnd w:id="56"/>
    </w:p>
    <w:p w14:paraId="5FDF708C" w14:textId="0BC342F0" w:rsidR="001F7B5D" w:rsidRPr="000B6F77" w:rsidRDefault="00E44AE3" w:rsidP="00A84CEA">
      <w:pPr>
        <w:ind w:firstLine="0"/>
      </w:pPr>
      <w:r w:rsidRPr="000B6F77">
        <w:t xml:space="preserve">To </w:t>
      </w:r>
      <w:r w:rsidR="00A84CEA" w:rsidRPr="000B6F77">
        <w:t xml:space="preserve">facilitate the </w:t>
      </w:r>
      <w:r w:rsidRPr="000B6F77">
        <w:t>interpret</w:t>
      </w:r>
      <w:r w:rsidR="00A84CEA" w:rsidRPr="000B6F77">
        <w:t xml:space="preserve">ation of this scaling rule, it </w:t>
      </w:r>
      <w:r w:rsidR="00F05298" w:rsidRPr="000B6F77">
        <w:t xml:space="preserve">is </w:t>
      </w:r>
      <w:r w:rsidR="00A84CEA" w:rsidRPr="000B6F77">
        <w:t xml:space="preserve">convenient </w:t>
      </w:r>
      <w:r w:rsidR="004573B1" w:rsidRPr="000B6F77">
        <w:t xml:space="preserve">to replace the heigh of the unit cell </w:t>
      </w:r>
      <w:r w:rsidR="004573B1" w:rsidRPr="000B6F77">
        <w:rPr>
          <w:position w:val="-12"/>
        </w:rPr>
        <w:object w:dxaOrig="460" w:dyaOrig="360" w14:anchorId="4DA481BE">
          <v:shape id="_x0000_i1160" type="#_x0000_t75" style="width:21.6pt;height:21.6pt" o:ole="">
            <v:imagedata r:id="rId282" o:title=""/>
          </v:shape>
          <o:OLEObject Type="Embed" ProgID="Equation.DSMT4" ShapeID="_x0000_i1160" DrawAspect="Content" ObjectID="_1829394056" r:id="rId283"/>
        </w:object>
      </w:r>
      <w:r w:rsidR="00262BE2" w:rsidRPr="000B6F77">
        <w:t>,</w:t>
      </w:r>
      <w:r w:rsidR="004573B1" w:rsidRPr="000B6F77">
        <w:t xml:space="preserve"> which, as has been explained earlier, reflects the density of the tow packing in the thickness direction, with its inverse, </w:t>
      </w:r>
      <w:r w:rsidR="00A84CEA" w:rsidRPr="000B6F77">
        <w:t xml:space="preserve"> </w:t>
      </w:r>
    </w:p>
    <w:p w14:paraId="19ED8334" w14:textId="17DD307D" w:rsidR="001F7B5D" w:rsidRPr="000B6F77" w:rsidRDefault="002C2449" w:rsidP="00A84CEA">
      <w:pPr>
        <w:pStyle w:val="NoSpacing"/>
        <w:spacing w:before="60" w:after="60"/>
      </w:pPr>
      <w:r w:rsidRPr="000B6F77">
        <w:rPr>
          <w:position w:val="-30"/>
        </w:rPr>
        <w:object w:dxaOrig="1020" w:dyaOrig="680" w14:anchorId="0706C40B">
          <v:shape id="_x0000_i1161" type="#_x0000_t75" style="width:50.4pt;height:36pt" o:ole="">
            <v:imagedata r:id="rId284" o:title=""/>
          </v:shape>
          <o:OLEObject Type="Embed" ProgID="Equation.DSMT4" ShapeID="_x0000_i1161" DrawAspect="Content" ObjectID="_1829394057" r:id="rId285"/>
        </w:object>
      </w:r>
      <w:r w:rsidR="004573B1" w:rsidRPr="000B6F77">
        <w:t>,</w:t>
      </w:r>
      <w:r w:rsidR="001F7B5D" w:rsidRPr="000B6F77">
        <w:t xml:space="preserve"> </w:t>
      </w:r>
      <w:r w:rsidR="001F7B5D" w:rsidRPr="000B6F77">
        <w:tab/>
      </w:r>
      <w:r w:rsidR="001F7B5D" w:rsidRPr="000B6F77">
        <w:tab/>
      </w:r>
      <w:r w:rsidR="001F7B5D" w:rsidRPr="000B6F77">
        <w:tab/>
      </w:r>
      <w:r w:rsidR="001F7B5D" w:rsidRPr="000B6F77">
        <w:tab/>
      </w:r>
      <w:r w:rsidR="001F7B5D" w:rsidRPr="000B6F77">
        <w:tab/>
      </w:r>
      <w:r w:rsidR="001F7B5D" w:rsidRPr="000B6F77">
        <w:tab/>
      </w:r>
      <w:r w:rsidR="001F7B5D" w:rsidRPr="000B6F77">
        <w:tab/>
      </w:r>
      <w:r w:rsidR="001F7B5D" w:rsidRPr="000B6F77">
        <w:tab/>
      </w:r>
      <w:r w:rsidR="00C756D5" w:rsidRPr="000B6F77">
        <w:tab/>
      </w:r>
      <w:r w:rsidR="001F7B5D"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44</w:t>
      </w:r>
      <w:r w:rsidR="00940D25" w:rsidRPr="000B6F77">
        <w:rPr>
          <w:noProof/>
        </w:rPr>
        <w:fldChar w:fldCharType="end"/>
      </w:r>
      <w:r w:rsidR="001F7B5D" w:rsidRPr="000B6F77">
        <w:t>)</w:t>
      </w:r>
    </w:p>
    <w:p w14:paraId="690F670A" w14:textId="7ECD2951" w:rsidR="001F7B5D" w:rsidRPr="000B6F77" w:rsidRDefault="00262BE2" w:rsidP="00A84CEA">
      <w:pPr>
        <w:ind w:firstLine="0"/>
      </w:pPr>
      <w:r w:rsidRPr="000B6F77">
        <w:t>w</w:t>
      </w:r>
      <w:r w:rsidR="004573B1" w:rsidRPr="000B6F77">
        <w:t>here parameter</w:t>
      </w:r>
      <w:r w:rsidR="004573B1" w:rsidRPr="000B6F77">
        <w:rPr>
          <w:position w:val="-12"/>
        </w:rPr>
        <w:object w:dxaOrig="320" w:dyaOrig="360" w14:anchorId="1664F906">
          <v:shape id="_x0000_i1162" type="#_x0000_t75" style="width:14.4pt;height:21.6pt" o:ole="">
            <v:imagedata r:id="rId286" o:title=""/>
          </v:shape>
          <o:OLEObject Type="Embed" ProgID="Equation.DSMT4" ShapeID="_x0000_i1162" DrawAspect="Content" ObjectID="_1829394058" r:id="rId287"/>
        </w:object>
      </w:r>
      <w:r w:rsidR="004573B1" w:rsidRPr="000B6F77">
        <w:t>will be referred to as the density of unit cells</w:t>
      </w:r>
      <w:r w:rsidR="0004022F" w:rsidRPr="000B6F77">
        <w:t xml:space="preserve"> </w:t>
      </w:r>
      <w:r w:rsidR="008841D0" w:rsidRPr="000B6F77">
        <w:t>through the thickness of</w:t>
      </w:r>
      <w:r w:rsidR="0004022F" w:rsidRPr="000B6F77">
        <w:t xml:space="preserve"> the composite</w:t>
      </w:r>
      <w:r w:rsidR="007C58D0" w:rsidRPr="000B6F77">
        <w:t>. This parameter is expressed in the same unit</w:t>
      </w:r>
      <w:r w:rsidRPr="000B6F77">
        <w:t>s</w:t>
      </w:r>
      <w:r w:rsidR="007C58D0" w:rsidRPr="000B6F77">
        <w:t xml:space="preserve"> as the two other tow densities, </w:t>
      </w:r>
      <w:r w:rsidR="00A84CEA" w:rsidRPr="000B6F77">
        <w:t xml:space="preserve">i.e. inverse of length. </w:t>
      </w:r>
      <w:r w:rsidR="001F7B5D" w:rsidRPr="000B6F77">
        <w:t xml:space="preserve">Scaling </w:t>
      </w:r>
      <w:r w:rsidR="00A84CEA" w:rsidRPr="000B6F77">
        <w:t xml:space="preserve">factor for this property will </w:t>
      </w:r>
      <w:r w:rsidR="007C58D0" w:rsidRPr="000B6F77">
        <w:t xml:space="preserve">naturally </w:t>
      </w:r>
      <w:r w:rsidR="00715023" w:rsidRPr="000B6F77">
        <w:t>become</w:t>
      </w:r>
      <w:r w:rsidR="00A84CEA" w:rsidRPr="000B6F77">
        <w:t xml:space="preserve"> </w:t>
      </w:r>
    </w:p>
    <w:p w14:paraId="0EF0D675" w14:textId="071F5771" w:rsidR="001F7B5D" w:rsidRPr="000B6F77" w:rsidRDefault="002C2449" w:rsidP="001F7B5D">
      <w:pPr>
        <w:pStyle w:val="Caption"/>
      </w:pPr>
      <w:r w:rsidRPr="000B6F77">
        <w:rPr>
          <w:position w:val="-30"/>
        </w:rPr>
        <w:object w:dxaOrig="800" w:dyaOrig="680" w14:anchorId="14501466">
          <v:shape id="_x0000_i1163" type="#_x0000_t75" style="width:43.2pt;height:36pt" o:ole="">
            <v:imagedata r:id="rId288" o:title=""/>
          </v:shape>
          <o:OLEObject Type="Embed" ProgID="Equation.DSMT4" ShapeID="_x0000_i1163" DrawAspect="Content" ObjectID="_1829394059" r:id="rId289"/>
        </w:object>
      </w:r>
      <w:r w:rsidR="007C58D0" w:rsidRPr="000B6F77">
        <w:t>,</w:t>
      </w:r>
      <w:r w:rsidR="001F7B5D" w:rsidRPr="000B6F77">
        <w:tab/>
      </w:r>
      <w:r w:rsidR="001F7B5D" w:rsidRPr="000B6F77">
        <w:tab/>
      </w:r>
      <w:r w:rsidR="001F7B5D" w:rsidRPr="000B6F77">
        <w:tab/>
      </w:r>
      <w:r w:rsidR="001F7B5D" w:rsidRPr="000B6F77">
        <w:tab/>
      </w:r>
      <w:r w:rsidR="001F7B5D" w:rsidRPr="000B6F77">
        <w:tab/>
      </w:r>
      <w:r w:rsidR="001F7B5D" w:rsidRPr="000B6F77">
        <w:tab/>
      </w:r>
      <w:r w:rsidR="001F7B5D" w:rsidRPr="000B6F77">
        <w:tab/>
      </w:r>
      <w:r w:rsidR="001F7B5D" w:rsidRPr="000B6F77">
        <w:tab/>
      </w:r>
      <w:r w:rsidR="00C756D5" w:rsidRPr="000B6F77">
        <w:tab/>
      </w:r>
      <w:r w:rsidR="001F7B5D" w:rsidRPr="000B6F77">
        <w:tab/>
        <w:t>(</w:t>
      </w:r>
      <w:r w:rsidR="00940D25" w:rsidRPr="000B6F77">
        <w:fldChar w:fldCharType="begin"/>
      </w:r>
      <w:r w:rsidR="00940D25" w:rsidRPr="000B6F77">
        <w:instrText xml:space="preserve"> SEQ ( \* ARABIC </w:instrText>
      </w:r>
      <w:r w:rsidR="00940D25" w:rsidRPr="000B6F77">
        <w:fldChar w:fldCharType="separate"/>
      </w:r>
      <w:r w:rsidR="000B6F77">
        <w:rPr>
          <w:noProof/>
        </w:rPr>
        <w:t>45</w:t>
      </w:r>
      <w:r w:rsidR="00940D25" w:rsidRPr="000B6F77">
        <w:rPr>
          <w:noProof/>
        </w:rPr>
        <w:fldChar w:fldCharType="end"/>
      </w:r>
      <w:r w:rsidR="001F7B5D" w:rsidRPr="000B6F77">
        <w:t>)</w:t>
      </w:r>
      <w:r w:rsidR="001F7B5D" w:rsidRPr="000B6F77">
        <w:tab/>
      </w:r>
    </w:p>
    <w:p w14:paraId="64E6B0A2" w14:textId="40E206CB" w:rsidR="00A84CEA" w:rsidRPr="000B6F77" w:rsidRDefault="007C58D0" w:rsidP="00A84CEA">
      <w:pPr>
        <w:ind w:firstLine="0"/>
        <w:rPr>
          <w:lang w:eastAsia="zh-CN"/>
        </w:rPr>
      </w:pPr>
      <w:r w:rsidRPr="000B6F77">
        <w:rPr>
          <w:lang w:eastAsia="zh-CN"/>
        </w:rPr>
        <w:t>in which case t</w:t>
      </w:r>
      <w:r w:rsidR="00A84CEA" w:rsidRPr="000B6F77">
        <w:rPr>
          <w:lang w:eastAsia="zh-CN"/>
        </w:rPr>
        <w:t>he scaling factors for tow densities</w:t>
      </w:r>
      <w:r w:rsidR="0004022F" w:rsidRPr="000B6F77">
        <w:rPr>
          <w:lang w:eastAsia="zh-CN"/>
        </w:rPr>
        <w:t xml:space="preserve"> as given by Eq.</w:t>
      </w:r>
      <w:r w:rsidR="00A84CEA" w:rsidRPr="000B6F77">
        <w:rPr>
          <w:lang w:eastAsia="zh-CN"/>
        </w:rPr>
        <w:t xml:space="preserve"> </w:t>
      </w:r>
      <w:r w:rsidR="00A84CEA" w:rsidRPr="000B6F77">
        <w:rPr>
          <w:lang w:eastAsia="zh-CN"/>
        </w:rPr>
        <w:fldChar w:fldCharType="begin"/>
      </w:r>
      <w:r w:rsidR="00A84CEA" w:rsidRPr="000B6F77">
        <w:rPr>
          <w:lang w:eastAsia="zh-CN"/>
        </w:rPr>
        <w:instrText xml:space="preserve"> REF uniformScalingHUC \h </w:instrText>
      </w:r>
      <w:r w:rsidR="000B6F77">
        <w:rPr>
          <w:lang w:eastAsia="zh-CN"/>
        </w:rPr>
        <w:instrText xml:space="preserve"> \* MERGEFORMAT </w:instrText>
      </w:r>
      <w:r w:rsidR="00A84CEA" w:rsidRPr="000B6F77">
        <w:rPr>
          <w:lang w:eastAsia="zh-CN"/>
        </w:rPr>
      </w:r>
      <w:r w:rsidR="00A84CEA" w:rsidRPr="000B6F77">
        <w:rPr>
          <w:lang w:eastAsia="zh-CN"/>
        </w:rPr>
        <w:fldChar w:fldCharType="separate"/>
      </w:r>
      <w:r w:rsidR="000B6F77" w:rsidRPr="000B6F77">
        <w:t>(</w:t>
      </w:r>
      <w:r w:rsidR="000B6F77">
        <w:rPr>
          <w:noProof/>
        </w:rPr>
        <w:t>43</w:t>
      </w:r>
      <w:r w:rsidR="000B6F77" w:rsidRPr="000B6F77">
        <w:t>)</w:t>
      </w:r>
      <w:r w:rsidR="00A84CEA" w:rsidRPr="000B6F77">
        <w:rPr>
          <w:lang w:eastAsia="zh-CN"/>
        </w:rPr>
        <w:fldChar w:fldCharType="end"/>
      </w:r>
      <w:r w:rsidR="00C565F5" w:rsidRPr="000B6F77">
        <w:rPr>
          <w:lang w:eastAsia="zh-CN"/>
        </w:rPr>
        <w:t xml:space="preserve"> </w:t>
      </w:r>
      <w:r w:rsidRPr="000B6F77">
        <w:rPr>
          <w:lang w:eastAsia="zh-CN"/>
        </w:rPr>
        <w:t>become identical, namely</w:t>
      </w:r>
    </w:p>
    <w:p w14:paraId="1CCA2E40" w14:textId="05DCC296" w:rsidR="00A84CEA" w:rsidRPr="000B6F77" w:rsidRDefault="00A84CEA" w:rsidP="00A84CEA">
      <w:pPr>
        <w:pStyle w:val="NoSpacing"/>
      </w:pPr>
      <w:r w:rsidRPr="000B6F77">
        <w:rPr>
          <w:position w:val="-14"/>
        </w:rPr>
        <w:object w:dxaOrig="2260" w:dyaOrig="420" w14:anchorId="135D1615">
          <v:shape id="_x0000_i1164" type="#_x0000_t75" style="width:115.2pt;height:21.6pt" o:ole="">
            <v:imagedata r:id="rId290" o:title=""/>
          </v:shape>
          <o:OLEObject Type="Embed" ProgID="Equation.DSMT4" ShapeID="_x0000_i1164" DrawAspect="Content" ObjectID="_1829394060" r:id="rId291"/>
        </w:object>
      </w:r>
      <w:r w:rsidR="007C58D0" w:rsidRPr="000B6F77">
        <w:t>.</w:t>
      </w:r>
      <w:r w:rsidRPr="000B6F77">
        <w:t xml:space="preserve"> </w:t>
      </w:r>
      <w:r w:rsidRPr="000B6F77">
        <w:tab/>
      </w:r>
      <w:r w:rsidRPr="000B6F77">
        <w:tab/>
      </w:r>
      <w:r w:rsidRPr="000B6F77">
        <w:tab/>
      </w:r>
      <w:r w:rsidRPr="000B6F77">
        <w:tab/>
      </w:r>
      <w:r w:rsidRPr="000B6F77">
        <w:tab/>
      </w:r>
      <w:r w:rsidRPr="000B6F77">
        <w:tab/>
      </w:r>
      <w:r w:rsidRPr="000B6F77">
        <w:tab/>
      </w:r>
      <w:r w:rsidRPr="000B6F77">
        <w:tab/>
      </w:r>
      <w:bookmarkStart w:id="57" w:name="uniformScalingAll"/>
      <w:r w:rsidRPr="000B6F77">
        <w:t>(</w:t>
      </w:r>
      <w:r w:rsidR="00940D25" w:rsidRPr="000B6F77">
        <w:fldChar w:fldCharType="begin"/>
      </w:r>
      <w:r w:rsidR="00940D25" w:rsidRPr="000B6F77">
        <w:instrText xml:space="preserve"> SEQ ( \* ARABIC </w:instrText>
      </w:r>
      <w:r w:rsidR="00940D25" w:rsidRPr="000B6F77">
        <w:fldChar w:fldCharType="separate"/>
      </w:r>
      <w:r w:rsidR="000B6F77">
        <w:rPr>
          <w:noProof/>
        </w:rPr>
        <w:t>46</w:t>
      </w:r>
      <w:r w:rsidR="00940D25" w:rsidRPr="000B6F77">
        <w:rPr>
          <w:noProof/>
        </w:rPr>
        <w:fldChar w:fldCharType="end"/>
      </w:r>
      <w:r w:rsidRPr="000B6F77">
        <w:t>)</w:t>
      </w:r>
      <w:bookmarkEnd w:id="57"/>
    </w:p>
    <w:p w14:paraId="5AEEB5CE" w14:textId="489D82F8" w:rsidR="00397012" w:rsidRPr="000B6F77" w:rsidRDefault="007C58D0" w:rsidP="00267FC6">
      <w:pPr>
        <w:ind w:firstLine="0"/>
      </w:pPr>
      <w:r w:rsidRPr="000B6F77">
        <w:t>This</w:t>
      </w:r>
      <w:r w:rsidR="00C565F5" w:rsidRPr="000B6F77">
        <w:t xml:space="preserve"> signifies that when the </w:t>
      </w:r>
      <w:r w:rsidR="00D31551" w:rsidRPr="000B6F77">
        <w:t xml:space="preserve">weft and the warp </w:t>
      </w:r>
      <w:r w:rsidR="00C565F5" w:rsidRPr="000B6F77">
        <w:t xml:space="preserve">tow cross-sections are changed </w:t>
      </w:r>
      <w:r w:rsidR="00D31551" w:rsidRPr="000B6F77">
        <w:t xml:space="preserve">simultaneously </w:t>
      </w:r>
      <w:r w:rsidR="00C565F5" w:rsidRPr="000B6F77">
        <w:t>by the same factor, the tow densities change</w:t>
      </w:r>
      <w:r w:rsidR="00F7399F" w:rsidRPr="000B6F77">
        <w:t xml:space="preserve"> by the same factor</w:t>
      </w:r>
      <w:r w:rsidR="00C565F5" w:rsidRPr="000B6F77">
        <w:t xml:space="preserve">. </w:t>
      </w:r>
      <w:r w:rsidR="00267FC6" w:rsidRPr="000B6F77">
        <w:t xml:space="preserve">Note that the form of the scaling </w:t>
      </w:r>
      <w:r w:rsidRPr="000B6F77">
        <w:t>factors</w:t>
      </w:r>
      <w:r w:rsidR="00267FC6" w:rsidRPr="000B6F77">
        <w:t xml:space="preserve"> reflect</w:t>
      </w:r>
      <w:r w:rsidRPr="000B6F77">
        <w:t>s</w:t>
      </w:r>
      <w:r w:rsidR="00267FC6" w:rsidRPr="000B6F77">
        <w:t xml:space="preserve"> the nature of the parameters they are scaling. Specifically, if tow cross-section</w:t>
      </w:r>
      <w:r w:rsidR="00B8296C" w:rsidRPr="000B6F77">
        <w:t>al</w:t>
      </w:r>
      <w:r w:rsidR="00267FC6" w:rsidRPr="000B6F77">
        <w:t xml:space="preserve"> areas that have units of length squared, L</w:t>
      </w:r>
      <w:r w:rsidR="00267FC6" w:rsidRPr="000B6F77">
        <w:rPr>
          <w:vertAlign w:val="superscript"/>
        </w:rPr>
        <w:t>2</w:t>
      </w:r>
      <w:r w:rsidR="0004022F" w:rsidRPr="000B6F77">
        <w:t>,</w:t>
      </w:r>
      <w:r w:rsidR="00267FC6" w:rsidRPr="000B6F77">
        <w:t xml:space="preserve"> are scaled by a factor of</w:t>
      </w:r>
      <w:r w:rsidR="00267FC6" w:rsidRPr="000B6F77">
        <w:rPr>
          <w:position w:val="-6"/>
        </w:rPr>
        <w:object w:dxaOrig="180" w:dyaOrig="220" w14:anchorId="777D449E">
          <v:shape id="_x0000_i1165" type="#_x0000_t75" style="width:7.2pt;height:14.4pt" o:ole="">
            <v:imagedata r:id="rId292" o:title=""/>
          </v:shape>
          <o:OLEObject Type="Embed" ProgID="Equation.DSMT4" ShapeID="_x0000_i1165" DrawAspect="Content" ObjectID="_1829394061" r:id="rId293"/>
        </w:object>
      </w:r>
      <w:r w:rsidR="00267FC6" w:rsidRPr="000B6F77">
        <w:t xml:space="preserve">, the tow densities </w:t>
      </w:r>
      <w:r w:rsidR="00267FC6" w:rsidRPr="000B6F77">
        <w:lastRenderedPageBreak/>
        <w:t>having units of L</w:t>
      </w:r>
      <w:r w:rsidR="00267FC6" w:rsidRPr="000B6F77">
        <w:rPr>
          <w:vertAlign w:val="superscript"/>
        </w:rPr>
        <w:t>-1</w:t>
      </w:r>
      <w:r w:rsidR="00267FC6" w:rsidRPr="000B6F77">
        <w:t xml:space="preserve">, are scaled by a factor of </w:t>
      </w:r>
      <w:r w:rsidR="00267FC6" w:rsidRPr="000B6F77">
        <w:rPr>
          <w:position w:val="-6"/>
        </w:rPr>
        <w:object w:dxaOrig="360" w:dyaOrig="480" w14:anchorId="3B148EEF">
          <v:shape id="_x0000_i1166" type="#_x0000_t75" style="width:21.6pt;height:21.6pt" o:ole="">
            <v:imagedata r:id="rId294" o:title=""/>
          </v:shape>
          <o:OLEObject Type="Embed" ProgID="Equation.DSMT4" ShapeID="_x0000_i1166" DrawAspect="Content" ObjectID="_1829394062" r:id="rId295"/>
        </w:object>
      </w:r>
      <w:r w:rsidR="00267FC6" w:rsidRPr="000B6F77">
        <w:t>. In other words, the linear dimensions are scaled proportionally, while quadratic ones are scaled by the same factor to power two. This type of scaling of the woven geometry will be referred to as the uniform scaling</w:t>
      </w:r>
      <w:r w:rsidR="006319D0" w:rsidRPr="000B6F77">
        <w:t xml:space="preserve">, while scaling cases where </w:t>
      </w:r>
      <w:r w:rsidR="006319D0" w:rsidRPr="000B6F77">
        <w:rPr>
          <w:position w:val="-12"/>
        </w:rPr>
        <w:object w:dxaOrig="660" w:dyaOrig="360" w14:anchorId="1B21BC10">
          <v:shape id="_x0000_i1167" type="#_x0000_t75" style="width:36pt;height:21.6pt" o:ole="">
            <v:imagedata r:id="rId296" o:title=""/>
          </v:shape>
          <o:OLEObject Type="Embed" ProgID="Equation.DSMT4" ShapeID="_x0000_i1167" DrawAspect="Content" ObjectID="_1829394063" r:id="rId297"/>
        </w:object>
      </w:r>
      <w:r w:rsidR="006319D0" w:rsidRPr="000B6F77">
        <w:t xml:space="preserve"> will be referred to as the non-uniform scaling</w:t>
      </w:r>
      <w:r w:rsidR="00267FC6" w:rsidRPr="000B6F77">
        <w:t>.</w:t>
      </w:r>
    </w:p>
    <w:p w14:paraId="06FD8113" w14:textId="63E84C9C" w:rsidR="00FD6263" w:rsidRPr="000B6F77" w:rsidRDefault="00206E08" w:rsidP="001F7B5D">
      <w:pPr>
        <w:pStyle w:val="Heading2"/>
      </w:pPr>
      <w:bookmarkStart w:id="58" w:name="_Ref149573766"/>
      <w:r w:rsidRPr="000B6F77">
        <w:t>Verification of the scaling procedure</w:t>
      </w:r>
      <w:bookmarkEnd w:id="58"/>
    </w:p>
    <w:p w14:paraId="32034577" w14:textId="4A6388D0" w:rsidR="007841C0" w:rsidRPr="000B6F77" w:rsidRDefault="00C756D5" w:rsidP="007841C0">
      <w:r w:rsidRPr="000B6F77">
        <w:t xml:space="preserve">To verify </w:t>
      </w:r>
      <w:r w:rsidR="004751C9" w:rsidRPr="000B6F77">
        <w:t xml:space="preserve">the </w:t>
      </w:r>
      <w:r w:rsidR="007F1E5B" w:rsidRPr="000B6F77">
        <w:t>scaling method</w:t>
      </w:r>
      <w:r w:rsidR="001F359D" w:rsidRPr="000B6F77">
        <w:t xml:space="preserve"> </w:t>
      </w:r>
      <w:r w:rsidR="00AD24DA" w:rsidRPr="000B6F77">
        <w:t>derived</w:t>
      </w:r>
      <w:r w:rsidR="001F359D" w:rsidRPr="000B6F77">
        <w:t xml:space="preserve"> in the previous section</w:t>
      </w:r>
      <w:r w:rsidRPr="000B6F77">
        <w:t xml:space="preserve">, </w:t>
      </w:r>
      <w:r w:rsidR="004751C9" w:rsidRPr="000B6F77">
        <w:t xml:space="preserve">it can be shown numerically that the </w:t>
      </w:r>
      <w:proofErr w:type="spellStart"/>
      <w:r w:rsidR="004751C9" w:rsidRPr="000B6F77">
        <w:t>KPoWs</w:t>
      </w:r>
      <w:proofErr w:type="spellEnd"/>
      <w:r w:rsidR="004751C9" w:rsidRPr="000B6F77">
        <w:t xml:space="preserve"> do indeed stay constant after the controllable parameters are scaled. </w:t>
      </w:r>
    </w:p>
    <w:p w14:paraId="643D0F1B" w14:textId="662DC905" w:rsidR="007841C0" w:rsidRPr="000B6F77" w:rsidRDefault="007841C0" w:rsidP="007841C0">
      <w:pPr>
        <w:rPr>
          <w:lang w:eastAsia="zh-CN"/>
        </w:rPr>
      </w:pPr>
      <w:r w:rsidRPr="000B6F77">
        <w:rPr>
          <w:lang w:eastAsia="zh-CN"/>
        </w:rPr>
        <w:t xml:space="preserve">To do so, </w:t>
      </w:r>
      <w:r w:rsidR="00C625A6" w:rsidRPr="000B6F77">
        <w:rPr>
          <w:lang w:eastAsia="zh-CN"/>
        </w:rPr>
        <w:t xml:space="preserve">the </w:t>
      </w:r>
      <w:r w:rsidR="00606E60" w:rsidRPr="000B6F77">
        <w:rPr>
          <w:lang w:eastAsia="zh-CN"/>
        </w:rPr>
        <w:t>M</w:t>
      </w:r>
      <w:r w:rsidR="00C625A6" w:rsidRPr="000B6F77">
        <w:rPr>
          <w:lang w:eastAsia="zh-CN"/>
        </w:rPr>
        <w:t xml:space="preserve">ATLAB script for calculating the </w:t>
      </w:r>
      <w:proofErr w:type="spellStart"/>
      <w:r w:rsidR="00C625A6" w:rsidRPr="000B6F77">
        <w:rPr>
          <w:lang w:eastAsia="zh-CN"/>
        </w:rPr>
        <w:t>KPoWs</w:t>
      </w:r>
      <w:proofErr w:type="spellEnd"/>
      <w:r w:rsidR="00C625A6" w:rsidRPr="000B6F77">
        <w:rPr>
          <w:lang w:eastAsia="zh-CN"/>
        </w:rPr>
        <w:t xml:space="preserve"> has been supplemented with </w:t>
      </w:r>
      <w:r w:rsidRPr="000B6F77">
        <w:rPr>
          <w:lang w:eastAsia="zh-CN"/>
        </w:rPr>
        <w:t xml:space="preserve">scaling rules </w:t>
      </w:r>
      <w:r w:rsidR="00C625A6" w:rsidRPr="000B6F77">
        <w:rPr>
          <w:lang w:eastAsia="zh-CN"/>
        </w:rPr>
        <w:t xml:space="preserve">given </w:t>
      </w:r>
      <w:r w:rsidRPr="000B6F77">
        <w:rPr>
          <w:lang w:eastAsia="zh-CN"/>
        </w:rPr>
        <w:t xml:space="preserve">by </w:t>
      </w:r>
      <w:proofErr w:type="spellStart"/>
      <w:r w:rsidRPr="000B6F77">
        <w:rPr>
          <w:lang w:eastAsia="zh-CN"/>
        </w:rPr>
        <w:t>Eqs</w:t>
      </w:r>
      <w:proofErr w:type="spellEnd"/>
      <w:r w:rsidRPr="000B6F77">
        <w:rPr>
          <w:lang w:eastAsia="zh-CN"/>
        </w:rPr>
        <w:t xml:space="preserve">. </w:t>
      </w:r>
      <w:r w:rsidRPr="000B6F77">
        <w:rPr>
          <w:lang w:eastAsia="zh-CN"/>
        </w:rPr>
        <w:fldChar w:fldCharType="begin"/>
      </w:r>
      <w:r w:rsidRPr="000B6F77">
        <w:rPr>
          <w:lang w:eastAsia="zh-CN"/>
        </w:rPr>
        <w:instrText xml:space="preserve"> REF scalingFactorAreas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w:t>
      </w:r>
      <w:r w:rsidR="000B6F77">
        <w:rPr>
          <w:noProof/>
        </w:rPr>
        <w:t>29</w:t>
      </w:r>
      <w:r w:rsidR="000B6F77" w:rsidRPr="000B6F77">
        <w:t>)</w:t>
      </w:r>
      <w:r w:rsidRPr="000B6F77">
        <w:rPr>
          <w:lang w:eastAsia="zh-CN"/>
        </w:rPr>
        <w:fldChar w:fldCharType="end"/>
      </w:r>
      <w:r w:rsidRPr="000B6F77">
        <w:rPr>
          <w:lang w:eastAsia="zh-CN"/>
        </w:rPr>
        <w:t xml:space="preserve"> and </w:t>
      </w:r>
      <w:r w:rsidRPr="000B6F77">
        <w:fldChar w:fldCharType="begin"/>
      </w:r>
      <w:r w:rsidRPr="000B6F77">
        <w:instrText xml:space="preserve"> REF scaleALL \h </w:instrText>
      </w:r>
      <w:r w:rsidR="000B6F77">
        <w:instrText xml:space="preserve"> \* MERGEFORMAT </w:instrText>
      </w:r>
      <w:r w:rsidRPr="000B6F77">
        <w:fldChar w:fldCharType="separate"/>
      </w:r>
      <w:r w:rsidR="000B6F77" w:rsidRPr="000B6F77">
        <w:t>(</w:t>
      </w:r>
      <w:r w:rsidR="000B6F77">
        <w:rPr>
          <w:noProof/>
        </w:rPr>
        <w:t>42</w:t>
      </w:r>
      <w:r w:rsidR="000B6F77" w:rsidRPr="000B6F77">
        <w:t>)</w:t>
      </w:r>
      <w:r w:rsidRPr="000B6F77">
        <w:fldChar w:fldCharType="end"/>
      </w:r>
      <w:r w:rsidR="00494531" w:rsidRPr="000B6F77">
        <w:t xml:space="preserve"> </w:t>
      </w:r>
      <w:r w:rsidR="00D80C29" w:rsidRPr="000B6F77">
        <w:fldChar w:fldCharType="begin"/>
      </w:r>
      <w:r w:rsidR="00D80C29" w:rsidRPr="000B6F77">
        <w:instrText xml:space="preserve"> ADDIN EN.CITE &lt;EndNote&gt;&lt;Cite&gt;&lt;Author&gt;Sitnikova&lt;/Author&gt;&lt;Year&gt;2025&lt;/Year&gt;&lt;RecNum&gt;238&lt;/RecNum&gt;&lt;DisplayText&gt;[24]&lt;/DisplayText&gt;&lt;record&gt;&lt;rec-number&gt;238&lt;/rec-number&gt;&lt;foreign-keys&gt;&lt;key app="EN" db-id="0a5pfvxajtt90je2pf9vsvam0atwsezr099x" timestamp="1752766278"&gt;238&lt;/key&gt;&lt;/foreign-keys&gt;&lt;ref-type name="Dataset"&gt;59&lt;/ref-type&gt;&lt;contributors&gt;&lt;authors&gt;&lt;author&gt;Sitnikova, Elena&lt;/author&gt;&lt;/authors&gt;&lt;/contributors&gt;&lt;titles&gt;&lt;title&gt;Scaling 3D layer-to-layer angle interlock woven reinforcements&lt;/title&gt;&lt;/titles&gt;&lt;dates&gt;&lt;year&gt;2025&lt;/year&gt;&lt;/dates&gt;&lt;urls&gt;&lt;/urls&gt;&lt;electronic-resource-num&gt;10.17632/pfgyxdvkb4.1&lt;/electronic-resource-num&gt;&lt;remote-database-name&gt;Mendeley Data&lt;/remote-database-name&gt;&lt;/record&gt;&lt;/Cite&gt;&lt;/EndNote&gt;</w:instrText>
      </w:r>
      <w:r w:rsidR="00D80C29" w:rsidRPr="000B6F77">
        <w:fldChar w:fldCharType="separate"/>
      </w:r>
      <w:r w:rsidR="00D80C29" w:rsidRPr="000B6F77">
        <w:rPr>
          <w:noProof/>
        </w:rPr>
        <w:t>[24]</w:t>
      </w:r>
      <w:r w:rsidR="00D80C29" w:rsidRPr="000B6F77">
        <w:fldChar w:fldCharType="end"/>
      </w:r>
      <w:r w:rsidRPr="000B6F77">
        <w:rPr>
          <w:lang w:eastAsia="zh-CN"/>
        </w:rPr>
        <w:t xml:space="preserve">. </w:t>
      </w:r>
      <w:r w:rsidR="00186316" w:rsidRPr="000B6F77">
        <w:rPr>
          <w:lang w:eastAsia="zh-CN"/>
        </w:rPr>
        <w:t>It</w:t>
      </w:r>
      <w:r w:rsidR="00C625A6" w:rsidRPr="000B6F77">
        <w:rPr>
          <w:lang w:eastAsia="zh-CN"/>
        </w:rPr>
        <w:t xml:space="preserve"> required</w:t>
      </w:r>
      <w:r w:rsidR="00186316" w:rsidRPr="000B6F77">
        <w:rPr>
          <w:lang w:eastAsia="zh-CN"/>
        </w:rPr>
        <w:t xml:space="preserve"> only</w:t>
      </w:r>
      <w:r w:rsidR="00C625A6" w:rsidRPr="000B6F77">
        <w:rPr>
          <w:lang w:eastAsia="zh-CN"/>
        </w:rPr>
        <w:t xml:space="preserve"> a minor modification of the input by</w:t>
      </w:r>
      <w:r w:rsidRPr="000B6F77">
        <w:rPr>
          <w:lang w:eastAsia="zh-CN"/>
        </w:rPr>
        <w:t xml:space="preserve"> allow</w:t>
      </w:r>
      <w:r w:rsidR="00C625A6" w:rsidRPr="000B6F77">
        <w:rPr>
          <w:lang w:eastAsia="zh-CN"/>
        </w:rPr>
        <w:t>ing</w:t>
      </w:r>
      <w:r w:rsidRPr="000B6F77">
        <w:rPr>
          <w:lang w:eastAsia="zh-CN"/>
        </w:rPr>
        <w:t xml:space="preserve"> the input of two </w:t>
      </w:r>
      <w:r w:rsidR="00C625A6" w:rsidRPr="000B6F77">
        <w:rPr>
          <w:lang w:eastAsia="zh-CN"/>
        </w:rPr>
        <w:t>scaling</w:t>
      </w:r>
      <w:r w:rsidRPr="000B6F77">
        <w:rPr>
          <w:lang w:eastAsia="zh-CN"/>
        </w:rPr>
        <w:t xml:space="preserve"> </w:t>
      </w:r>
      <w:r w:rsidR="00A13AB3" w:rsidRPr="000B6F77">
        <w:rPr>
          <w:lang w:eastAsia="zh-CN"/>
        </w:rPr>
        <w:t>factor</w:t>
      </w:r>
      <w:r w:rsidRPr="000B6F77">
        <w:rPr>
          <w:lang w:eastAsia="zh-CN"/>
        </w:rPr>
        <w:t xml:space="preserve">, </w:t>
      </w:r>
      <w:r w:rsidRPr="000B6F77">
        <w:rPr>
          <w:position w:val="-12"/>
        </w:rPr>
        <w:object w:dxaOrig="220" w:dyaOrig="360" w14:anchorId="78C5E1B0">
          <v:shape id="_x0000_i1168" type="#_x0000_t75" style="width:14.4pt;height:21.6pt" o:ole="">
            <v:imagedata r:id="rId298" o:title=""/>
          </v:shape>
          <o:OLEObject Type="Embed" ProgID="Equation.DSMT4" ShapeID="_x0000_i1168" DrawAspect="Content" ObjectID="_1829394064" r:id="rId299"/>
        </w:object>
      </w:r>
      <w:r w:rsidRPr="000B6F77">
        <w:rPr>
          <w:lang w:eastAsia="zh-CN"/>
        </w:rPr>
        <w:t xml:space="preserve"> and </w:t>
      </w:r>
      <w:r w:rsidRPr="000B6F77">
        <w:rPr>
          <w:position w:val="-12"/>
        </w:rPr>
        <w:object w:dxaOrig="240" w:dyaOrig="360" w14:anchorId="07BB23A3">
          <v:shape id="_x0000_i1169" type="#_x0000_t75" style="width:14.4pt;height:21.6pt" o:ole="">
            <v:imagedata r:id="rId300" o:title=""/>
          </v:shape>
          <o:OLEObject Type="Embed" ProgID="Equation.DSMT4" ShapeID="_x0000_i1169" DrawAspect="Content" ObjectID="_1829394065" r:id="rId301"/>
        </w:object>
      </w:r>
      <w:r w:rsidRPr="000B6F77">
        <w:t xml:space="preserve">, </w:t>
      </w:r>
      <w:r w:rsidR="00720530" w:rsidRPr="000B6F77">
        <w:t xml:space="preserve">and </w:t>
      </w:r>
      <w:r w:rsidR="00AB5BEF" w:rsidRPr="000B6F77">
        <w:t>by multiplying</w:t>
      </w:r>
      <w:r w:rsidRPr="000B6F77">
        <w:t xml:space="preserve"> the input tow densities by their respective factors </w:t>
      </w:r>
      <w:r w:rsidRPr="000B6F77">
        <w:fldChar w:fldCharType="begin"/>
      </w:r>
      <w:r w:rsidRPr="000B6F77">
        <w:instrText xml:space="preserve"> REF scaleALL \h </w:instrText>
      </w:r>
      <w:r w:rsidR="000B6F77">
        <w:instrText xml:space="preserve"> \* MERGEFORMAT </w:instrText>
      </w:r>
      <w:r w:rsidRPr="000B6F77">
        <w:fldChar w:fldCharType="separate"/>
      </w:r>
      <w:r w:rsidR="000B6F77" w:rsidRPr="000B6F77">
        <w:t>(</w:t>
      </w:r>
      <w:r w:rsidR="000B6F77">
        <w:rPr>
          <w:noProof/>
        </w:rPr>
        <w:t>42</w:t>
      </w:r>
      <w:r w:rsidR="000B6F77" w:rsidRPr="000B6F77">
        <w:t>)</w:t>
      </w:r>
      <w:r w:rsidRPr="000B6F77">
        <w:fldChar w:fldCharType="end"/>
      </w:r>
      <w:r w:rsidRPr="000B6F77">
        <w:t xml:space="preserve">. </w:t>
      </w:r>
      <w:r w:rsidR="00C625A6" w:rsidRPr="000B6F77">
        <w:t>Therefore, t</w:t>
      </w:r>
      <w:r w:rsidR="0004022F" w:rsidRPr="000B6F77">
        <w:t xml:space="preserve">o scale </w:t>
      </w:r>
      <w:r w:rsidR="00C625A6" w:rsidRPr="000B6F77">
        <w:t>a</w:t>
      </w:r>
      <w:r w:rsidR="0004022F" w:rsidRPr="000B6F77">
        <w:t xml:space="preserve"> composite configuration, the user only needs to specify the values of </w:t>
      </w:r>
      <w:r w:rsidR="0004022F" w:rsidRPr="000B6F77">
        <w:rPr>
          <w:position w:val="-12"/>
        </w:rPr>
        <w:object w:dxaOrig="220" w:dyaOrig="360" w14:anchorId="3DDD5943">
          <v:shape id="_x0000_i1170" type="#_x0000_t75" style="width:14.4pt;height:21.6pt" o:ole="">
            <v:imagedata r:id="rId298" o:title=""/>
          </v:shape>
          <o:OLEObject Type="Embed" ProgID="Equation.DSMT4" ShapeID="_x0000_i1170" DrawAspect="Content" ObjectID="_1829394066" r:id="rId302"/>
        </w:object>
      </w:r>
      <w:r w:rsidR="0004022F" w:rsidRPr="000B6F77">
        <w:rPr>
          <w:lang w:eastAsia="zh-CN"/>
        </w:rPr>
        <w:t xml:space="preserve"> and </w:t>
      </w:r>
      <w:r w:rsidR="0004022F" w:rsidRPr="000B6F77">
        <w:rPr>
          <w:position w:val="-12"/>
        </w:rPr>
        <w:object w:dxaOrig="240" w:dyaOrig="360" w14:anchorId="6FB62ADD">
          <v:shape id="_x0000_i1171" type="#_x0000_t75" style="width:14.4pt;height:21.6pt" o:ole="">
            <v:imagedata r:id="rId300" o:title=""/>
          </v:shape>
          <o:OLEObject Type="Embed" ProgID="Equation.DSMT4" ShapeID="_x0000_i1171" DrawAspect="Content" ObjectID="_1829394067" r:id="rId303"/>
        </w:object>
      </w:r>
      <w:r w:rsidR="0004022F" w:rsidRPr="000B6F77">
        <w:t>, and the tow densities will be</w:t>
      </w:r>
      <w:r w:rsidRPr="000B6F77">
        <w:t xml:space="preserve"> scal</w:t>
      </w:r>
      <w:r w:rsidR="0004022F" w:rsidRPr="000B6F77">
        <w:t>ed automatically</w:t>
      </w:r>
      <w:r w:rsidRPr="000B6F77">
        <w:t xml:space="preserve"> within the </w:t>
      </w:r>
      <w:r w:rsidR="00494531" w:rsidRPr="000B6F77">
        <w:t>script</w:t>
      </w:r>
      <w:r w:rsidR="0004022F" w:rsidRPr="000B6F77">
        <w:t xml:space="preserve">. </w:t>
      </w:r>
      <w:r w:rsidR="00494531" w:rsidRPr="000B6F77">
        <w:t>T</w:t>
      </w:r>
      <w:r w:rsidRPr="000B6F77">
        <w:t>he reference (unscaled) values</w:t>
      </w:r>
      <w:r w:rsidR="00C625A6" w:rsidRPr="000B6F77">
        <w:t xml:space="preserve"> of tow densities</w:t>
      </w:r>
      <w:r w:rsidRPr="000B6F77">
        <w:t xml:space="preserve"> can be </w:t>
      </w:r>
      <w:r w:rsidR="00201D6E" w:rsidRPr="000B6F77">
        <w:t xml:space="preserve">also </w:t>
      </w:r>
      <w:r w:rsidRPr="000B6F77">
        <w:t>reproduced simply by setting</w:t>
      </w:r>
      <w:r w:rsidR="00732D44" w:rsidRPr="000B6F77">
        <w:t xml:space="preserve"> </w:t>
      </w:r>
      <w:r w:rsidR="00732D44" w:rsidRPr="000B6F77">
        <w:rPr>
          <w:position w:val="-12"/>
        </w:rPr>
        <w:object w:dxaOrig="999" w:dyaOrig="360" w14:anchorId="04B5D959">
          <v:shape id="_x0000_i1172" type="#_x0000_t75" style="width:50.4pt;height:21.6pt" o:ole="">
            <v:imagedata r:id="rId304" o:title=""/>
          </v:shape>
          <o:OLEObject Type="Embed" ProgID="Equation.DSMT4" ShapeID="_x0000_i1172" DrawAspect="Content" ObjectID="_1829394068" r:id="rId305"/>
        </w:object>
      </w:r>
      <w:r w:rsidR="00732D44" w:rsidRPr="000B6F77">
        <w:t>.</w:t>
      </w:r>
      <w:r w:rsidRPr="000B6F77">
        <w:t xml:space="preserve"> </w:t>
      </w:r>
      <w:r w:rsidRPr="000B6F77">
        <w:rPr>
          <w:lang w:eastAsia="zh-CN"/>
        </w:rPr>
        <w:t xml:space="preserve">  </w:t>
      </w:r>
    </w:p>
    <w:p w14:paraId="1835088F" w14:textId="6A97421D" w:rsidR="002D4D37" w:rsidRPr="000B6F77" w:rsidRDefault="002D4D37" w:rsidP="002D4D37">
      <w:r w:rsidRPr="000B6F77">
        <w:t xml:space="preserve">The interlocking angle and the tow ratio associated with </w:t>
      </w:r>
      <w:r w:rsidR="000164F1" w:rsidRPr="000B6F77">
        <w:t xml:space="preserve">10 reference composite configurations from </w:t>
      </w:r>
      <w:r w:rsidR="000164F1" w:rsidRPr="000B6F77">
        <w:fldChar w:fldCharType="begin"/>
      </w:r>
      <w:r w:rsidR="000164F1" w:rsidRPr="000B6F77">
        <w:instrText xml:space="preserve"> REF _Ref146915359 \h </w:instrText>
      </w:r>
      <w:r w:rsidR="000B6F77">
        <w:instrText xml:space="preserve"> \* MERGEFORMAT </w:instrText>
      </w:r>
      <w:r w:rsidR="000164F1" w:rsidRPr="000B6F77">
        <w:fldChar w:fldCharType="separate"/>
      </w:r>
      <w:r w:rsidR="000B6F77" w:rsidRPr="000B6F77">
        <w:t xml:space="preserve">Table </w:t>
      </w:r>
      <w:r w:rsidR="000B6F77">
        <w:rPr>
          <w:noProof/>
        </w:rPr>
        <w:t>1</w:t>
      </w:r>
      <w:r w:rsidR="000164F1" w:rsidRPr="000B6F77">
        <w:fldChar w:fldCharType="end"/>
      </w:r>
      <w:r w:rsidR="000164F1" w:rsidRPr="000B6F77">
        <w:t xml:space="preserve"> </w:t>
      </w:r>
      <w:r w:rsidRPr="000B6F77">
        <w:t xml:space="preserve">have been plotted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 in black as functions of three tow densities. This presentation adheres to the same format as has been utilised in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Pr="000B6F77">
        <w:t xml:space="preserve">. </w:t>
      </w:r>
      <w:r w:rsidR="00C625A6" w:rsidRPr="000B6F77">
        <w:t xml:space="preserve">Consider data corresponding to tow density variation scheme denoted as ‘Scheme 2’ as </w:t>
      </w:r>
      <w:r w:rsidR="00720530" w:rsidRPr="000B6F77">
        <w:t>an</w:t>
      </w:r>
      <w:r w:rsidR="00C625A6" w:rsidRPr="000B6F77">
        <w:t xml:space="preserve"> example. </w:t>
      </w:r>
      <w:r w:rsidR="00271DEE" w:rsidRPr="000B6F77">
        <w:t xml:space="preserve">In this scheme, two varying tow densities are </w:t>
      </w:r>
      <w:r w:rsidR="00271DEE" w:rsidRPr="000B6F77">
        <w:rPr>
          <w:position w:val="-14"/>
        </w:rPr>
        <w:object w:dxaOrig="480" w:dyaOrig="380" w14:anchorId="448F2B31">
          <v:shape id="_x0000_i1173" type="#_x0000_t75" style="width:21.6pt;height:21.6pt" o:ole="">
            <v:imagedata r:id="rId306" o:title=""/>
          </v:shape>
          <o:OLEObject Type="Embed" ProgID="Equation.DSMT4" ShapeID="_x0000_i1173" DrawAspect="Content" ObjectID="_1829394069" r:id="rId307"/>
        </w:object>
      </w:r>
      <w:r w:rsidR="006917A3" w:rsidRPr="000B6F77">
        <w:t xml:space="preserve"> and</w:t>
      </w:r>
      <w:r w:rsidR="00271DEE" w:rsidRPr="000B6F77">
        <w:t xml:space="preserve"> </w:t>
      </w:r>
      <w:r w:rsidR="00271DEE" w:rsidRPr="000B6F77">
        <w:rPr>
          <w:position w:val="-12"/>
        </w:rPr>
        <w:object w:dxaOrig="460" w:dyaOrig="360" w14:anchorId="36A1598B">
          <v:shape id="_x0000_i1174" type="#_x0000_t75" style="width:21.6pt;height:21.6pt" o:ole="">
            <v:imagedata r:id="rId308" o:title=""/>
          </v:shape>
          <o:OLEObject Type="Embed" ProgID="Equation.DSMT4" ShapeID="_x0000_i1174" DrawAspect="Content" ObjectID="_1829394070" r:id="rId309"/>
        </w:object>
      </w:r>
      <w:r w:rsidR="00271DEE" w:rsidRPr="000B6F77">
        <w:t xml:space="preserve">. </w:t>
      </w:r>
      <w:r w:rsidR="00C625A6" w:rsidRPr="000B6F77">
        <w:t xml:space="preserve">The </w:t>
      </w:r>
      <w:r w:rsidR="00271DEE" w:rsidRPr="000B6F77">
        <w:t xml:space="preserve">interlocking angles and tow ratios obtained following </w:t>
      </w:r>
      <w:r w:rsidR="00C625A6" w:rsidRPr="000B6F77">
        <w:t xml:space="preserve">this variation scheme are shown as hollow black </w:t>
      </w:r>
      <w:r w:rsidR="00271DEE" w:rsidRPr="000B6F77">
        <w:t xml:space="preserve">squares in </w:t>
      </w:r>
      <w:r w:rsidR="00271DEE" w:rsidRPr="000B6F77">
        <w:fldChar w:fldCharType="begin"/>
      </w:r>
      <w:r w:rsidR="00271DEE" w:rsidRPr="000B6F77">
        <w:instrText xml:space="preserve"> REF _Ref122005260 \h </w:instrText>
      </w:r>
      <w:r w:rsidR="000B6F77">
        <w:instrText xml:space="preserve"> \* MERGEFORMAT </w:instrText>
      </w:r>
      <w:r w:rsidR="00271DEE" w:rsidRPr="000B6F77">
        <w:fldChar w:fldCharType="separate"/>
      </w:r>
      <w:r w:rsidR="000B6F77" w:rsidRPr="000B6F77">
        <w:t xml:space="preserve">Figure </w:t>
      </w:r>
      <w:r w:rsidR="000B6F77">
        <w:rPr>
          <w:noProof/>
        </w:rPr>
        <w:t>4</w:t>
      </w:r>
      <w:r w:rsidR="00271DEE" w:rsidRPr="000B6F77">
        <w:fldChar w:fldCharType="end"/>
      </w:r>
      <w:r w:rsidR="00271DEE" w:rsidRPr="000B6F77">
        <w:t>(a) and (</w:t>
      </w:r>
      <w:r w:rsidR="00BF3A4E" w:rsidRPr="000B6F77">
        <w:t>d</w:t>
      </w:r>
      <w:r w:rsidR="00271DEE" w:rsidRPr="000B6F77">
        <w:t>), respectively, where they are plotted as functions of the weft tow density, both showing the tendency to increase with the latter</w:t>
      </w:r>
      <w:r w:rsidR="00C625A6" w:rsidRPr="000B6F77">
        <w:t>.</w:t>
      </w:r>
      <w:r w:rsidR="00271DEE" w:rsidRPr="000B6F77">
        <w:t xml:space="preserve"> In </w:t>
      </w:r>
      <w:r w:rsidR="00271DEE" w:rsidRPr="000B6F77">
        <w:fldChar w:fldCharType="begin"/>
      </w:r>
      <w:r w:rsidR="00271DEE" w:rsidRPr="000B6F77">
        <w:instrText xml:space="preserve"> REF _Ref122005260 \h </w:instrText>
      </w:r>
      <w:r w:rsidR="000B6F77">
        <w:instrText xml:space="preserve"> \* MERGEFORMAT </w:instrText>
      </w:r>
      <w:r w:rsidR="00271DEE" w:rsidRPr="000B6F77">
        <w:fldChar w:fldCharType="separate"/>
      </w:r>
      <w:r w:rsidR="000B6F77" w:rsidRPr="000B6F77">
        <w:t xml:space="preserve">Figure </w:t>
      </w:r>
      <w:r w:rsidR="000B6F77">
        <w:rPr>
          <w:noProof/>
        </w:rPr>
        <w:t>4</w:t>
      </w:r>
      <w:r w:rsidR="00271DEE" w:rsidRPr="000B6F77">
        <w:fldChar w:fldCharType="end"/>
      </w:r>
      <w:r w:rsidR="00271DEE" w:rsidRPr="000B6F77">
        <w:t>(</w:t>
      </w:r>
      <w:r w:rsidR="00BF3A4E" w:rsidRPr="000B6F77">
        <w:t>c</w:t>
      </w:r>
      <w:r w:rsidR="00271DEE" w:rsidRPr="000B6F77">
        <w:t>) and (</w:t>
      </w:r>
      <w:r w:rsidR="00BF3A4E" w:rsidRPr="000B6F77">
        <w:t>f</w:t>
      </w:r>
      <w:r w:rsidR="00271DEE" w:rsidRPr="000B6F77">
        <w:t>)</w:t>
      </w:r>
      <w:r w:rsidR="00BF3A4E" w:rsidRPr="000B6F77">
        <w:t xml:space="preserve">, the same values of respective </w:t>
      </w:r>
      <w:proofErr w:type="spellStart"/>
      <w:r w:rsidR="00BF3A4E" w:rsidRPr="000B6F77">
        <w:t>KPoWs</w:t>
      </w:r>
      <w:proofErr w:type="spellEnd"/>
      <w:r w:rsidR="00BF3A4E" w:rsidRPr="000B6F77">
        <w:t xml:space="preserve"> are plotted as functions</w:t>
      </w:r>
      <w:r w:rsidR="00B17E63" w:rsidRPr="000B6F77">
        <w:t xml:space="preserve"> of</w:t>
      </w:r>
      <w:r w:rsidR="00271DEE" w:rsidRPr="000B6F77">
        <w:t xml:space="preserve"> </w:t>
      </w:r>
      <w:r w:rsidR="00BF3A4E" w:rsidRPr="000B6F77">
        <w:rPr>
          <w:position w:val="-12"/>
        </w:rPr>
        <w:object w:dxaOrig="460" w:dyaOrig="360" w14:anchorId="190BF56C">
          <v:shape id="_x0000_i1175" type="#_x0000_t75" style="width:21.6pt;height:21.6pt" o:ole="">
            <v:imagedata r:id="rId308" o:title=""/>
          </v:shape>
          <o:OLEObject Type="Embed" ProgID="Equation.DSMT4" ShapeID="_x0000_i1175" DrawAspect="Content" ObjectID="_1829394071" r:id="rId310"/>
        </w:object>
      </w:r>
      <w:r w:rsidR="00BF3A4E" w:rsidRPr="000B6F77">
        <w:t xml:space="preserve">. The </w:t>
      </w:r>
      <w:proofErr w:type="spellStart"/>
      <w:r w:rsidR="00BF3A4E" w:rsidRPr="000B6F77">
        <w:t>KPoWs</w:t>
      </w:r>
      <w:proofErr w:type="spellEnd"/>
      <w:r w:rsidR="00BF3A4E" w:rsidRPr="000B6F77">
        <w:t xml:space="preserve"> corresponding to the other two tow density variation schemes are plotted against their respective varying tow densities in the same way. </w:t>
      </w:r>
      <w:r w:rsidRPr="000B6F77">
        <w:t xml:space="preserve">Note that </w:t>
      </w:r>
      <w:r w:rsidR="00BF3A4E" w:rsidRPr="000B6F77">
        <w:t xml:space="preserve">third </w:t>
      </w:r>
      <w:proofErr w:type="spellStart"/>
      <w:r w:rsidR="00BF3A4E" w:rsidRPr="000B6F77">
        <w:t>KPoW</w:t>
      </w:r>
      <w:proofErr w:type="spellEnd"/>
      <w:r w:rsidR="00BF3A4E" w:rsidRPr="000B6F77">
        <w:t xml:space="preserve">, </w:t>
      </w:r>
      <w:r w:rsidRPr="000B6F77">
        <w:t xml:space="preserve">the global fibre volume fraction has not been </w:t>
      </w:r>
      <w:r w:rsidR="00901196" w:rsidRPr="000B6F77">
        <w:t>shown</w:t>
      </w:r>
      <w:r w:rsidRPr="000B6F77">
        <w:t xml:space="preserve"> as it</w:t>
      </w:r>
      <w:r w:rsidR="00683B6E" w:rsidRPr="000B6F77">
        <w:t xml:space="preserve"> was</w:t>
      </w:r>
      <w:r w:rsidRPr="000B6F77">
        <w:t xml:space="preserve"> kept constant a</w:t>
      </w:r>
      <w:r w:rsidR="002E4566" w:rsidRPr="000B6F77">
        <w:t>t</w:t>
      </w:r>
      <w:r w:rsidRPr="000B6F77">
        <w:t xml:space="preserve"> </w:t>
      </w:r>
      <w:r w:rsidRPr="000B6F77">
        <w:rPr>
          <w:position w:val="-14"/>
        </w:rPr>
        <w:object w:dxaOrig="700" w:dyaOrig="380" w14:anchorId="2360D013">
          <v:shape id="_x0000_i1176" type="#_x0000_t75" style="width:36pt;height:21.6pt" o:ole="">
            <v:imagedata r:id="rId150" o:title=""/>
          </v:shape>
          <o:OLEObject Type="Embed" ProgID="Equation.DSMT4" ShapeID="_x0000_i1176" DrawAspect="Content" ObjectID="_1829394072" r:id="rId311"/>
        </w:object>
      </w:r>
      <w:r w:rsidRPr="000B6F77">
        <w:rPr>
          <w:lang w:eastAsia="zh-CN"/>
        </w:rPr>
        <w:t xml:space="preserve"> =0.55</w:t>
      </w:r>
      <w:r w:rsidR="002E4566" w:rsidRPr="000B6F77">
        <w:rPr>
          <w:lang w:eastAsia="zh-CN"/>
        </w:rPr>
        <w:t xml:space="preserve"> in all cases</w:t>
      </w:r>
      <w:r w:rsidRPr="000B6F77">
        <w:rPr>
          <w:lang w:eastAsia="zh-CN"/>
        </w:rPr>
        <w:t>.</w:t>
      </w:r>
      <w:r w:rsidR="00C4053C" w:rsidRPr="000B6F77">
        <w:rPr>
          <w:lang w:eastAsia="zh-CN"/>
        </w:rPr>
        <w:t xml:space="preserve"> </w:t>
      </w:r>
    </w:p>
    <w:p w14:paraId="2682F491" w14:textId="5DABD8AD" w:rsidR="00A50123" w:rsidRDefault="00977B92" w:rsidP="00977B92">
      <w:r w:rsidRPr="000B6F77">
        <w:t xml:space="preserve">Both types of scaling, the uniform and non-uniform, were put to the test. For the former, cross-sectional areas in both types of the tows were halved relative to the </w:t>
      </w:r>
      <w:r w:rsidR="00264F8C" w:rsidRPr="000B6F77">
        <w:t>‘R</w:t>
      </w:r>
      <w:r w:rsidRPr="000B6F77">
        <w:t>eference</w:t>
      </w:r>
      <w:r w:rsidR="00264F8C" w:rsidRPr="000B6F77">
        <w:t>’</w:t>
      </w:r>
      <w:r w:rsidRPr="000B6F77">
        <w:t xml:space="preserve"> configuration</w:t>
      </w:r>
      <w:r w:rsidR="00264F8C" w:rsidRPr="000B6F77">
        <w:t>s</w:t>
      </w:r>
      <w:r w:rsidRPr="000B6F77">
        <w:t xml:space="preserve"> by setting </w:t>
      </w:r>
      <w:r w:rsidRPr="000B6F77">
        <w:rPr>
          <w:position w:val="-12"/>
        </w:rPr>
        <w:object w:dxaOrig="220" w:dyaOrig="360" w14:anchorId="1EEC9BF7">
          <v:shape id="_x0000_i1177" type="#_x0000_t75" style="width:14.4pt;height:21.6pt" o:ole="">
            <v:imagedata r:id="rId312" o:title=""/>
          </v:shape>
          <o:OLEObject Type="Embed" ProgID="Equation.DSMT4" ShapeID="_x0000_i1177" DrawAspect="Content" ObjectID="_1829394073" r:id="rId313"/>
        </w:object>
      </w:r>
      <w:r w:rsidRPr="000B6F77">
        <w:t>=</w:t>
      </w:r>
      <w:r w:rsidRPr="000B6F77">
        <w:rPr>
          <w:position w:val="-12"/>
        </w:rPr>
        <w:object w:dxaOrig="240" w:dyaOrig="360" w14:anchorId="76281F9B">
          <v:shape id="_x0000_i1178" type="#_x0000_t75" style="width:14.4pt;height:21.6pt" o:ole="">
            <v:imagedata r:id="rId314" o:title=""/>
          </v:shape>
          <o:OLEObject Type="Embed" ProgID="Equation.DSMT4" ShapeID="_x0000_i1178" DrawAspect="Content" ObjectID="_1829394074" r:id="rId315"/>
        </w:object>
      </w:r>
      <w:r w:rsidRPr="000B6F77">
        <w:t xml:space="preserve">=0.5, which is equivalent to reducing the fibre count in the warp and the weft tows to 6K. This represents a case of a uniform scaling as was described in subsection </w:t>
      </w:r>
      <w:r w:rsidRPr="000B6F77">
        <w:fldChar w:fldCharType="begin"/>
      </w:r>
      <w:r w:rsidRPr="000B6F77">
        <w:instrText xml:space="preserve"> REF _Ref147844914 \r \h </w:instrText>
      </w:r>
      <w:r w:rsidR="000B6F77">
        <w:instrText xml:space="preserve"> \* MERGEFORMAT </w:instrText>
      </w:r>
      <w:r w:rsidRPr="000B6F77">
        <w:fldChar w:fldCharType="separate"/>
      </w:r>
      <w:r w:rsidR="000B6F77">
        <w:t>3.3</w:t>
      </w:r>
      <w:r w:rsidRPr="000B6F77">
        <w:fldChar w:fldCharType="end"/>
      </w:r>
      <w:r w:rsidRPr="000B6F77">
        <w:t xml:space="preserve"> hence the scaled composite configurations associated with this scaling will be referred to as ‘Uniform’ ones. The </w:t>
      </w:r>
      <w:proofErr w:type="spellStart"/>
      <w:r w:rsidRPr="000B6F77">
        <w:t>KPoWs</w:t>
      </w:r>
      <w:proofErr w:type="spellEnd"/>
      <w:r w:rsidRPr="000B6F77">
        <w:t xml:space="preserve"> corresponding to ‘Uniform’ configurations have been plotted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 in purple. </w:t>
      </w:r>
    </w:p>
    <w:p w14:paraId="50486962" w14:textId="77777777" w:rsidR="00664B47" w:rsidRDefault="00664B47" w:rsidP="00977B92"/>
    <w:p w14:paraId="5F837A58" w14:textId="77777777" w:rsidR="00664B47" w:rsidRPr="000B6F77" w:rsidRDefault="00664B47" w:rsidP="00977B92"/>
    <w:p w14:paraId="52864A5F" w14:textId="751B6F14" w:rsidR="00422339" w:rsidRPr="000B6F77" w:rsidRDefault="00D02560" w:rsidP="00C06C15">
      <w:r w:rsidRPr="000B6F77">
        <w:rPr>
          <w:noProof/>
        </w:rPr>
        <w:lastRenderedPageBreak/>
        <mc:AlternateContent>
          <mc:Choice Requires="wpg">
            <w:drawing>
              <wp:anchor distT="0" distB="0" distL="114300" distR="114300" simplePos="0" relativeHeight="251631104" behindDoc="0" locked="0" layoutInCell="1" allowOverlap="1" wp14:anchorId="2256CCA5" wp14:editId="3EEA7AD2">
                <wp:simplePos x="0" y="0"/>
                <wp:positionH relativeFrom="column">
                  <wp:posOffset>355683</wp:posOffset>
                </wp:positionH>
                <wp:positionV relativeFrom="paragraph">
                  <wp:posOffset>-46379</wp:posOffset>
                </wp:positionV>
                <wp:extent cx="4857198" cy="953797"/>
                <wp:effectExtent l="0" t="0" r="635" b="0"/>
                <wp:wrapNone/>
                <wp:docPr id="1602897292" name="Group 27"/>
                <wp:cNvGraphicFramePr/>
                <a:graphic xmlns:a="http://schemas.openxmlformats.org/drawingml/2006/main">
                  <a:graphicData uri="http://schemas.microsoft.com/office/word/2010/wordprocessingGroup">
                    <wpg:wgp>
                      <wpg:cNvGrpSpPr/>
                      <wpg:grpSpPr>
                        <a:xfrm>
                          <a:off x="0" y="0"/>
                          <a:ext cx="4857198" cy="953797"/>
                          <a:chOff x="0" y="0"/>
                          <a:chExt cx="4857198" cy="953797"/>
                        </a:xfrm>
                      </wpg:grpSpPr>
                      <pic:pic xmlns:pic="http://schemas.openxmlformats.org/drawingml/2006/picture">
                        <pic:nvPicPr>
                          <pic:cNvPr id="980897335" name="Picture 1" descr="A group of black text with blue squares and black text&#10;&#10;AI-generated content may be incorrect."/>
                          <pic:cNvPicPr>
                            <a:picLocks noChangeAspect="1"/>
                          </pic:cNvPicPr>
                        </pic:nvPicPr>
                        <pic:blipFill>
                          <a:blip r:embed="rId316">
                            <a:extLst>
                              <a:ext uri="{28A0092B-C50C-407E-A947-70E740481C1C}">
                                <a14:useLocalDpi xmlns:a14="http://schemas.microsoft.com/office/drawing/2010/main"/>
                              </a:ext>
                            </a:extLst>
                          </a:blip>
                          <a:stretch>
                            <a:fillRect/>
                          </a:stretch>
                        </pic:blipFill>
                        <pic:spPr>
                          <a:xfrm>
                            <a:off x="1073426" y="63610"/>
                            <a:ext cx="3689350" cy="791845"/>
                          </a:xfrm>
                          <a:prstGeom prst="rect">
                            <a:avLst/>
                          </a:prstGeom>
                        </pic:spPr>
                      </pic:pic>
                      <wps:wsp>
                        <wps:cNvPr id="244" name="Text Box 2"/>
                        <wps:cNvSpPr txBox="1"/>
                        <wps:spPr>
                          <a:xfrm>
                            <a:off x="1224501" y="7951"/>
                            <a:ext cx="777875" cy="878205"/>
                          </a:xfrm>
                          <a:prstGeom prst="rect">
                            <a:avLst/>
                          </a:prstGeom>
                          <a:solidFill>
                            <a:schemeClr val="lt1"/>
                          </a:solidFill>
                          <a:ln w="6350">
                            <a:noFill/>
                          </a:ln>
                        </wps:spPr>
                        <wps:txbx>
                          <w:txbxContent>
                            <w:p w14:paraId="517CD7C1" w14:textId="62B150FF" w:rsidR="00814E89" w:rsidRDefault="00EE78A3" w:rsidP="00422339">
                              <w:pPr>
                                <w:pStyle w:val="NoSpacing"/>
                                <w:spacing w:line="264" w:lineRule="auto"/>
                              </w:pPr>
                              <w:r>
                                <w:t>b</w:t>
                              </w:r>
                              <w:r w:rsidR="00814E89">
                                <w:t>enchmark</w:t>
                              </w:r>
                              <w:r w:rsidR="00814E89" w:rsidRPr="00194081">
                                <w:t xml:space="preserve"> </w:t>
                              </w:r>
                            </w:p>
                            <w:p w14:paraId="0DD79473" w14:textId="77777777" w:rsidR="00EE78A3" w:rsidRPr="00194081" w:rsidRDefault="00EE78A3" w:rsidP="00422339">
                              <w:pPr>
                                <w:pStyle w:val="NoSpacing"/>
                                <w:spacing w:line="264" w:lineRule="auto"/>
                              </w:pPr>
                              <w:r>
                                <w:t>benchmark</w:t>
                              </w:r>
                              <w:r w:rsidRPr="00194081">
                                <w:t xml:space="preserve"> </w:t>
                              </w:r>
                            </w:p>
                            <w:p w14:paraId="758A2C30" w14:textId="77777777" w:rsidR="00FD1F37" w:rsidRDefault="00EE78A3" w:rsidP="00422339">
                              <w:pPr>
                                <w:pStyle w:val="NoSpacing"/>
                                <w:spacing w:line="264" w:lineRule="auto"/>
                              </w:pPr>
                              <w:r>
                                <w:t>benchmark</w:t>
                              </w:r>
                            </w:p>
                            <w:p w14:paraId="5ACF0113" w14:textId="027C77A8" w:rsidR="00EE78A3" w:rsidRPr="00194081" w:rsidRDefault="00FD1F37" w:rsidP="00422339">
                              <w:pPr>
                                <w:pStyle w:val="NoSpacing"/>
                                <w:spacing w:line="264" w:lineRule="auto"/>
                              </w:pPr>
                              <w:r>
                                <w:t>benchmark</w:t>
                              </w:r>
                              <w:r w:rsidR="00EE78A3" w:rsidRPr="00194081">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s:wsp>
                        <wps:cNvPr id="223" name="Text Box 4"/>
                        <wps:cNvSpPr txBox="1"/>
                        <wps:spPr>
                          <a:xfrm>
                            <a:off x="3275938" y="0"/>
                            <a:ext cx="603250" cy="850265"/>
                          </a:xfrm>
                          <a:prstGeom prst="rect">
                            <a:avLst/>
                          </a:prstGeom>
                          <a:solidFill>
                            <a:schemeClr val="lt1"/>
                          </a:solidFill>
                          <a:ln w="6350">
                            <a:noFill/>
                          </a:ln>
                        </wps:spPr>
                        <wps:txbx>
                          <w:txbxContent>
                            <w:p w14:paraId="63DBC392" w14:textId="78CB9102" w:rsidR="008146F1" w:rsidRPr="008146F1" w:rsidRDefault="008146F1" w:rsidP="008146F1">
                              <w:pPr>
                                <w:pStyle w:val="NoSpacing"/>
                                <w:spacing w:line="264" w:lineRule="auto"/>
                              </w:pPr>
                              <w:r w:rsidRPr="008146F1">
                                <w:t xml:space="preserve">Scheme </w:t>
                              </w:r>
                              <w:r>
                                <w:t>2</w:t>
                              </w:r>
                            </w:p>
                            <w:p w14:paraId="00EAA0DE" w14:textId="398DCCDE" w:rsidR="008146F1" w:rsidRPr="008146F1" w:rsidRDefault="008146F1" w:rsidP="008146F1">
                              <w:pPr>
                                <w:pStyle w:val="NoSpacing"/>
                                <w:spacing w:line="264" w:lineRule="auto"/>
                              </w:pPr>
                              <w:r w:rsidRPr="008146F1">
                                <w:t xml:space="preserve">Scheme </w:t>
                              </w:r>
                              <w:r>
                                <w:t>2</w:t>
                              </w:r>
                            </w:p>
                            <w:p w14:paraId="442A1C8C" w14:textId="641263F0" w:rsidR="008146F1" w:rsidRPr="00D446A7" w:rsidRDefault="008146F1" w:rsidP="008146F1">
                              <w:pPr>
                                <w:pStyle w:val="NoSpacing"/>
                                <w:spacing w:line="264" w:lineRule="auto"/>
                              </w:pPr>
                              <w:r w:rsidRPr="008146F1">
                                <w:t xml:space="preserve">Scheme </w:t>
                              </w:r>
                              <w:r>
                                <w:t>2</w:t>
                              </w:r>
                            </w:p>
                            <w:p w14:paraId="2532D2B1" w14:textId="77777777" w:rsidR="00506C89" w:rsidRPr="00D446A7" w:rsidRDefault="00506C89" w:rsidP="00506C89">
                              <w:pPr>
                                <w:pStyle w:val="NoSpacing"/>
                                <w:spacing w:line="264" w:lineRule="auto"/>
                              </w:pPr>
                              <w:r w:rsidRPr="008146F1">
                                <w:t xml:space="preserve">Scheme </w:t>
                              </w:r>
                              <w:r>
                                <w:t>2</w:t>
                              </w:r>
                            </w:p>
                            <w:p w14:paraId="0A42FA3C" w14:textId="4DC6EF6B" w:rsidR="00270B0B" w:rsidRDefault="00270B0B" w:rsidP="00270B0B">
                              <w:pPr>
                                <w:pStyle w:val="NoSpacing"/>
                                <w:spacing w:line="264" w:lineRule="auto"/>
                              </w:pPr>
                            </w:p>
                            <w:p w14:paraId="375079F0" w14:textId="77777777" w:rsidR="002465A7" w:rsidRPr="00D446A7" w:rsidRDefault="002465A7" w:rsidP="002465A7">
                              <w:pPr>
                                <w:pStyle w:val="NoSpacing"/>
                                <w:spacing w:line="264" w:lineRule="auto"/>
                              </w:pPr>
                              <w:r w:rsidRPr="008146F1">
                                <w:t xml:space="preserve">Scheme </w:t>
                              </w:r>
                              <w:r>
                                <w:t>2</w:t>
                              </w:r>
                            </w:p>
                            <w:p w14:paraId="3D747244" w14:textId="77777777" w:rsidR="002465A7" w:rsidRPr="00D446A7" w:rsidRDefault="002465A7" w:rsidP="00270B0B">
                              <w:pPr>
                                <w:pStyle w:val="NoSpacing"/>
                                <w:spacing w:line="264" w:lineRule="auto"/>
                              </w:pPr>
                            </w:p>
                            <w:p w14:paraId="02C5DF8E" w14:textId="77777777" w:rsidR="00400814" w:rsidRDefault="00400814" w:rsidP="00422339">
                              <w:pPr>
                                <w:pStyle w:val="NoSpacing"/>
                                <w:spacing w:line="264" w:lineRule="auto"/>
                              </w:pPr>
                            </w:p>
                            <w:p w14:paraId="4E07D159" w14:textId="1A08D5B2" w:rsidR="00814E89" w:rsidRPr="00400814" w:rsidRDefault="00814E89" w:rsidP="00422339">
                              <w:pPr>
                                <w:pStyle w:val="NoSpacing"/>
                                <w:spacing w:line="264" w:lineRule="auto"/>
                              </w:pPr>
                            </w:p>
                            <w:p w14:paraId="1CF72CC2" w14:textId="77777777" w:rsidR="00814E89" w:rsidRPr="00EA1A1A" w:rsidRDefault="00814E89" w:rsidP="00422339">
                              <w:pPr>
                                <w:pStyle w:val="NoSpacing"/>
                                <w:spacing w:line="264" w:lineRule="auto"/>
                              </w:pPr>
                            </w:p>
                          </w:txbxContent>
                        </wps:txbx>
                        <wps:bodyPr rot="0" spcFirstLastPara="0" vertOverflow="overflow" horzOverflow="overflow" vert="horz" wrap="none" lIns="0" tIns="45720" rIns="0" bIns="0" numCol="1" spcCol="0" rtlCol="0" fromWordArt="0" anchor="t" anchorCtr="0" forceAA="0" compatLnSpc="1">
                          <a:prstTxWarp prst="textNoShape">
                            <a:avLst/>
                          </a:prstTxWarp>
                          <a:noAutofit/>
                        </wps:bodyPr>
                      </wps:wsp>
                      <wps:wsp>
                        <wps:cNvPr id="221" name="Text Box 5"/>
                        <wps:cNvSpPr txBox="1"/>
                        <wps:spPr>
                          <a:xfrm>
                            <a:off x="4253948" y="0"/>
                            <a:ext cx="603250" cy="937895"/>
                          </a:xfrm>
                          <a:prstGeom prst="rect">
                            <a:avLst/>
                          </a:prstGeom>
                          <a:solidFill>
                            <a:schemeClr val="lt1"/>
                          </a:solidFill>
                          <a:ln w="6350">
                            <a:noFill/>
                          </a:ln>
                        </wps:spPr>
                        <wps:txbx>
                          <w:txbxContent>
                            <w:p w14:paraId="40CEBE41" w14:textId="457B0993" w:rsidR="008146F1" w:rsidRPr="008146F1" w:rsidRDefault="008146F1" w:rsidP="008146F1">
                              <w:pPr>
                                <w:pStyle w:val="NoSpacing"/>
                                <w:spacing w:line="264" w:lineRule="auto"/>
                              </w:pPr>
                              <w:r w:rsidRPr="008146F1">
                                <w:t xml:space="preserve">Scheme </w:t>
                              </w:r>
                              <w:r>
                                <w:t>3</w:t>
                              </w:r>
                            </w:p>
                            <w:p w14:paraId="56659595" w14:textId="3FF67838" w:rsidR="008146F1" w:rsidRPr="008146F1" w:rsidRDefault="008146F1" w:rsidP="008146F1">
                              <w:pPr>
                                <w:pStyle w:val="NoSpacing"/>
                                <w:spacing w:line="264" w:lineRule="auto"/>
                              </w:pPr>
                              <w:r w:rsidRPr="008146F1">
                                <w:t xml:space="preserve">Scheme </w:t>
                              </w:r>
                              <w:r>
                                <w:t>3</w:t>
                              </w:r>
                            </w:p>
                            <w:p w14:paraId="12286A65" w14:textId="506EF6FF" w:rsidR="008146F1" w:rsidRPr="00D446A7" w:rsidRDefault="008146F1" w:rsidP="008146F1">
                              <w:pPr>
                                <w:pStyle w:val="NoSpacing"/>
                                <w:spacing w:line="264" w:lineRule="auto"/>
                              </w:pPr>
                              <w:r w:rsidRPr="008146F1">
                                <w:t xml:space="preserve">Scheme </w:t>
                              </w:r>
                              <w:r>
                                <w:t>3</w:t>
                              </w:r>
                            </w:p>
                            <w:p w14:paraId="0024EDA6" w14:textId="77777777" w:rsidR="00506C89" w:rsidRPr="00D446A7" w:rsidRDefault="00506C89" w:rsidP="00506C89">
                              <w:pPr>
                                <w:pStyle w:val="NoSpacing"/>
                                <w:spacing w:line="264" w:lineRule="auto"/>
                              </w:pPr>
                              <w:r w:rsidRPr="008146F1">
                                <w:t xml:space="preserve">Scheme </w:t>
                              </w:r>
                              <w:r>
                                <w:t>3</w:t>
                              </w:r>
                            </w:p>
                            <w:p w14:paraId="6615FEAC" w14:textId="3090DF2E" w:rsidR="00270B0B" w:rsidRDefault="00270B0B" w:rsidP="00270B0B">
                              <w:pPr>
                                <w:pStyle w:val="NoSpacing"/>
                                <w:spacing w:line="264" w:lineRule="auto"/>
                              </w:pPr>
                            </w:p>
                            <w:p w14:paraId="4451723C" w14:textId="77777777" w:rsidR="00506C89" w:rsidRPr="00D446A7" w:rsidRDefault="00506C89" w:rsidP="00506C89">
                              <w:pPr>
                                <w:pStyle w:val="NoSpacing"/>
                                <w:spacing w:line="264" w:lineRule="auto"/>
                              </w:pPr>
                              <w:r w:rsidRPr="008146F1">
                                <w:t xml:space="preserve">Scheme </w:t>
                              </w:r>
                              <w:r>
                                <w:t>3</w:t>
                              </w:r>
                            </w:p>
                            <w:p w14:paraId="748BD515" w14:textId="77777777" w:rsidR="00506C89" w:rsidRDefault="00506C89" w:rsidP="00270B0B">
                              <w:pPr>
                                <w:pStyle w:val="NoSpacing"/>
                                <w:spacing w:line="264" w:lineRule="auto"/>
                              </w:pPr>
                            </w:p>
                          </w:txbxContent>
                        </wps:txbx>
                        <wps:bodyPr rot="0" spcFirstLastPara="0" vertOverflow="overflow" horzOverflow="overflow" vert="horz" wrap="none" lIns="0" tIns="45720" rIns="0" bIns="0" numCol="1" spcCol="0" rtlCol="0" fromWordArt="0" anchor="t" anchorCtr="0" forceAA="0" compatLnSpc="1">
                          <a:prstTxWarp prst="textNoShape">
                            <a:avLst/>
                          </a:prstTxWarp>
                          <a:noAutofit/>
                        </wps:bodyPr>
                      </wps:wsp>
                      <wps:wsp>
                        <wps:cNvPr id="435" name="Text Box 6"/>
                        <wps:cNvSpPr txBox="1"/>
                        <wps:spPr>
                          <a:xfrm>
                            <a:off x="0" y="23853"/>
                            <a:ext cx="995994" cy="914015"/>
                          </a:xfrm>
                          <a:prstGeom prst="rect">
                            <a:avLst/>
                          </a:prstGeom>
                          <a:solidFill>
                            <a:schemeClr val="lt1"/>
                          </a:solidFill>
                          <a:ln w="6350">
                            <a:noFill/>
                          </a:ln>
                        </wps:spPr>
                        <wps:txbx>
                          <w:txbxContent>
                            <w:p w14:paraId="43710D3B" w14:textId="1A774ED0" w:rsidR="00EE78A3" w:rsidRDefault="009B729B" w:rsidP="00661171">
                              <w:pPr>
                                <w:pStyle w:val="NoSpacing"/>
                                <w:spacing w:line="264" w:lineRule="auto"/>
                                <w:jc w:val="right"/>
                              </w:pPr>
                              <w:r>
                                <w:t>Reference</w:t>
                              </w:r>
                              <w:r w:rsidR="006B715D">
                                <w:t xml:space="preserve"> [</w:t>
                              </w:r>
                              <w:r w:rsidR="007D2566" w:rsidRPr="00E221AF">
                                <w:t>20</w:t>
                              </w:r>
                              <w:r w:rsidR="006B715D">
                                <w:t>]</w:t>
                              </w:r>
                              <w:r w:rsidR="00F830FB">
                                <w:t>:</w:t>
                              </w:r>
                            </w:p>
                            <w:p w14:paraId="23300622" w14:textId="2A34F819" w:rsidR="00EE78A3" w:rsidRDefault="00D20E47" w:rsidP="00661171">
                              <w:pPr>
                                <w:pStyle w:val="NoSpacing"/>
                                <w:spacing w:line="264" w:lineRule="auto"/>
                                <w:jc w:val="right"/>
                              </w:pPr>
                              <w:r>
                                <w:t>Uniform</w:t>
                              </w:r>
                              <w:r w:rsidR="00F830FB">
                                <w:t>:</w:t>
                              </w:r>
                            </w:p>
                            <w:p w14:paraId="748A3233" w14:textId="251905F9" w:rsidR="002D657B" w:rsidRDefault="002D657B" w:rsidP="00661171">
                              <w:pPr>
                                <w:pStyle w:val="NoSpacing"/>
                                <w:spacing w:line="264" w:lineRule="auto"/>
                                <w:jc w:val="right"/>
                              </w:pPr>
                              <w:r>
                                <w:t>Half weft:</w:t>
                              </w:r>
                            </w:p>
                            <w:p w14:paraId="39E11587" w14:textId="70FC9625" w:rsidR="00EE78A3" w:rsidRPr="00194081" w:rsidRDefault="002D657B" w:rsidP="00661171">
                              <w:pPr>
                                <w:pStyle w:val="NoSpacing"/>
                                <w:spacing w:line="264" w:lineRule="auto"/>
                                <w:jc w:val="right"/>
                              </w:pPr>
                              <w:r>
                                <w:t>Half warp</w:t>
                              </w:r>
                              <w:r w:rsidR="00F830FB">
                                <w:t>:</w:t>
                              </w:r>
                              <w:r w:rsidR="00EE78A3">
                                <w:t xml:space="preserve"> </w:t>
                              </w:r>
                              <w:r w:rsidR="00EE78A3" w:rsidRPr="00194081">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s:wsp>
                        <wps:cNvPr id="220" name="Text Box 3"/>
                        <wps:cNvSpPr txBox="1"/>
                        <wps:spPr>
                          <a:xfrm>
                            <a:off x="2289976" y="15902"/>
                            <a:ext cx="736600" cy="937895"/>
                          </a:xfrm>
                          <a:prstGeom prst="rect">
                            <a:avLst/>
                          </a:prstGeom>
                          <a:solidFill>
                            <a:schemeClr val="lt1"/>
                          </a:solidFill>
                          <a:ln w="6350">
                            <a:noFill/>
                          </a:ln>
                        </wps:spPr>
                        <wps:txbx>
                          <w:txbxContent>
                            <w:p w14:paraId="6859CC96" w14:textId="1A6707FB" w:rsidR="00400814" w:rsidRPr="008146F1" w:rsidRDefault="008146F1" w:rsidP="00D446A7">
                              <w:pPr>
                                <w:pStyle w:val="NoSpacing"/>
                                <w:spacing w:line="264" w:lineRule="auto"/>
                              </w:pPr>
                              <w:r w:rsidRPr="008146F1">
                                <w:t>Scheme 1</w:t>
                              </w:r>
                            </w:p>
                            <w:p w14:paraId="45535F8B" w14:textId="77777777" w:rsidR="008146F1" w:rsidRPr="008146F1" w:rsidRDefault="008146F1" w:rsidP="008146F1">
                              <w:pPr>
                                <w:pStyle w:val="NoSpacing"/>
                                <w:spacing w:line="264" w:lineRule="auto"/>
                              </w:pPr>
                              <w:r w:rsidRPr="008146F1">
                                <w:t>Scheme 1</w:t>
                              </w:r>
                            </w:p>
                            <w:p w14:paraId="7C3B8925" w14:textId="7ACE9E9C" w:rsidR="00FD1F37" w:rsidRDefault="008146F1" w:rsidP="00D446A7">
                              <w:pPr>
                                <w:pStyle w:val="NoSpacing"/>
                                <w:spacing w:line="264" w:lineRule="auto"/>
                              </w:pPr>
                              <w:r w:rsidRPr="008146F1">
                                <w:t>Scheme 1</w:t>
                              </w:r>
                            </w:p>
                            <w:p w14:paraId="56FC0EBF" w14:textId="7D243B90" w:rsidR="002465A7" w:rsidRPr="00D446A7" w:rsidRDefault="002465A7" w:rsidP="00D446A7">
                              <w:pPr>
                                <w:pStyle w:val="NoSpacing"/>
                                <w:spacing w:line="264" w:lineRule="auto"/>
                              </w:pPr>
                              <w:r w:rsidRPr="008146F1">
                                <w:t>Scheme 1</w:t>
                              </w:r>
                            </w:p>
                            <w:p w14:paraId="49BA3AE1" w14:textId="7E6F53AC" w:rsidR="00400814" w:rsidRPr="00EA1A1A" w:rsidRDefault="00400814" w:rsidP="00270B0B">
                              <w:pPr>
                                <w:pStyle w:val="NoSpacing"/>
                                <w:spacing w:line="216" w:lineRule="auto"/>
                              </w:pP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g:wgp>
                  </a:graphicData>
                </a:graphic>
              </wp:anchor>
            </w:drawing>
          </mc:Choice>
          <mc:Fallback>
            <w:pict>
              <v:group w14:anchorId="2256CCA5" id="Group 27" o:spid="_x0000_s1094" style="position:absolute;left:0;text-align:left;margin-left:28pt;margin-top:-3.65pt;width:382.45pt;height:75.1pt;z-index:251631104" coordsize="48571,9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">
                <v:shape id="Picture 1" o:spid="_x0000_s1095" type="#_x0000_t75" alt="A group of black text with blue squares and black text&#10;&#10;AI-generated content may be incorrect." style="position:absolute;left:10734;top:636;width:36893;height:7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">
                  <v:imagedata r:id="rId317" o:title="A group of black text with blue squares and black text&#10;&#10;AI-generated content may be incorrect"/>
                </v:shape>
                <v:shape id="Text Box 2" o:spid="_x0000_s1096" type="#_x0000_t202" style="position:absolute;left:12245;top:79;width:7778;height:8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" fillcolor="white [3201]" stroked="f" strokeweight=".5pt">
                  <v:textbox inset="0,,0,0">
                    <w:txbxContent>
                      <w:p w14:paraId="517CD7C1" w14:textId="62B150FF" w:rsidR="00814E89" w:rsidRDefault="00EE78A3" w:rsidP="00422339">
                        <w:pPr>
                          <w:pStyle w:val="NoSpacing"/>
                          <w:spacing w:line="264" w:lineRule="auto"/>
                        </w:pPr>
                        <w:r>
                          <w:t>b</w:t>
                        </w:r>
                        <w:r w:rsidR="00814E89">
                          <w:t>enchmark</w:t>
                        </w:r>
                        <w:r w:rsidR="00814E89" w:rsidRPr="00194081">
                          <w:t xml:space="preserve"> </w:t>
                        </w:r>
                      </w:p>
                      <w:p w14:paraId="0DD79473" w14:textId="77777777" w:rsidR="00EE78A3" w:rsidRPr="00194081" w:rsidRDefault="00EE78A3" w:rsidP="00422339">
                        <w:pPr>
                          <w:pStyle w:val="NoSpacing"/>
                          <w:spacing w:line="264" w:lineRule="auto"/>
                        </w:pPr>
                        <w:r>
                          <w:t>benchmark</w:t>
                        </w:r>
                        <w:r w:rsidRPr="00194081">
                          <w:t xml:space="preserve"> </w:t>
                        </w:r>
                      </w:p>
                      <w:p w14:paraId="758A2C30" w14:textId="77777777" w:rsidR="00FD1F37" w:rsidRDefault="00EE78A3" w:rsidP="00422339">
                        <w:pPr>
                          <w:pStyle w:val="NoSpacing"/>
                          <w:spacing w:line="264" w:lineRule="auto"/>
                        </w:pPr>
                        <w:r>
                          <w:t>benchmark</w:t>
                        </w:r>
                      </w:p>
                      <w:p w14:paraId="5ACF0113" w14:textId="027C77A8" w:rsidR="00EE78A3" w:rsidRPr="00194081" w:rsidRDefault="00FD1F37" w:rsidP="00422339">
                        <w:pPr>
                          <w:pStyle w:val="NoSpacing"/>
                          <w:spacing w:line="264" w:lineRule="auto"/>
                        </w:pPr>
                        <w:r>
                          <w:t>benchmark</w:t>
                        </w:r>
                        <w:r w:rsidR="00EE78A3" w:rsidRPr="00194081">
                          <w:t xml:space="preserve"> </w:t>
                        </w:r>
                      </w:p>
                    </w:txbxContent>
                  </v:textbox>
                </v:shape>
                <v:shape id="Text Box 4" o:spid="_x0000_s1097" type="#_x0000_t202" style="position:absolute;left:32759;width:6032;height:8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" fillcolor="white [3201]" stroked="f" strokeweight=".5pt">
                  <v:textbox inset="0,,0,0">
                    <w:txbxContent>
                      <w:p w14:paraId="63DBC392" w14:textId="78CB9102" w:rsidR="008146F1" w:rsidRPr="008146F1" w:rsidRDefault="008146F1" w:rsidP="008146F1">
                        <w:pPr>
                          <w:pStyle w:val="NoSpacing"/>
                          <w:spacing w:line="264" w:lineRule="auto"/>
                        </w:pPr>
                        <w:r w:rsidRPr="008146F1">
                          <w:t xml:space="preserve">Scheme </w:t>
                        </w:r>
                        <w:r>
                          <w:t>2</w:t>
                        </w:r>
                      </w:p>
                      <w:p w14:paraId="00EAA0DE" w14:textId="398DCCDE" w:rsidR="008146F1" w:rsidRPr="008146F1" w:rsidRDefault="008146F1" w:rsidP="008146F1">
                        <w:pPr>
                          <w:pStyle w:val="NoSpacing"/>
                          <w:spacing w:line="264" w:lineRule="auto"/>
                        </w:pPr>
                        <w:r w:rsidRPr="008146F1">
                          <w:t xml:space="preserve">Scheme </w:t>
                        </w:r>
                        <w:r>
                          <w:t>2</w:t>
                        </w:r>
                      </w:p>
                      <w:p w14:paraId="442A1C8C" w14:textId="641263F0" w:rsidR="008146F1" w:rsidRPr="00D446A7" w:rsidRDefault="008146F1" w:rsidP="008146F1">
                        <w:pPr>
                          <w:pStyle w:val="NoSpacing"/>
                          <w:spacing w:line="264" w:lineRule="auto"/>
                        </w:pPr>
                        <w:r w:rsidRPr="008146F1">
                          <w:t xml:space="preserve">Scheme </w:t>
                        </w:r>
                        <w:r>
                          <w:t>2</w:t>
                        </w:r>
                      </w:p>
                      <w:p w14:paraId="2532D2B1" w14:textId="77777777" w:rsidR="00506C89" w:rsidRPr="00D446A7" w:rsidRDefault="00506C89" w:rsidP="00506C89">
                        <w:pPr>
                          <w:pStyle w:val="NoSpacing"/>
                          <w:spacing w:line="264" w:lineRule="auto"/>
                        </w:pPr>
                        <w:r w:rsidRPr="008146F1">
                          <w:t xml:space="preserve">Scheme </w:t>
                        </w:r>
                        <w:r>
                          <w:t>2</w:t>
                        </w:r>
                      </w:p>
                      <w:p w14:paraId="0A42FA3C" w14:textId="4DC6EF6B" w:rsidR="00270B0B" w:rsidRDefault="00270B0B" w:rsidP="00270B0B">
                        <w:pPr>
                          <w:pStyle w:val="NoSpacing"/>
                          <w:spacing w:line="264" w:lineRule="auto"/>
                        </w:pPr>
                      </w:p>
                      <w:p w14:paraId="375079F0" w14:textId="77777777" w:rsidR="002465A7" w:rsidRPr="00D446A7" w:rsidRDefault="002465A7" w:rsidP="002465A7">
                        <w:pPr>
                          <w:pStyle w:val="NoSpacing"/>
                          <w:spacing w:line="264" w:lineRule="auto"/>
                        </w:pPr>
                        <w:r w:rsidRPr="008146F1">
                          <w:t xml:space="preserve">Scheme </w:t>
                        </w:r>
                        <w:r>
                          <w:t>2</w:t>
                        </w:r>
                      </w:p>
                      <w:p w14:paraId="3D747244" w14:textId="77777777" w:rsidR="002465A7" w:rsidRPr="00D446A7" w:rsidRDefault="002465A7" w:rsidP="00270B0B">
                        <w:pPr>
                          <w:pStyle w:val="NoSpacing"/>
                          <w:spacing w:line="264" w:lineRule="auto"/>
                        </w:pPr>
                      </w:p>
                      <w:p w14:paraId="02C5DF8E" w14:textId="77777777" w:rsidR="00400814" w:rsidRDefault="00400814" w:rsidP="00422339">
                        <w:pPr>
                          <w:pStyle w:val="NoSpacing"/>
                          <w:spacing w:line="264" w:lineRule="auto"/>
                        </w:pPr>
                      </w:p>
                      <w:p w14:paraId="4E07D159" w14:textId="1A08D5B2" w:rsidR="00814E89" w:rsidRPr="00400814" w:rsidRDefault="00814E89" w:rsidP="00422339">
                        <w:pPr>
                          <w:pStyle w:val="NoSpacing"/>
                          <w:spacing w:line="264" w:lineRule="auto"/>
                        </w:pPr>
                      </w:p>
                      <w:p w14:paraId="1CF72CC2" w14:textId="77777777" w:rsidR="00814E89" w:rsidRPr="00EA1A1A" w:rsidRDefault="00814E89" w:rsidP="00422339">
                        <w:pPr>
                          <w:pStyle w:val="NoSpacing"/>
                          <w:spacing w:line="264" w:lineRule="auto"/>
                        </w:pPr>
                      </w:p>
                    </w:txbxContent>
                  </v:textbox>
                </v:shape>
                <v:shape id="Text Box 5" o:spid="_x0000_s1098" type="#_x0000_t202" style="position:absolute;left:42539;width:6032;height:9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" fillcolor="white [3201]" stroked="f" strokeweight=".5pt">
                  <v:textbox inset="0,,0,0">
                    <w:txbxContent>
                      <w:p w14:paraId="40CEBE41" w14:textId="457B0993" w:rsidR="008146F1" w:rsidRPr="008146F1" w:rsidRDefault="008146F1" w:rsidP="008146F1">
                        <w:pPr>
                          <w:pStyle w:val="NoSpacing"/>
                          <w:spacing w:line="264" w:lineRule="auto"/>
                        </w:pPr>
                        <w:r w:rsidRPr="008146F1">
                          <w:t xml:space="preserve">Scheme </w:t>
                        </w:r>
                        <w:r>
                          <w:t>3</w:t>
                        </w:r>
                      </w:p>
                      <w:p w14:paraId="56659595" w14:textId="3FF67838" w:rsidR="008146F1" w:rsidRPr="008146F1" w:rsidRDefault="008146F1" w:rsidP="008146F1">
                        <w:pPr>
                          <w:pStyle w:val="NoSpacing"/>
                          <w:spacing w:line="264" w:lineRule="auto"/>
                        </w:pPr>
                        <w:r w:rsidRPr="008146F1">
                          <w:t xml:space="preserve">Scheme </w:t>
                        </w:r>
                        <w:r>
                          <w:t>3</w:t>
                        </w:r>
                      </w:p>
                      <w:p w14:paraId="12286A65" w14:textId="506EF6FF" w:rsidR="008146F1" w:rsidRPr="00D446A7" w:rsidRDefault="008146F1" w:rsidP="008146F1">
                        <w:pPr>
                          <w:pStyle w:val="NoSpacing"/>
                          <w:spacing w:line="264" w:lineRule="auto"/>
                        </w:pPr>
                        <w:r w:rsidRPr="008146F1">
                          <w:t xml:space="preserve">Scheme </w:t>
                        </w:r>
                        <w:r>
                          <w:t>3</w:t>
                        </w:r>
                      </w:p>
                      <w:p w14:paraId="0024EDA6" w14:textId="77777777" w:rsidR="00506C89" w:rsidRPr="00D446A7" w:rsidRDefault="00506C89" w:rsidP="00506C89">
                        <w:pPr>
                          <w:pStyle w:val="NoSpacing"/>
                          <w:spacing w:line="264" w:lineRule="auto"/>
                        </w:pPr>
                        <w:r w:rsidRPr="008146F1">
                          <w:t xml:space="preserve">Scheme </w:t>
                        </w:r>
                        <w:r>
                          <w:t>3</w:t>
                        </w:r>
                      </w:p>
                      <w:p w14:paraId="6615FEAC" w14:textId="3090DF2E" w:rsidR="00270B0B" w:rsidRDefault="00270B0B" w:rsidP="00270B0B">
                        <w:pPr>
                          <w:pStyle w:val="NoSpacing"/>
                          <w:spacing w:line="264" w:lineRule="auto"/>
                        </w:pPr>
                      </w:p>
                      <w:p w14:paraId="4451723C" w14:textId="77777777" w:rsidR="00506C89" w:rsidRPr="00D446A7" w:rsidRDefault="00506C89" w:rsidP="00506C89">
                        <w:pPr>
                          <w:pStyle w:val="NoSpacing"/>
                          <w:spacing w:line="264" w:lineRule="auto"/>
                        </w:pPr>
                        <w:r w:rsidRPr="008146F1">
                          <w:t xml:space="preserve">Scheme </w:t>
                        </w:r>
                        <w:r>
                          <w:t>3</w:t>
                        </w:r>
                      </w:p>
                      <w:p w14:paraId="748BD515" w14:textId="77777777" w:rsidR="00506C89" w:rsidRDefault="00506C89" w:rsidP="00270B0B">
                        <w:pPr>
                          <w:pStyle w:val="NoSpacing"/>
                          <w:spacing w:line="264" w:lineRule="auto"/>
                        </w:pPr>
                      </w:p>
                    </w:txbxContent>
                  </v:textbox>
                </v:shape>
                <v:shape id="Text Box 6" o:spid="_x0000_s1099" type="#_x0000_t202" style="position:absolute;top:238;width:9959;height:9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" fillcolor="white [3201]" stroked="f" strokeweight=".5pt">
                  <v:textbox inset="0,,0,0">
                    <w:txbxContent>
                      <w:p w14:paraId="43710D3B" w14:textId="1A774ED0" w:rsidR="00EE78A3" w:rsidRDefault="009B729B" w:rsidP="00661171">
                        <w:pPr>
                          <w:pStyle w:val="NoSpacing"/>
                          <w:spacing w:line="264" w:lineRule="auto"/>
                          <w:jc w:val="right"/>
                        </w:pPr>
                        <w:r>
                          <w:t>Reference</w:t>
                        </w:r>
                        <w:r w:rsidR="006B715D">
                          <w:t xml:space="preserve"> [</w:t>
                        </w:r>
                        <w:r w:rsidR="007D2566" w:rsidRPr="00E221AF">
                          <w:t>20</w:t>
                        </w:r>
                        <w:r w:rsidR="006B715D">
                          <w:t>]</w:t>
                        </w:r>
                        <w:r w:rsidR="00F830FB">
                          <w:t>:</w:t>
                        </w:r>
                      </w:p>
                      <w:p w14:paraId="23300622" w14:textId="2A34F819" w:rsidR="00EE78A3" w:rsidRDefault="00D20E47" w:rsidP="00661171">
                        <w:pPr>
                          <w:pStyle w:val="NoSpacing"/>
                          <w:spacing w:line="264" w:lineRule="auto"/>
                          <w:jc w:val="right"/>
                        </w:pPr>
                        <w:r>
                          <w:t>Uniform</w:t>
                        </w:r>
                        <w:r w:rsidR="00F830FB">
                          <w:t>:</w:t>
                        </w:r>
                      </w:p>
                      <w:p w14:paraId="748A3233" w14:textId="251905F9" w:rsidR="002D657B" w:rsidRDefault="002D657B" w:rsidP="00661171">
                        <w:pPr>
                          <w:pStyle w:val="NoSpacing"/>
                          <w:spacing w:line="264" w:lineRule="auto"/>
                          <w:jc w:val="right"/>
                        </w:pPr>
                        <w:r>
                          <w:t>Half weft:</w:t>
                        </w:r>
                      </w:p>
                      <w:p w14:paraId="39E11587" w14:textId="70FC9625" w:rsidR="00EE78A3" w:rsidRPr="00194081" w:rsidRDefault="002D657B" w:rsidP="00661171">
                        <w:pPr>
                          <w:pStyle w:val="NoSpacing"/>
                          <w:spacing w:line="264" w:lineRule="auto"/>
                          <w:jc w:val="right"/>
                        </w:pPr>
                        <w:r>
                          <w:t>Half warp</w:t>
                        </w:r>
                        <w:r w:rsidR="00F830FB">
                          <w:t>:</w:t>
                        </w:r>
                        <w:r w:rsidR="00EE78A3">
                          <w:t xml:space="preserve"> </w:t>
                        </w:r>
                        <w:r w:rsidR="00EE78A3" w:rsidRPr="00194081">
                          <w:t xml:space="preserve"> </w:t>
                        </w:r>
                      </w:p>
                    </w:txbxContent>
                  </v:textbox>
                </v:shape>
                <v:shape id="Text Box 3" o:spid="_x0000_s1100" type="#_x0000_t202" style="position:absolute;left:22899;top:159;width:7366;height:9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" fillcolor="white [3201]" stroked="f" strokeweight=".5pt">
                  <v:textbox inset="0,,0,0">
                    <w:txbxContent>
                      <w:p w14:paraId="6859CC96" w14:textId="1A6707FB" w:rsidR="00400814" w:rsidRPr="008146F1" w:rsidRDefault="008146F1" w:rsidP="00D446A7">
                        <w:pPr>
                          <w:pStyle w:val="NoSpacing"/>
                          <w:spacing w:line="264" w:lineRule="auto"/>
                        </w:pPr>
                        <w:r w:rsidRPr="008146F1">
                          <w:t>Scheme 1</w:t>
                        </w:r>
                      </w:p>
                      <w:p w14:paraId="45535F8B" w14:textId="77777777" w:rsidR="008146F1" w:rsidRPr="008146F1" w:rsidRDefault="008146F1" w:rsidP="008146F1">
                        <w:pPr>
                          <w:pStyle w:val="NoSpacing"/>
                          <w:spacing w:line="264" w:lineRule="auto"/>
                        </w:pPr>
                        <w:r w:rsidRPr="008146F1">
                          <w:t>Scheme 1</w:t>
                        </w:r>
                      </w:p>
                      <w:p w14:paraId="7C3B8925" w14:textId="7ACE9E9C" w:rsidR="00FD1F37" w:rsidRDefault="008146F1" w:rsidP="00D446A7">
                        <w:pPr>
                          <w:pStyle w:val="NoSpacing"/>
                          <w:spacing w:line="264" w:lineRule="auto"/>
                        </w:pPr>
                        <w:r w:rsidRPr="008146F1">
                          <w:t>Scheme 1</w:t>
                        </w:r>
                      </w:p>
                      <w:p w14:paraId="56FC0EBF" w14:textId="7D243B90" w:rsidR="002465A7" w:rsidRPr="00D446A7" w:rsidRDefault="002465A7" w:rsidP="00D446A7">
                        <w:pPr>
                          <w:pStyle w:val="NoSpacing"/>
                          <w:spacing w:line="264" w:lineRule="auto"/>
                        </w:pPr>
                        <w:r w:rsidRPr="008146F1">
                          <w:t>Scheme 1</w:t>
                        </w:r>
                      </w:p>
                      <w:p w14:paraId="49BA3AE1" w14:textId="7E6F53AC" w:rsidR="00400814" w:rsidRPr="00EA1A1A" w:rsidRDefault="00400814" w:rsidP="00270B0B">
                        <w:pPr>
                          <w:pStyle w:val="NoSpacing"/>
                          <w:spacing w:line="216" w:lineRule="auto"/>
                        </w:pPr>
                      </w:p>
                    </w:txbxContent>
                  </v:textbox>
                </v:shape>
              </v:group>
            </w:pict>
          </mc:Fallback>
        </mc:AlternateContent>
      </w:r>
    </w:p>
    <w:p w14:paraId="214CCF17" w14:textId="72EF41CA" w:rsidR="00422339" w:rsidRPr="000B6F77" w:rsidRDefault="00422339" w:rsidP="00C06C15">
      <w:pPr>
        <w:rPr>
          <w:b/>
          <w:bCs/>
        </w:rPr>
      </w:pPr>
    </w:p>
    <w:p w14:paraId="2469C9DC" w14:textId="310954DA" w:rsidR="00422339" w:rsidRPr="000B6F77" w:rsidRDefault="00422339" w:rsidP="00C06C15"/>
    <w:p w14:paraId="02C2BC01" w14:textId="45CBFC4A" w:rsidR="003627D9" w:rsidRPr="000B6F77" w:rsidRDefault="006030A6" w:rsidP="00C06C15">
      <w:r w:rsidRPr="000B6F77">
        <w:rPr>
          <w:noProof/>
        </w:rPr>
        <mc:AlternateContent>
          <mc:Choice Requires="wpg">
            <w:drawing>
              <wp:anchor distT="0" distB="0" distL="114300" distR="114300" simplePos="0" relativeHeight="251672064" behindDoc="1" locked="0" layoutInCell="1" allowOverlap="1" wp14:anchorId="16970B1D" wp14:editId="02910626">
                <wp:simplePos x="0" y="0"/>
                <wp:positionH relativeFrom="column">
                  <wp:posOffset>9525</wp:posOffset>
                </wp:positionH>
                <wp:positionV relativeFrom="paragraph">
                  <wp:posOffset>236451</wp:posOffset>
                </wp:positionV>
                <wp:extent cx="5582285" cy="3560445"/>
                <wp:effectExtent l="0" t="0" r="0" b="1905"/>
                <wp:wrapNone/>
                <wp:docPr id="2" name="Group 1">
                  <a:extLst xmlns:a="http://schemas.openxmlformats.org/drawingml/2006/main">
                    <a:ext uri="{FF2B5EF4-FFF2-40B4-BE49-F238E27FC236}">
                      <a16:creationId xmlns:a16="http://schemas.microsoft.com/office/drawing/2014/main" id="{8198225A-2D08-4D27-BE75-86E4E8989634}"/>
                    </a:ext>
                  </a:extLst>
                </wp:docPr>
                <wp:cNvGraphicFramePr/>
                <a:graphic xmlns:a="http://schemas.openxmlformats.org/drawingml/2006/main">
                  <a:graphicData uri="http://schemas.microsoft.com/office/word/2010/wordprocessingGroup">
                    <wpg:wgp>
                      <wpg:cNvGrpSpPr/>
                      <wpg:grpSpPr>
                        <a:xfrm>
                          <a:off x="0" y="0"/>
                          <a:ext cx="5582285" cy="3560445"/>
                          <a:chOff x="0" y="0"/>
                          <a:chExt cx="5576508" cy="3537233"/>
                        </a:xfrm>
                      </wpg:grpSpPr>
                      <wpg:graphicFrame>
                        <wpg:cNvPr id="363557603" name="Chart 363557603">
                          <a:extLst>
                            <a:ext uri="{FF2B5EF4-FFF2-40B4-BE49-F238E27FC236}">
                              <a16:creationId xmlns:a16="http://schemas.microsoft.com/office/drawing/2014/main" id="{D39A6A4C-99E0-61E3-5FFA-996253C6B027}"/>
                            </a:ext>
                          </a:extLst>
                        </wpg:cNvPr>
                        <wpg:cNvFrPr>
                          <a:graphicFrameLocks/>
                        </wpg:cNvFrPr>
                        <wpg:xfrm>
                          <a:off x="3656371" y="4646"/>
                          <a:ext cx="1920137" cy="1924224"/>
                        </wpg:xfrm>
                        <a:graphic>
                          <a:graphicData uri="http://schemas.openxmlformats.org/drawingml/2006/chart">
                            <c:chart xmlns:c="http://schemas.openxmlformats.org/drawingml/2006/chart" xmlns:r="http://schemas.openxmlformats.org/officeDocument/2006/relationships" r:id="rId318"/>
                          </a:graphicData>
                        </a:graphic>
                      </wpg:graphicFrame>
                      <wpg:graphicFrame>
                        <wpg:cNvPr id="2108964721" name="Chart 2108964721">
                          <a:extLst>
                            <a:ext uri="{FF2B5EF4-FFF2-40B4-BE49-F238E27FC236}">
                              <a16:creationId xmlns:a16="http://schemas.microsoft.com/office/drawing/2014/main" id="{6C002F7E-BE4A-A346-A509-170398557AAE}"/>
                            </a:ext>
                          </a:extLst>
                        </wpg:cNvPr>
                        <wpg:cNvFrPr>
                          <a:graphicFrameLocks/>
                        </wpg:cNvFrPr>
                        <wpg:xfrm>
                          <a:off x="3607816" y="1565339"/>
                          <a:ext cx="1921987" cy="1932875"/>
                        </wpg:xfrm>
                        <a:graphic>
                          <a:graphicData uri="http://schemas.openxmlformats.org/drawingml/2006/chart">
                            <c:chart xmlns:c="http://schemas.openxmlformats.org/drawingml/2006/chart" xmlns:r="http://schemas.openxmlformats.org/officeDocument/2006/relationships" r:id="rId319"/>
                          </a:graphicData>
                        </a:graphic>
                      </wpg:graphicFrame>
                      <wpg:graphicFrame>
                        <wpg:cNvPr id="1040715253" name="Chart 1040715253">
                          <a:extLst>
                            <a:ext uri="{FF2B5EF4-FFF2-40B4-BE49-F238E27FC236}">
                              <a16:creationId xmlns:a16="http://schemas.microsoft.com/office/drawing/2014/main" id="{848A768F-D10D-419D-FD1A-2ED1A211E37C}"/>
                            </a:ext>
                          </a:extLst>
                        </wpg:cNvPr>
                        <wpg:cNvFrPr/>
                        <wpg:xfrm>
                          <a:off x="2024923" y="0"/>
                          <a:ext cx="1839408" cy="1913812"/>
                        </wpg:xfrm>
                        <a:graphic>
                          <a:graphicData uri="http://schemas.openxmlformats.org/drawingml/2006/chart">
                            <c:chart xmlns:c="http://schemas.openxmlformats.org/drawingml/2006/chart" xmlns:r="http://schemas.openxmlformats.org/officeDocument/2006/relationships" r:id="rId320"/>
                          </a:graphicData>
                        </a:graphic>
                      </wpg:graphicFrame>
                      <wpg:graphicFrame>
                        <wpg:cNvPr id="1270964451" name="Chart 1270964451">
                          <a:extLst>
                            <a:ext uri="{FF2B5EF4-FFF2-40B4-BE49-F238E27FC236}">
                              <a16:creationId xmlns:a16="http://schemas.microsoft.com/office/drawing/2014/main" id="{8911D656-04CC-45E2-F514-A81238DB426E}"/>
                            </a:ext>
                          </a:extLst>
                        </wpg:cNvPr>
                        <wpg:cNvFrPr>
                          <a:graphicFrameLocks/>
                        </wpg:cNvFrPr>
                        <wpg:xfrm>
                          <a:off x="137919" y="27877"/>
                          <a:ext cx="2104997" cy="1913813"/>
                        </wpg:xfrm>
                        <a:graphic>
                          <a:graphicData uri="http://schemas.openxmlformats.org/drawingml/2006/chart">
                            <c:chart xmlns:c="http://schemas.openxmlformats.org/drawingml/2006/chart" xmlns:r="http://schemas.openxmlformats.org/officeDocument/2006/relationships" r:id="rId321"/>
                          </a:graphicData>
                        </a:graphic>
                      </wpg:graphicFrame>
                      <wpg:graphicFrame>
                        <wpg:cNvPr id="86492822" name="Chart 86492822">
                          <a:extLst>
                            <a:ext uri="{FF2B5EF4-FFF2-40B4-BE49-F238E27FC236}">
                              <a16:creationId xmlns:a16="http://schemas.microsoft.com/office/drawing/2014/main" id="{C9B3C3AB-E006-3ACF-260C-FA761859A5D1}"/>
                            </a:ext>
                          </a:extLst>
                        </wpg:cNvPr>
                        <wpg:cNvFrPr>
                          <a:graphicFrameLocks/>
                        </wpg:cNvFrPr>
                        <wpg:xfrm>
                          <a:off x="1789982" y="1571514"/>
                          <a:ext cx="2068731" cy="1959224"/>
                        </wpg:xfrm>
                        <a:graphic>
                          <a:graphicData uri="http://schemas.openxmlformats.org/drawingml/2006/chart">
                            <c:chart xmlns:c="http://schemas.openxmlformats.org/drawingml/2006/chart" xmlns:r="http://schemas.openxmlformats.org/officeDocument/2006/relationships" r:id="rId322"/>
                          </a:graphicData>
                        </a:graphic>
                      </wpg:graphicFrame>
                      <wpg:graphicFrame>
                        <wpg:cNvPr id="869274778" name="Chart 869274778">
                          <a:extLst>
                            <a:ext uri="{FF2B5EF4-FFF2-40B4-BE49-F238E27FC236}">
                              <a16:creationId xmlns:a16="http://schemas.microsoft.com/office/drawing/2014/main" id="{056B6A8B-5626-497E-150A-A42F1677FBE8}"/>
                            </a:ext>
                          </a:extLst>
                        </wpg:cNvPr>
                        <wpg:cNvFrPr>
                          <a:graphicFrameLocks/>
                        </wpg:cNvFrPr>
                        <wpg:xfrm>
                          <a:off x="0" y="1569518"/>
                          <a:ext cx="2223192" cy="1967715"/>
                        </wpg:xfrm>
                        <a:graphic>
                          <a:graphicData uri="http://schemas.openxmlformats.org/drawingml/2006/chart">
                            <c:chart xmlns:c="http://schemas.openxmlformats.org/drawingml/2006/chart" xmlns:r="http://schemas.openxmlformats.org/officeDocument/2006/relationships" r:id="rId323"/>
                          </a:graphicData>
                        </a:graphic>
                      </wpg:graphicFrame>
                    </wpg:wgp>
                  </a:graphicData>
                </a:graphic>
              </wp:anchor>
            </w:drawing>
          </mc:Choice>
          <mc:Fallback>
            <w:pict>
              <v:group w14:anchorId="23FB5080" id="Group 1" o:spid="_x0000_s1026" style="position:absolute;margin-left:.75pt;margin-top:18.6pt;width:439.55pt;height:280.35pt;z-index:-251644416" coordsize="55765,35372"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">
                <v:shape id="Chart 363557603" o:spid="_x0000_s1027" type="#_x0000_t75" style="position:absolute;left:36538;width:19243;height:19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">
                  <v:imagedata r:id="rId324" o:title=""/>
                  <o:lock v:ext="edit" aspectratio="f"/>
                </v:shape>
                <v:shape id="Chart 2108964721" o:spid="_x0000_s1028" type="#_x0000_t75" style="position:absolute;left:36050;top:15625;width:19244;height:19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">
                  <v:imagedata r:id="rId325" o:title=""/>
                  <o:lock v:ext="edit" aspectratio="f"/>
                </v:shape>
                <v:shape id="Chart 1040715253" o:spid="_x0000_s1029" type="#_x0000_t75" style="position:absolute;left:20217;width:18452;height:191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">
                  <v:imagedata r:id="rId326" o:title=""/>
                  <o:lock v:ext="edit" aspectratio="f"/>
                </v:shape>
                <v:shape id="Chart 1270964451" o:spid="_x0000_s1030" type="#_x0000_t75" style="position:absolute;left:1339;top:242;width:21071;height:19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">
                  <v:imagedata r:id="rId327" o:title=""/>
                  <o:lock v:ext="edit" aspectratio="f"/>
                </v:shape>
                <v:shape id="Chart 86492822" o:spid="_x0000_s1031" type="#_x0000_t75" style="position:absolute;left:17903;top:15685;width:20705;height:196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">
                  <v:imagedata r:id="rId328" o:title=""/>
                  <o:lock v:ext="edit" aspectratio="f"/>
                </v:shape>
                <v:shape id="Chart 869274778" o:spid="_x0000_s1032" type="#_x0000_t75" style="position:absolute;top:15685;width:22227;height:19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">
                  <v:imagedata r:id="rId329" o:title=""/>
                  <o:lock v:ext="edit" aspectratio="f"/>
                </v:shape>
              </v:group>
            </w:pict>
          </mc:Fallback>
        </mc:AlternateContent>
      </w:r>
      <w:r w:rsidR="00B90C4B" w:rsidRPr="000B6F77">
        <w:rPr>
          <w:noProof/>
        </w:rPr>
        <w:t xml:space="preserve"> </w:t>
      </w:r>
    </w:p>
    <w:p w14:paraId="67E0611D" w14:textId="5223E318" w:rsidR="00FB7CE7" w:rsidRPr="000B6F77" w:rsidRDefault="00422339" w:rsidP="00A71416">
      <w:pPr>
        <w:ind w:firstLine="0"/>
        <w:rPr>
          <w:lang w:eastAsia="zh-CN"/>
        </w:rPr>
      </w:pPr>
      <w:r w:rsidRPr="000B6F77">
        <w:rPr>
          <w:lang w:eastAsia="zh-CN"/>
        </w:rPr>
        <w:t>(a)</w:t>
      </w:r>
      <w:r w:rsidRPr="000B6F77">
        <w:rPr>
          <w:lang w:eastAsia="zh-CN"/>
        </w:rPr>
        <w:tab/>
      </w:r>
      <w:r w:rsidRPr="000B6F77">
        <w:rPr>
          <w:lang w:eastAsia="zh-CN"/>
        </w:rPr>
        <w:tab/>
      </w:r>
      <w:r w:rsidRPr="000B6F77">
        <w:rPr>
          <w:lang w:eastAsia="zh-CN"/>
        </w:rPr>
        <w:tab/>
      </w:r>
      <w:r w:rsidRPr="000B6F77">
        <w:rPr>
          <w:lang w:eastAsia="zh-CN"/>
        </w:rPr>
        <w:tab/>
      </w:r>
      <w:r w:rsidR="00B90C4B" w:rsidRPr="000B6F77">
        <w:rPr>
          <w:lang w:eastAsia="zh-CN"/>
        </w:rPr>
        <w:t xml:space="preserve">     </w:t>
      </w:r>
      <w:proofErr w:type="gramStart"/>
      <w:r w:rsidR="00B90C4B" w:rsidRPr="000B6F77">
        <w:rPr>
          <w:lang w:eastAsia="zh-CN"/>
        </w:rPr>
        <w:t xml:space="preserve">   </w:t>
      </w:r>
      <w:r w:rsidRPr="000B6F77">
        <w:rPr>
          <w:lang w:eastAsia="zh-CN"/>
        </w:rPr>
        <w:t>(</w:t>
      </w:r>
      <w:proofErr w:type="gramEnd"/>
      <w:r w:rsidRPr="000B6F77">
        <w:rPr>
          <w:lang w:eastAsia="zh-CN"/>
        </w:rPr>
        <w:t>b)</w:t>
      </w:r>
      <w:r w:rsidR="00A71416" w:rsidRPr="000B6F77">
        <w:rPr>
          <w:lang w:eastAsia="zh-CN"/>
        </w:rPr>
        <w:tab/>
      </w:r>
      <w:r w:rsidR="00A71416" w:rsidRPr="000B6F77">
        <w:rPr>
          <w:lang w:eastAsia="zh-CN"/>
        </w:rPr>
        <w:tab/>
      </w:r>
      <w:r w:rsidR="00A71416" w:rsidRPr="000B6F77">
        <w:rPr>
          <w:lang w:eastAsia="zh-CN"/>
        </w:rPr>
        <w:tab/>
      </w:r>
      <w:proofErr w:type="gramStart"/>
      <w:r w:rsidR="00A71416" w:rsidRPr="000B6F77">
        <w:rPr>
          <w:lang w:eastAsia="zh-CN"/>
        </w:rPr>
        <w:t xml:space="preserve">   (</w:t>
      </w:r>
      <w:proofErr w:type="gramEnd"/>
      <w:r w:rsidR="00A71416" w:rsidRPr="000B6F77">
        <w:rPr>
          <w:lang w:eastAsia="zh-CN"/>
        </w:rPr>
        <w:t>c)</w:t>
      </w:r>
    </w:p>
    <w:p w14:paraId="25FA8721" w14:textId="7943101F" w:rsidR="00FB7CE7" w:rsidRPr="000B6F77" w:rsidRDefault="00FB7CE7" w:rsidP="00FB7CE7">
      <w:pPr>
        <w:rPr>
          <w:lang w:eastAsia="zh-CN"/>
        </w:rPr>
      </w:pPr>
    </w:p>
    <w:p w14:paraId="171EBE8E" w14:textId="6EFFFC68" w:rsidR="00FB7CE7" w:rsidRPr="000B6F77" w:rsidRDefault="00FB7CE7" w:rsidP="00FB7CE7">
      <w:pPr>
        <w:rPr>
          <w:lang w:eastAsia="zh-CN"/>
        </w:rPr>
      </w:pPr>
    </w:p>
    <w:p w14:paraId="1180FE98" w14:textId="7B28562C" w:rsidR="00FB7CE7" w:rsidRPr="000B6F77" w:rsidRDefault="00FB7CE7" w:rsidP="00FB7CE7">
      <w:pPr>
        <w:rPr>
          <w:lang w:eastAsia="zh-CN"/>
        </w:rPr>
      </w:pPr>
    </w:p>
    <w:p w14:paraId="1CB3B8C1" w14:textId="77777777" w:rsidR="00FB7CE7" w:rsidRPr="000B6F77" w:rsidRDefault="00FB7CE7" w:rsidP="00FB7CE7">
      <w:pPr>
        <w:rPr>
          <w:lang w:eastAsia="zh-CN"/>
        </w:rPr>
      </w:pPr>
    </w:p>
    <w:p w14:paraId="0AC27440" w14:textId="77777777" w:rsidR="006278C9" w:rsidRPr="000B6F77" w:rsidRDefault="006278C9" w:rsidP="00FB7CE7">
      <w:pPr>
        <w:rPr>
          <w:lang w:eastAsia="zh-CN"/>
        </w:rPr>
      </w:pPr>
    </w:p>
    <w:p w14:paraId="35C38C0C" w14:textId="77777777" w:rsidR="00FB7CE7" w:rsidRPr="000B6F77" w:rsidRDefault="00FB7CE7" w:rsidP="00FB7CE7">
      <w:pPr>
        <w:rPr>
          <w:lang w:eastAsia="zh-CN"/>
        </w:rPr>
      </w:pPr>
    </w:p>
    <w:p w14:paraId="29E06A39" w14:textId="5BA86F73" w:rsidR="00FB7CE7" w:rsidRPr="000B6F77" w:rsidRDefault="00422339" w:rsidP="00A71416">
      <w:pPr>
        <w:ind w:firstLine="0"/>
        <w:rPr>
          <w:lang w:eastAsia="zh-CN"/>
        </w:rPr>
      </w:pPr>
      <w:r w:rsidRPr="000B6F77">
        <w:rPr>
          <w:lang w:eastAsia="zh-CN"/>
        </w:rPr>
        <w:t>(</w:t>
      </w:r>
      <w:r w:rsidR="00A71416" w:rsidRPr="000B6F77">
        <w:rPr>
          <w:lang w:eastAsia="zh-CN"/>
        </w:rPr>
        <w:t>d</w:t>
      </w:r>
      <w:r w:rsidRPr="000B6F77">
        <w:rPr>
          <w:lang w:eastAsia="zh-CN"/>
        </w:rPr>
        <w:t>)</w:t>
      </w:r>
      <w:r w:rsidRPr="000B6F77">
        <w:rPr>
          <w:lang w:eastAsia="zh-CN"/>
        </w:rPr>
        <w:tab/>
      </w:r>
      <w:r w:rsidRPr="000B6F77">
        <w:rPr>
          <w:lang w:eastAsia="zh-CN"/>
        </w:rPr>
        <w:tab/>
      </w:r>
      <w:r w:rsidRPr="000B6F77">
        <w:rPr>
          <w:lang w:eastAsia="zh-CN"/>
        </w:rPr>
        <w:tab/>
      </w:r>
      <w:r w:rsidRPr="000B6F77">
        <w:rPr>
          <w:lang w:eastAsia="zh-CN"/>
        </w:rPr>
        <w:tab/>
      </w:r>
      <w:r w:rsidR="00B90C4B" w:rsidRPr="000B6F77">
        <w:rPr>
          <w:lang w:eastAsia="zh-CN"/>
        </w:rPr>
        <w:t xml:space="preserve">     </w:t>
      </w:r>
      <w:proofErr w:type="gramStart"/>
      <w:r w:rsidR="00B90C4B" w:rsidRPr="000B6F77">
        <w:rPr>
          <w:lang w:eastAsia="zh-CN"/>
        </w:rPr>
        <w:t xml:space="preserve">  </w:t>
      </w:r>
      <w:r w:rsidRPr="000B6F77">
        <w:rPr>
          <w:lang w:eastAsia="zh-CN"/>
        </w:rPr>
        <w:t xml:space="preserve"> (</w:t>
      </w:r>
      <w:proofErr w:type="gramEnd"/>
      <w:r w:rsidR="00A71416" w:rsidRPr="000B6F77">
        <w:rPr>
          <w:lang w:eastAsia="zh-CN"/>
        </w:rPr>
        <w:t>e</w:t>
      </w:r>
      <w:r w:rsidRPr="000B6F77">
        <w:rPr>
          <w:lang w:eastAsia="zh-CN"/>
        </w:rPr>
        <w:t>)</w:t>
      </w:r>
      <w:r w:rsidR="00A71416" w:rsidRPr="000B6F77">
        <w:rPr>
          <w:lang w:eastAsia="zh-CN"/>
        </w:rPr>
        <w:tab/>
      </w:r>
      <w:r w:rsidR="00A71416" w:rsidRPr="000B6F77">
        <w:rPr>
          <w:lang w:eastAsia="zh-CN"/>
        </w:rPr>
        <w:tab/>
      </w:r>
      <w:r w:rsidR="00A71416" w:rsidRPr="000B6F77">
        <w:rPr>
          <w:lang w:eastAsia="zh-CN"/>
        </w:rPr>
        <w:tab/>
      </w:r>
      <w:proofErr w:type="gramStart"/>
      <w:r w:rsidR="00A71416" w:rsidRPr="000B6F77">
        <w:rPr>
          <w:lang w:eastAsia="zh-CN"/>
        </w:rPr>
        <w:t xml:space="preserve">   (</w:t>
      </w:r>
      <w:proofErr w:type="gramEnd"/>
      <w:r w:rsidR="00A71416" w:rsidRPr="000B6F77">
        <w:rPr>
          <w:lang w:eastAsia="zh-CN"/>
        </w:rPr>
        <w:t>f)</w:t>
      </w:r>
      <w:r w:rsidR="00B90C4B" w:rsidRPr="000B6F77">
        <w:rPr>
          <w:noProof/>
        </w:rPr>
        <w:t xml:space="preserve"> </w:t>
      </w:r>
    </w:p>
    <w:p w14:paraId="2157D996" w14:textId="627C2BBD" w:rsidR="00FB7CE7" w:rsidRPr="000B6F77" w:rsidRDefault="00FB7CE7" w:rsidP="00FB7CE7">
      <w:pPr>
        <w:rPr>
          <w:lang w:eastAsia="zh-CN"/>
        </w:rPr>
      </w:pPr>
    </w:p>
    <w:p w14:paraId="424310E8" w14:textId="6FDD5895" w:rsidR="00FB7CE7" w:rsidRPr="000B6F77" w:rsidRDefault="00FB7CE7" w:rsidP="00FB7CE7">
      <w:pPr>
        <w:rPr>
          <w:lang w:eastAsia="zh-CN"/>
        </w:rPr>
      </w:pPr>
    </w:p>
    <w:p w14:paraId="21EC5DB7" w14:textId="497CABA2" w:rsidR="00FB7CE7" w:rsidRPr="000B6F77" w:rsidRDefault="00FB7CE7" w:rsidP="00FB7CE7">
      <w:pPr>
        <w:rPr>
          <w:lang w:eastAsia="zh-CN"/>
        </w:rPr>
      </w:pPr>
    </w:p>
    <w:p w14:paraId="1A8789CC" w14:textId="77777777" w:rsidR="00DA413A" w:rsidRPr="000B6F77" w:rsidRDefault="00DA413A" w:rsidP="00FB7CE7">
      <w:pPr>
        <w:rPr>
          <w:lang w:eastAsia="zh-CN"/>
        </w:rPr>
      </w:pPr>
    </w:p>
    <w:p w14:paraId="04271175" w14:textId="77777777" w:rsidR="00DA413A" w:rsidRPr="000B6F77" w:rsidRDefault="00DA413A" w:rsidP="00FB7CE7">
      <w:pPr>
        <w:rPr>
          <w:lang w:eastAsia="zh-CN"/>
        </w:rPr>
      </w:pPr>
    </w:p>
    <w:p w14:paraId="3BF82D8B" w14:textId="77777777" w:rsidR="00DA413A" w:rsidRPr="000B6F77" w:rsidRDefault="00DA413A" w:rsidP="00FB7CE7">
      <w:pPr>
        <w:rPr>
          <w:lang w:eastAsia="zh-CN"/>
        </w:rPr>
      </w:pPr>
    </w:p>
    <w:p w14:paraId="0E7AA075" w14:textId="5AEA235F" w:rsidR="00B90C4B" w:rsidRPr="000B6F77" w:rsidRDefault="00B90C4B" w:rsidP="00554BC0">
      <w:pPr>
        <w:ind w:firstLine="0"/>
        <w:rPr>
          <w:lang w:eastAsia="zh-CN"/>
        </w:rPr>
      </w:pPr>
    </w:p>
    <w:p w14:paraId="28ECFA6C" w14:textId="15A936BD" w:rsidR="00B90C4B" w:rsidRPr="000B6F77" w:rsidRDefault="002E5F30" w:rsidP="00FB7CE7">
      <w:pPr>
        <w:rPr>
          <w:lang w:eastAsia="zh-CN"/>
        </w:rPr>
      </w:pPr>
      <w:r w:rsidRPr="000B6F77">
        <w:rPr>
          <w:noProof/>
        </w:rPr>
        <mc:AlternateContent>
          <mc:Choice Requires="wpg">
            <w:drawing>
              <wp:anchor distT="0" distB="0" distL="114300" distR="114300" simplePos="0" relativeHeight="251643392" behindDoc="0" locked="0" layoutInCell="1" allowOverlap="1" wp14:anchorId="6BAFD236" wp14:editId="3C9AFED6">
                <wp:simplePos x="0" y="0"/>
                <wp:positionH relativeFrom="column">
                  <wp:posOffset>512445</wp:posOffset>
                </wp:positionH>
                <wp:positionV relativeFrom="paragraph">
                  <wp:posOffset>231585</wp:posOffset>
                </wp:positionV>
                <wp:extent cx="4735195" cy="951230"/>
                <wp:effectExtent l="0" t="0" r="0" b="1270"/>
                <wp:wrapNone/>
                <wp:docPr id="1074222278" name="Group 34"/>
                <wp:cNvGraphicFramePr/>
                <a:graphic xmlns:a="http://schemas.openxmlformats.org/drawingml/2006/main">
                  <a:graphicData uri="http://schemas.microsoft.com/office/word/2010/wordprocessingGroup">
                    <wpg:wgp>
                      <wpg:cNvGrpSpPr/>
                      <wpg:grpSpPr>
                        <a:xfrm>
                          <a:off x="0" y="0"/>
                          <a:ext cx="4735195" cy="951230"/>
                          <a:chOff x="0" y="0"/>
                          <a:chExt cx="4735294" cy="951703"/>
                        </a:xfrm>
                      </wpg:grpSpPr>
                      <pic:pic xmlns:pic="http://schemas.openxmlformats.org/drawingml/2006/picture">
                        <pic:nvPicPr>
                          <pic:cNvPr id="163284816" name="Picture 28" descr="A black and white striped object&#10;&#10;AI-generated content may be incorrect."/>
                          <pic:cNvPicPr>
                            <a:picLocks noChangeAspect="1"/>
                          </pic:cNvPicPr>
                        </pic:nvPicPr>
                        <pic:blipFill rotWithShape="1">
                          <a:blip r:embed="rId330" cstate="print">
                            <a:extLst>
                              <a:ext uri="{28A0092B-C50C-407E-A947-70E740481C1C}">
                                <a14:useLocalDpi xmlns:a14="http://schemas.microsoft.com/office/drawing/2010/main"/>
                              </a:ext>
                            </a:extLst>
                          </a:blip>
                          <a:srcRect l="15808" t="39102" r="15155" b="51007"/>
                          <a:stretch/>
                        </pic:blipFill>
                        <pic:spPr bwMode="auto">
                          <a:xfrm>
                            <a:off x="909115" y="100425"/>
                            <a:ext cx="3049270" cy="2406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803144456" name="Picture 33"/>
                          <pic:cNvPicPr>
                            <a:picLocks noChangeAspect="1"/>
                          </pic:cNvPicPr>
                        </pic:nvPicPr>
                        <pic:blipFill rotWithShape="1">
                          <a:blip r:embed="rId331">
                            <a:extLst>
                              <a:ext uri="{28A0092B-C50C-407E-A947-70E740481C1C}">
                                <a14:useLocalDpi xmlns:a14="http://schemas.microsoft.com/office/drawing/2010/main" val="0"/>
                              </a:ext>
                            </a:extLst>
                          </a:blip>
                          <a:srcRect l="15254" t="36250" r="14878" b="37921"/>
                          <a:stretch/>
                        </pic:blipFill>
                        <pic:spPr bwMode="auto">
                          <a:xfrm>
                            <a:off x="882687" y="322418"/>
                            <a:ext cx="3091815" cy="62928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042375120" name="Picture 32" descr="A red and grey rectangular object&#10;&#10;AI-generated content may be incorrect."/>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3937734" y="0"/>
                            <a:ext cx="797560" cy="435610"/>
                          </a:xfrm>
                          <a:prstGeom prst="rect">
                            <a:avLst/>
                          </a:prstGeom>
                          <a:noFill/>
                          <a:ln>
                            <a:noFill/>
                          </a:ln>
                        </pic:spPr>
                      </pic:pic>
                      <wps:wsp>
                        <wps:cNvPr id="341067542" name="Text Box 1"/>
                        <wps:cNvSpPr txBox="1"/>
                        <wps:spPr>
                          <a:xfrm>
                            <a:off x="0" y="84526"/>
                            <a:ext cx="807085" cy="295910"/>
                          </a:xfrm>
                          <a:prstGeom prst="rect">
                            <a:avLst/>
                          </a:prstGeom>
                          <a:noFill/>
                          <a:ln w="6350">
                            <a:noFill/>
                          </a:ln>
                        </wps:spPr>
                        <wps:txbx>
                          <w:txbxContent>
                            <w:p w14:paraId="099D113D" w14:textId="56A58EA3" w:rsidR="00603F53" w:rsidRDefault="00603F53" w:rsidP="00603F53">
                              <w:pPr>
                                <w:pStyle w:val="NoSpacing"/>
                              </w:pPr>
                              <w:r>
                                <w:t>Referenc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BAFD236" id="Group 34" o:spid="_x0000_s1101" style="position:absolute;left:0;text-align:left;margin-left:40.35pt;margin-top:18.25pt;width:372.85pt;height:74.9pt;z-index:251643392" coordsize="47352,95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MD/aw8OSAAAAAAE/X/dj1A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lfji0AAAYuSURBV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">
                <v:shape id="Picture 28" o:spid="_x0000_s1102" type="#_x0000_t75" alt="A black and white striped object&#10;&#10;AI-generated content may be incorrect." style="position:absolute;left:9091;top:1004;width:30492;height:2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">
                  <v:imagedata r:id="rId333" o:title="A black and white striped object&#10;&#10;AI-generated content may be incorrect" croptop="25626f" cropbottom="33428f" cropleft="10360f" cropright="9932f"/>
                </v:shape>
                <v:shape id="Picture 33" o:spid="_x0000_s1103" type="#_x0000_t75" style="position:absolute;left:8826;top:3224;width:30919;height:6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">
                  <v:imagedata r:id="rId334" o:title="" croptop="23757f" cropbottom="24852f" cropleft="9997f" cropright="9750f"/>
                </v:shape>
                <v:shape id="Picture 32" o:spid="_x0000_s1104" type="#_x0000_t75" alt="A red and grey rectangular object&#10;&#10;AI-generated content may be incorrect." style="position:absolute;left:39377;width:7975;height:4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">
                  <v:imagedata r:id="rId335" o:title="A red and grey rectangular object&#10;&#10;AI-generated content may be incorrect"/>
                </v:shape>
                <v:shape id="Text Box 1" o:spid="_x0000_s1105" type="#_x0000_t202" style="position:absolute;top:845;width:807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" filled="f" stroked="f" strokeweight=".5pt">
                  <v:textbox>
                    <w:txbxContent>
                      <w:p w14:paraId="099D113D" w14:textId="56A58EA3" w:rsidR="00603F53" w:rsidRDefault="00603F53" w:rsidP="00603F53">
                        <w:pPr>
                          <w:pStyle w:val="NoSpacing"/>
                        </w:pPr>
                        <w:r>
                          <w:t>Reference</w:t>
                        </w:r>
                      </w:p>
                    </w:txbxContent>
                  </v:textbox>
                </v:shape>
              </v:group>
            </w:pict>
          </mc:Fallback>
        </mc:AlternateContent>
      </w:r>
    </w:p>
    <w:p w14:paraId="3A6F32D2" w14:textId="6252984A" w:rsidR="00C06C15" w:rsidRPr="000B6F77" w:rsidRDefault="00BC4F15" w:rsidP="00CC625D">
      <w:pPr>
        <w:ind w:firstLine="0"/>
      </w:pPr>
      <w:r w:rsidRPr="000B6F77">
        <w:rPr>
          <w:noProof/>
        </w:rPr>
        <mc:AlternateContent>
          <mc:Choice Requires="wps">
            <w:drawing>
              <wp:anchor distT="0" distB="0" distL="114300" distR="114300" simplePos="0" relativeHeight="251635200" behindDoc="0" locked="0" layoutInCell="1" allowOverlap="1" wp14:anchorId="433398E8" wp14:editId="14F98961">
                <wp:simplePos x="0" y="0"/>
                <wp:positionH relativeFrom="column">
                  <wp:posOffset>554388</wp:posOffset>
                </wp:positionH>
                <wp:positionV relativeFrom="paragraph">
                  <wp:posOffset>-2111</wp:posOffset>
                </wp:positionV>
                <wp:extent cx="553720" cy="295910"/>
                <wp:effectExtent l="0" t="0" r="0" b="0"/>
                <wp:wrapNone/>
                <wp:docPr id="335" name="Text Box 31"/>
                <wp:cNvGraphicFramePr/>
                <a:graphic xmlns:a="http://schemas.openxmlformats.org/drawingml/2006/main">
                  <a:graphicData uri="http://schemas.microsoft.com/office/word/2010/wordprocessingShape">
                    <wps:wsp>
                      <wps:cNvSpPr txBox="1"/>
                      <wps:spPr>
                        <a:xfrm>
                          <a:off x="0" y="0"/>
                          <a:ext cx="553720" cy="295910"/>
                        </a:xfrm>
                        <a:prstGeom prst="rect">
                          <a:avLst/>
                        </a:prstGeom>
                        <a:noFill/>
                        <a:ln w="6350">
                          <a:noFill/>
                        </a:ln>
                      </wps:spPr>
                      <wps:txbx>
                        <w:txbxContent>
                          <w:p w14:paraId="1C102B03" w14:textId="31696ACB" w:rsidR="003C5C53" w:rsidRDefault="003C5C53" w:rsidP="003C5C53">
                            <w:pPr>
                              <w:pStyle w:val="NoSpacing"/>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33398E8" id="Text Box 31" o:spid="_x0000_s1106" type="#_x0000_t202" style="position:absolute;left:0;text-align:left;margin-left:43.65pt;margin-top:-.15pt;width:43.6pt;height:23.3pt;z-index:251635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" filled="f" stroked="f" strokeweight=".5pt">
                <v:textbox>
                  <w:txbxContent>
                    <w:p w14:paraId="1C102B03" w14:textId="31696ACB" w:rsidR="003C5C53" w:rsidRDefault="003C5C53" w:rsidP="003C5C53">
                      <w:pPr>
                        <w:pStyle w:val="NoSpacing"/>
                      </w:pPr>
                    </w:p>
                  </w:txbxContent>
                </v:textbox>
              </v:shape>
            </w:pict>
          </mc:Fallback>
        </mc:AlternateContent>
      </w:r>
      <w:r w:rsidR="00BB4416" w:rsidRPr="000B6F77">
        <w:t>(g)</w:t>
      </w:r>
    </w:p>
    <w:p w14:paraId="53A2C408" w14:textId="2522F0B2" w:rsidR="00FB7CE7" w:rsidRPr="000B6F77" w:rsidRDefault="00FB7CE7">
      <w:pPr>
        <w:spacing w:after="160" w:line="259" w:lineRule="auto"/>
        <w:ind w:firstLine="0"/>
        <w:jc w:val="left"/>
      </w:pPr>
    </w:p>
    <w:p w14:paraId="166372DF" w14:textId="4000CA3E" w:rsidR="00FB7CE7" w:rsidRPr="000B6F77" w:rsidRDefault="00FB7CE7">
      <w:pPr>
        <w:spacing w:after="160" w:line="259" w:lineRule="auto"/>
        <w:ind w:firstLine="0"/>
        <w:jc w:val="left"/>
      </w:pPr>
    </w:p>
    <w:p w14:paraId="6367547D" w14:textId="066F4AC0" w:rsidR="00FB7CE7" w:rsidRPr="000B6F77" w:rsidRDefault="00BC2433">
      <w:pPr>
        <w:spacing w:after="160" w:line="259" w:lineRule="auto"/>
        <w:ind w:firstLine="0"/>
        <w:jc w:val="left"/>
      </w:pPr>
      <w:r w:rsidRPr="000B6F77">
        <w:rPr>
          <w:noProof/>
        </w:rPr>
        <mc:AlternateContent>
          <mc:Choice Requires="wpg">
            <w:drawing>
              <wp:anchor distT="0" distB="0" distL="114300" distR="114300" simplePos="0" relativeHeight="251645440" behindDoc="0" locked="0" layoutInCell="1" allowOverlap="1" wp14:anchorId="343A42D8" wp14:editId="212F2BBD">
                <wp:simplePos x="0" y="0"/>
                <wp:positionH relativeFrom="column">
                  <wp:posOffset>511175</wp:posOffset>
                </wp:positionH>
                <wp:positionV relativeFrom="paragraph">
                  <wp:posOffset>254055</wp:posOffset>
                </wp:positionV>
                <wp:extent cx="4525010" cy="602615"/>
                <wp:effectExtent l="0" t="0" r="8890" b="6985"/>
                <wp:wrapNone/>
                <wp:docPr id="1513498140" name="Group 40"/>
                <wp:cNvGraphicFramePr/>
                <a:graphic xmlns:a="http://schemas.openxmlformats.org/drawingml/2006/main">
                  <a:graphicData uri="http://schemas.microsoft.com/office/word/2010/wordprocessingGroup">
                    <wpg:wgp>
                      <wpg:cNvGrpSpPr/>
                      <wpg:grpSpPr>
                        <a:xfrm>
                          <a:off x="0" y="0"/>
                          <a:ext cx="4525010" cy="602615"/>
                          <a:chOff x="-411272" y="-15403"/>
                          <a:chExt cx="4525295" cy="602778"/>
                        </a:xfrm>
                      </wpg:grpSpPr>
                      <wps:wsp>
                        <wps:cNvPr id="341" name="Text Box 39"/>
                        <wps:cNvSpPr txBox="1"/>
                        <wps:spPr>
                          <a:xfrm>
                            <a:off x="-411272" y="-15403"/>
                            <a:ext cx="714375" cy="295910"/>
                          </a:xfrm>
                          <a:prstGeom prst="rect">
                            <a:avLst/>
                          </a:prstGeom>
                          <a:noFill/>
                          <a:ln w="6350">
                            <a:noFill/>
                          </a:ln>
                        </wps:spPr>
                        <wps:txbx>
                          <w:txbxContent>
                            <w:p w14:paraId="3CFFB091" w14:textId="634C3BF5" w:rsidR="00814E89" w:rsidRDefault="00EC0DB4" w:rsidP="00814E89">
                              <w:pPr>
                                <w:pStyle w:val="NoSpacing"/>
                              </w:pPr>
                              <w:r>
                                <w:t>Unifor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75217469" name="Picture 35"/>
                          <pic:cNvPicPr>
                            <a:picLocks noChangeAspect="1"/>
                          </pic:cNvPicPr>
                        </pic:nvPicPr>
                        <pic:blipFill rotWithShape="1">
                          <a:blip r:embed="rId336" cstate="print">
                            <a:extLst>
                              <a:ext uri="{28A0092B-C50C-407E-A947-70E740481C1C}">
                                <a14:useLocalDpi xmlns:a14="http://schemas.microsoft.com/office/drawing/2010/main"/>
                              </a:ext>
                            </a:extLst>
                          </a:blip>
                          <a:srcRect l="15066" t="45417" r="14488" b="45310"/>
                          <a:stretch/>
                        </pic:blipFill>
                        <pic:spPr bwMode="auto">
                          <a:xfrm>
                            <a:off x="904875" y="0"/>
                            <a:ext cx="2213610" cy="1587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0776266" name="Picture 36"/>
                          <pic:cNvPicPr>
                            <a:picLocks noChangeAspect="1"/>
                          </pic:cNvPicPr>
                        </pic:nvPicPr>
                        <pic:blipFill rotWithShape="1">
                          <a:blip r:embed="rId337" cstate="print">
                            <a:extLst>
                              <a:ext uri="{28A0092B-C50C-407E-A947-70E740481C1C}">
                                <a14:useLocalDpi xmlns:a14="http://schemas.microsoft.com/office/drawing/2010/main" val="0"/>
                              </a:ext>
                            </a:extLst>
                          </a:blip>
                          <a:srcRect l="15187" t="30483" r="15347" b="31405"/>
                          <a:stretch/>
                        </pic:blipFill>
                        <pic:spPr bwMode="auto">
                          <a:xfrm>
                            <a:off x="3713338" y="13171"/>
                            <a:ext cx="400685" cy="1206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13269134" name="Picture 37"/>
                          <pic:cNvPicPr>
                            <a:picLocks noChangeAspect="1"/>
                          </pic:cNvPicPr>
                        </pic:nvPicPr>
                        <pic:blipFill rotWithShape="1">
                          <a:blip r:embed="rId338" cstate="print">
                            <a:extLst>
                              <a:ext uri="{28A0092B-C50C-407E-A947-70E740481C1C}">
                                <a14:useLocalDpi xmlns:a14="http://schemas.microsoft.com/office/drawing/2010/main" val="0"/>
                              </a:ext>
                            </a:extLst>
                          </a:blip>
                          <a:srcRect l="15435" t="39004" r="15278" b="37916"/>
                          <a:stretch/>
                        </pic:blipFill>
                        <pic:spPr bwMode="auto">
                          <a:xfrm>
                            <a:off x="908050" y="187325"/>
                            <a:ext cx="2181860" cy="40005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343A42D8" id="Group 40" o:spid="_x0000_s1107" style="position:absolute;margin-left:40.25pt;margin-top:20pt;width:356.3pt;height:47.45pt;z-index:251645440;mso-width-relative:margin;mso-height-relative:margin" coordorigin="-4112,-154" coordsize="45252,6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D/tweHBAAAAACC/r/2hQk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Z63xjQAACNFJREFU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">
                <v:shape id="Text Box 39" o:spid="_x0000_s1108" type="#_x0000_t202" style="position:absolute;left:-4112;top:-154;width:7143;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" filled="f" stroked="f" strokeweight=".5pt">
                  <v:textbox>
                    <w:txbxContent>
                      <w:p w14:paraId="3CFFB091" w14:textId="634C3BF5" w:rsidR="00814E89" w:rsidRDefault="00EC0DB4" w:rsidP="00814E89">
                        <w:pPr>
                          <w:pStyle w:val="NoSpacing"/>
                        </w:pPr>
                        <w:r>
                          <w:t>Uniform</w:t>
                        </w:r>
                      </w:p>
                    </w:txbxContent>
                  </v:textbox>
                </v:shape>
                <v:shape id="Picture 35" o:spid="_x0000_s1109" type="#_x0000_t75" style="position:absolute;left:9048;width:22136;height:1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">
                  <v:imagedata r:id="rId339" o:title="" croptop="29764f" cropbottom="29694f" cropleft="9874f" cropright="9495f"/>
                </v:shape>
                <v:shape id="Picture 36" o:spid="_x0000_s1110" type="#_x0000_t75" style="position:absolute;left:37133;top:131;width:4007;height:1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">
                  <v:imagedata r:id="rId340" o:title="" croptop="19977f" cropbottom="20582f" cropleft="9953f" cropright="10058f"/>
                </v:shape>
                <v:shape id="Picture 37" o:spid="_x0000_s1111" type="#_x0000_t75" style="position:absolute;left:9080;top:1873;width:21819;height:4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">
                  <v:imagedata r:id="rId341" o:title="" croptop="25562f" cropbottom="24849f" cropleft="10115f" cropright="10013f"/>
                </v:shape>
              </v:group>
            </w:pict>
          </mc:Fallback>
        </mc:AlternateContent>
      </w:r>
    </w:p>
    <w:p w14:paraId="0D4521E4" w14:textId="7FD03C21" w:rsidR="003627D9" w:rsidRPr="000B6F77" w:rsidRDefault="003627D9">
      <w:pPr>
        <w:spacing w:after="160" w:line="259" w:lineRule="auto"/>
        <w:ind w:firstLine="0"/>
        <w:jc w:val="left"/>
      </w:pPr>
    </w:p>
    <w:p w14:paraId="488F5C6E" w14:textId="0826286B" w:rsidR="00C06C15" w:rsidRPr="000B6F77" w:rsidRDefault="00C06C15" w:rsidP="00C06C15"/>
    <w:p w14:paraId="7ED0E371" w14:textId="2708EEC1" w:rsidR="00814E89" w:rsidRPr="000B6F77" w:rsidRDefault="001D7A85" w:rsidP="00C06C15">
      <w:r w:rsidRPr="000B6F77">
        <w:rPr>
          <w:noProof/>
        </w:rPr>
        <mc:AlternateContent>
          <mc:Choice Requires="wpg">
            <w:drawing>
              <wp:anchor distT="0" distB="0" distL="114300" distR="114300" simplePos="0" relativeHeight="251655680" behindDoc="0" locked="0" layoutInCell="1" allowOverlap="1" wp14:anchorId="61834393" wp14:editId="7A0DA6E6">
                <wp:simplePos x="0" y="0"/>
                <wp:positionH relativeFrom="column">
                  <wp:posOffset>508883</wp:posOffset>
                </wp:positionH>
                <wp:positionV relativeFrom="paragraph">
                  <wp:posOffset>192930</wp:posOffset>
                </wp:positionV>
                <wp:extent cx="4702174" cy="1026795"/>
                <wp:effectExtent l="0" t="0" r="3810" b="1905"/>
                <wp:wrapNone/>
                <wp:docPr id="952142496" name="Group 4"/>
                <wp:cNvGraphicFramePr/>
                <a:graphic xmlns:a="http://schemas.openxmlformats.org/drawingml/2006/main">
                  <a:graphicData uri="http://schemas.microsoft.com/office/word/2010/wordprocessingGroup">
                    <wpg:wgp>
                      <wpg:cNvGrpSpPr/>
                      <wpg:grpSpPr>
                        <a:xfrm>
                          <a:off x="0" y="0"/>
                          <a:ext cx="4702174" cy="1026795"/>
                          <a:chOff x="0" y="0"/>
                          <a:chExt cx="4702726" cy="1027098"/>
                        </a:xfrm>
                      </wpg:grpSpPr>
                      <wps:wsp>
                        <wps:cNvPr id="342" name="Text Box 45"/>
                        <wps:cNvSpPr txBox="1"/>
                        <wps:spPr>
                          <a:xfrm>
                            <a:off x="0" y="0"/>
                            <a:ext cx="768904" cy="295259"/>
                          </a:xfrm>
                          <a:prstGeom prst="rect">
                            <a:avLst/>
                          </a:prstGeom>
                          <a:noFill/>
                          <a:ln w="6350">
                            <a:noFill/>
                          </a:ln>
                        </wps:spPr>
                        <wps:txbx>
                          <w:txbxContent>
                            <w:p w14:paraId="3825850A" w14:textId="5A79128D" w:rsidR="00814E89" w:rsidRDefault="00EC0DB4" w:rsidP="00814E89">
                              <w:pPr>
                                <w:pStyle w:val="NoSpacing"/>
                              </w:pPr>
                              <w:r>
                                <w:t>Half wef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79453673" name="Picture 72"/>
                          <pic:cNvPicPr>
                            <a:picLocks noChangeAspect="1"/>
                          </pic:cNvPicPr>
                        </pic:nvPicPr>
                        <pic:blipFill rotWithShape="1">
                          <a:blip r:embed="rId342" cstate="print">
                            <a:extLst>
                              <a:ext uri="{28A0092B-C50C-407E-A947-70E740481C1C}">
                                <a14:useLocalDpi xmlns:a14="http://schemas.microsoft.com/office/drawing/2010/main"/>
                              </a:ext>
                            </a:extLst>
                          </a:blip>
                          <a:srcRect l="1530" t="42732" r="929" b="41990"/>
                          <a:stretch/>
                        </pic:blipFill>
                        <pic:spPr bwMode="auto">
                          <a:xfrm>
                            <a:off x="1319917" y="79513"/>
                            <a:ext cx="2204720" cy="1898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39454746" name="Picture 2"/>
                          <pic:cNvPicPr>
                            <a:picLocks noChangeAspect="1"/>
                          </pic:cNvPicPr>
                        </pic:nvPicPr>
                        <pic:blipFill rotWithShape="1">
                          <a:blip r:embed="rId343" cstate="print">
                            <a:extLst>
                              <a:ext uri="{28A0092B-C50C-407E-A947-70E740481C1C}">
                                <a14:useLocalDpi xmlns:a14="http://schemas.microsoft.com/office/drawing/2010/main" val="0"/>
                              </a:ext>
                            </a:extLst>
                          </a:blip>
                          <a:srcRect l="1878" t="19569" r="1654" b="19442"/>
                          <a:stretch/>
                        </pic:blipFill>
                        <pic:spPr bwMode="auto">
                          <a:xfrm>
                            <a:off x="1323893" y="266368"/>
                            <a:ext cx="2184400" cy="7607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39565909" name="Picture 3"/>
                          <pic:cNvPicPr>
                            <a:picLocks noChangeAspect="1"/>
                          </pic:cNvPicPr>
                        </pic:nvPicPr>
                        <pic:blipFill rotWithShape="1">
                          <a:blip r:embed="rId344" cstate="print">
                            <a:extLst>
                              <a:ext uri="{28A0092B-C50C-407E-A947-70E740481C1C}">
                                <a14:useLocalDpi xmlns:a14="http://schemas.microsoft.com/office/drawing/2010/main" val="0"/>
                              </a:ext>
                            </a:extLst>
                          </a:blip>
                          <a:srcRect l="2017" t="36739" r="1942" b="36620"/>
                          <a:stretch/>
                        </pic:blipFill>
                        <pic:spPr bwMode="auto">
                          <a:xfrm flipV="1">
                            <a:off x="3975651" y="123243"/>
                            <a:ext cx="727075" cy="1111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61834393" id="Group 4" o:spid="_x0000_s1112" style="position:absolute;left:0;text-align:left;margin-left:40.05pt;margin-top:15.2pt;width:370.25pt;height:80.85pt;z-index:251655680" coordsize="47027,102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gP+/PTggAAAAABDy/3VDA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">
                <v:shape id="Text Box 45" o:spid="_x0000_s1113" type="#_x0000_t202" style="position:absolute;width:7689;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" filled="f" stroked="f" strokeweight=".5pt">
                  <v:textbox>
                    <w:txbxContent>
                      <w:p w14:paraId="3825850A" w14:textId="5A79128D" w:rsidR="00814E89" w:rsidRDefault="00EC0DB4" w:rsidP="00814E89">
                        <w:pPr>
                          <w:pStyle w:val="NoSpacing"/>
                        </w:pPr>
                        <w:r>
                          <w:t>Half weft</w:t>
                        </w:r>
                      </w:p>
                    </w:txbxContent>
                  </v:textbox>
                </v:shape>
                <v:shape id="Picture 72" o:spid="_x0000_s1114" type="#_x0000_t75" style="position:absolute;left:13199;top:795;width:22047;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">
                  <v:imagedata r:id="rId345" o:title="" croptop="28005f" cropbottom="27519f" cropleft="1003f" cropright="609f"/>
                </v:shape>
                <v:shape id="Picture 2" o:spid="_x0000_s1115" type="#_x0000_t75" style="position:absolute;left:13238;top:2663;width:21844;height:7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">
                  <v:imagedata r:id="rId346" o:title="" croptop="12825f" cropbottom="12742f" cropleft="1231f" cropright="1084f"/>
                </v:shape>
                <v:shape id="Picture 3" o:spid="_x0000_s1116" type="#_x0000_t75" style="position:absolute;left:39756;top:1232;width:7271;height:111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">
                  <v:imagedata r:id="rId347" o:title="" croptop="24077f" cropbottom="23999f" cropleft="1322f" cropright="1273f"/>
                </v:shape>
              </v:group>
            </w:pict>
          </mc:Fallback>
        </mc:AlternateContent>
      </w:r>
    </w:p>
    <w:p w14:paraId="71CA3A56" w14:textId="2CEE1C05" w:rsidR="00C06C15" w:rsidRPr="000B6F77" w:rsidRDefault="00C06C15" w:rsidP="00C06C15"/>
    <w:p w14:paraId="762CEC27" w14:textId="20552963" w:rsidR="00C06C15" w:rsidRPr="000B6F77" w:rsidRDefault="00C06C15" w:rsidP="00C06C15"/>
    <w:p w14:paraId="08E7EC83" w14:textId="3D76E694" w:rsidR="00FF5A3B" w:rsidRPr="000B6F77" w:rsidRDefault="00FF5A3B" w:rsidP="00C06C15"/>
    <w:p w14:paraId="047C8FC7" w14:textId="3B84950E" w:rsidR="009A096C" w:rsidRPr="000B6F77" w:rsidRDefault="009A096C" w:rsidP="00C06C15"/>
    <w:p w14:paraId="74E818AD" w14:textId="2E02651F" w:rsidR="009A096C" w:rsidRPr="000B6F77" w:rsidRDefault="00843386" w:rsidP="00C06C15">
      <w:r w:rsidRPr="000B6F77">
        <w:rPr>
          <w:noProof/>
        </w:rPr>
        <mc:AlternateContent>
          <mc:Choice Requires="wpg">
            <w:drawing>
              <wp:anchor distT="0" distB="0" distL="114300" distR="114300" simplePos="0" relativeHeight="251657728" behindDoc="0" locked="0" layoutInCell="1" allowOverlap="1" wp14:anchorId="2EB5A9AC" wp14:editId="78C8B56B">
                <wp:simplePos x="0" y="0"/>
                <wp:positionH relativeFrom="column">
                  <wp:posOffset>506730</wp:posOffset>
                </wp:positionH>
                <wp:positionV relativeFrom="paragraph">
                  <wp:posOffset>226695</wp:posOffset>
                </wp:positionV>
                <wp:extent cx="4512310" cy="614680"/>
                <wp:effectExtent l="0" t="0" r="2540" b="0"/>
                <wp:wrapNone/>
                <wp:docPr id="753029929" name="Group 9"/>
                <wp:cNvGraphicFramePr/>
                <a:graphic xmlns:a="http://schemas.openxmlformats.org/drawingml/2006/main">
                  <a:graphicData uri="http://schemas.microsoft.com/office/word/2010/wordprocessingGroup">
                    <wpg:wgp>
                      <wpg:cNvGrpSpPr/>
                      <wpg:grpSpPr>
                        <a:xfrm>
                          <a:off x="0" y="0"/>
                          <a:ext cx="4512310" cy="614680"/>
                          <a:chOff x="0" y="0"/>
                          <a:chExt cx="4512310" cy="614680"/>
                        </a:xfrm>
                      </wpg:grpSpPr>
                      <pic:pic xmlns:pic="http://schemas.openxmlformats.org/drawingml/2006/picture">
                        <pic:nvPicPr>
                          <pic:cNvPr id="936468262" name="Picture 6"/>
                          <pic:cNvPicPr>
                            <a:picLocks noChangeAspect="1"/>
                          </pic:cNvPicPr>
                        </pic:nvPicPr>
                        <pic:blipFill rotWithShape="1">
                          <a:blip r:embed="rId348" cstate="print">
                            <a:extLst>
                              <a:ext uri="{28A0092B-C50C-407E-A947-70E740481C1C}">
                                <a14:useLocalDpi xmlns:a14="http://schemas.microsoft.com/office/drawing/2010/main"/>
                              </a:ext>
                            </a:extLst>
                          </a:blip>
                          <a:srcRect l="31471" t="957" r="32514" b="61405"/>
                          <a:stretch/>
                        </pic:blipFill>
                        <pic:spPr bwMode="auto">
                          <a:xfrm>
                            <a:off x="4229100" y="72390"/>
                            <a:ext cx="283210" cy="1625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38458171" name="Picture 8"/>
                          <pic:cNvPicPr>
                            <a:picLocks noChangeAspect="1"/>
                          </pic:cNvPicPr>
                        </pic:nvPicPr>
                        <pic:blipFill rotWithShape="1">
                          <a:blip r:embed="rId349" cstate="print">
                            <a:extLst>
                              <a:ext uri="{28A0092B-C50C-407E-A947-70E740481C1C}">
                                <a14:useLocalDpi xmlns:a14="http://schemas.microsoft.com/office/drawing/2010/main" val="0"/>
                              </a:ext>
                            </a:extLst>
                          </a:blip>
                          <a:srcRect l="6678" t="27272" r="12032" b="60606"/>
                          <a:stretch/>
                        </pic:blipFill>
                        <pic:spPr bwMode="auto">
                          <a:xfrm>
                            <a:off x="906780" y="38100"/>
                            <a:ext cx="3094355" cy="2540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19882605" name="Picture 7"/>
                          <pic:cNvPicPr>
                            <a:picLocks noChangeAspect="1"/>
                          </pic:cNvPicPr>
                        </pic:nvPicPr>
                        <pic:blipFill rotWithShape="1">
                          <a:blip r:embed="rId350" cstate="print">
                            <a:extLst>
                              <a:ext uri="{28A0092B-C50C-407E-A947-70E740481C1C}">
                                <a14:useLocalDpi xmlns:a14="http://schemas.microsoft.com/office/drawing/2010/main" val="0"/>
                              </a:ext>
                            </a:extLst>
                          </a:blip>
                          <a:srcRect l="10900" t="44193" r="21090" b="41787"/>
                          <a:stretch/>
                        </pic:blipFill>
                        <pic:spPr bwMode="auto">
                          <a:xfrm>
                            <a:off x="895350" y="266700"/>
                            <a:ext cx="3071495" cy="347980"/>
                          </a:xfrm>
                          <a:prstGeom prst="rect">
                            <a:avLst/>
                          </a:prstGeom>
                          <a:noFill/>
                          <a:ln>
                            <a:noFill/>
                          </a:ln>
                          <a:extLst>
                            <a:ext uri="{53640926-AAD7-44D8-BBD7-CCE9431645EC}">
                              <a14:shadowObscured xmlns:a14="http://schemas.microsoft.com/office/drawing/2010/main"/>
                            </a:ext>
                          </a:extLst>
                        </pic:spPr>
                      </pic:pic>
                      <wps:wsp>
                        <wps:cNvPr id="1528026244" name="Text Box 45"/>
                        <wps:cNvSpPr txBox="1"/>
                        <wps:spPr>
                          <a:xfrm>
                            <a:off x="0" y="0"/>
                            <a:ext cx="803275" cy="294640"/>
                          </a:xfrm>
                          <a:prstGeom prst="rect">
                            <a:avLst/>
                          </a:prstGeom>
                          <a:noFill/>
                          <a:ln w="6350">
                            <a:noFill/>
                          </a:ln>
                        </wps:spPr>
                        <wps:txbx>
                          <w:txbxContent>
                            <w:p w14:paraId="58A7803E" w14:textId="2C24A805" w:rsidR="00182D5D" w:rsidRDefault="00182D5D" w:rsidP="00182D5D">
                              <w:pPr>
                                <w:pStyle w:val="NoSpacing"/>
                              </w:pPr>
                              <w:r>
                                <w:t>Half war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B5A9AC" id="Group 9" o:spid="_x0000_s1117" style="position:absolute;left:0;text-align:left;margin-left:39.9pt;margin-top:17.85pt;width:355.3pt;height:48.4pt;z-index:251657728" coordsize="45123,6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P/2&#10;7j5Guqu+D/g0pHFIHddWUU1kgSoFG0sB1XKEeQlxgcgFRQgpFtcWFtSIt4KLTU1NMBA3rlM3Li8J&#10;YDlCkVDsIGMJlMoO4ARU2aI1WLIeZFlRVGOKHfBLCyVADAFa/umz++zu3HvO75x7Z/bOzN3dz+eP&#10;MHPn3HN+59w7u+ebmWcN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">
                <v:shape id="Picture 6" o:spid="_x0000_s1118" type="#_x0000_t75" style="position:absolute;left:42291;top:723;width:2832;height:1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">
                  <v:imagedata r:id="rId351" o:title="" croptop="627f" cropbottom="40242f" cropleft="20625f" cropright="21308f"/>
                </v:shape>
                <v:shape id="Picture 8" o:spid="_x0000_s1119" type="#_x0000_t75" style="position:absolute;left:9067;top:381;width:30944;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">
                  <v:imagedata r:id="rId352" o:title="" croptop="17873f" cropbottom="39719f" cropleft="4376f" cropright="7885f"/>
                </v:shape>
                <v:shape id="Picture 7" o:spid="_x0000_s1120" type="#_x0000_t75" style="position:absolute;left:8953;top:2667;width:30715;height:3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">
                  <v:imagedata r:id="rId353" o:title="" croptop="28962f" cropbottom="27386f" cropleft="7143f" cropright="13822f"/>
                </v:shape>
                <v:shape id="Text Box 45" o:spid="_x0000_s1121" type="#_x0000_t202" style="position:absolute;width:8032;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" filled="f" stroked="f" strokeweight=".5pt">
                  <v:textbox>
                    <w:txbxContent>
                      <w:p w14:paraId="58A7803E" w14:textId="2C24A805" w:rsidR="00182D5D" w:rsidRDefault="00182D5D" w:rsidP="00182D5D">
                        <w:pPr>
                          <w:pStyle w:val="NoSpacing"/>
                        </w:pPr>
                        <w:r>
                          <w:t>Half warp</w:t>
                        </w:r>
                      </w:p>
                    </w:txbxContent>
                  </v:textbox>
                </v:shape>
              </v:group>
            </w:pict>
          </mc:Fallback>
        </mc:AlternateContent>
      </w:r>
    </w:p>
    <w:p w14:paraId="4A59A0A5" w14:textId="657A91A2" w:rsidR="009A096C" w:rsidRPr="000B6F77" w:rsidRDefault="009A096C" w:rsidP="00C06C15"/>
    <w:p w14:paraId="44A4037B" w14:textId="6E9C18E3" w:rsidR="009A096C" w:rsidRPr="000B6F77" w:rsidRDefault="009A096C" w:rsidP="00C06C15"/>
    <w:p w14:paraId="54A3CCE6" w14:textId="6D15C573" w:rsidR="009A096C" w:rsidRPr="000B6F77" w:rsidRDefault="009A096C" w:rsidP="00C06C15"/>
    <w:p w14:paraId="236A29DA" w14:textId="777DCD0E" w:rsidR="00BB4416" w:rsidRPr="000B6F77" w:rsidRDefault="00BB4416" w:rsidP="00BB4416">
      <w:pPr>
        <w:pStyle w:val="NoSpacing"/>
      </w:pPr>
      <w:bookmarkStart w:id="59" w:name="_Ref122005260"/>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4</w:t>
      </w:r>
      <w:r w:rsidR="00940D25" w:rsidRPr="000B6F77">
        <w:rPr>
          <w:noProof/>
        </w:rPr>
        <w:fldChar w:fldCharType="end"/>
      </w:r>
      <w:bookmarkEnd w:id="59"/>
      <w:r w:rsidRPr="000B6F77">
        <w:t xml:space="preserve"> Interlocking angle and the </w:t>
      </w:r>
      <w:r w:rsidR="00E83ED7" w:rsidRPr="000B6F77">
        <w:t>tow ratio</w:t>
      </w:r>
      <w:r w:rsidRPr="000B6F77">
        <w:t xml:space="preserve"> as functions of the weft tow density (plots (a) and (d), respectively), weft tow density (plots (b) and (e)) and </w:t>
      </w:r>
      <w:proofErr w:type="gramStart"/>
      <w:r w:rsidRPr="000B6F77">
        <w:rPr>
          <w:i/>
          <w:iCs/>
        </w:rPr>
        <w:t>H</w:t>
      </w:r>
      <w:r w:rsidRPr="000B6F77">
        <w:rPr>
          <w:i/>
          <w:iCs/>
          <w:vertAlign w:val="subscript"/>
        </w:rPr>
        <w:t xml:space="preserve">UC </w:t>
      </w:r>
      <w:r w:rsidR="003D1527" w:rsidRPr="000B6F77">
        <w:rPr>
          <w:i/>
          <w:iCs/>
          <w:vertAlign w:val="subscript"/>
        </w:rPr>
        <w:t xml:space="preserve"> </w:t>
      </w:r>
      <w:r w:rsidRPr="000B6F77">
        <w:t>(</w:t>
      </w:r>
      <w:proofErr w:type="gramEnd"/>
      <w:r w:rsidRPr="000B6F77">
        <w:t>plots (c) and (f))</w:t>
      </w:r>
      <w:r w:rsidR="00070693" w:rsidRPr="000B6F77">
        <w:t>. Plot</w:t>
      </w:r>
      <w:r w:rsidRPr="000B6F77">
        <w:t xml:space="preserve"> (g)</w:t>
      </w:r>
      <w:r w:rsidR="00070693" w:rsidRPr="000B6F77">
        <w:t xml:space="preserve"> -</w:t>
      </w:r>
      <w:r w:rsidRPr="000B6F77">
        <w:t xml:space="preserve"> </w:t>
      </w:r>
      <w:r w:rsidR="00070693" w:rsidRPr="000B6F77">
        <w:t>g</w:t>
      </w:r>
      <w:r w:rsidRPr="000B6F77">
        <w:t xml:space="preserve">eometries of </w:t>
      </w:r>
      <w:r w:rsidR="003D1527" w:rsidRPr="000B6F77">
        <w:t>four</w:t>
      </w:r>
      <w:r w:rsidRPr="000B6F77">
        <w:t xml:space="preserve"> benchmark UC</w:t>
      </w:r>
      <w:r w:rsidR="008870E0" w:rsidRPr="000B6F77">
        <w:t>s</w:t>
      </w:r>
      <w:r w:rsidRPr="000B6F77">
        <w:t xml:space="preserve"> configurations </w:t>
      </w:r>
      <w:r w:rsidR="008870E0" w:rsidRPr="000B6F77">
        <w:t>that have</w:t>
      </w:r>
      <w:r w:rsidRPr="000B6F77">
        <w:t xml:space="preserve"> equivalent </w:t>
      </w:r>
      <w:proofErr w:type="spellStart"/>
      <w:r w:rsidRPr="000B6F77">
        <w:t>KPoWs</w:t>
      </w:r>
      <w:proofErr w:type="spellEnd"/>
    </w:p>
    <w:p w14:paraId="6A2ECE27" w14:textId="77777777" w:rsidR="002601FB" w:rsidRPr="000B6F77" w:rsidRDefault="002601FB" w:rsidP="003845D0"/>
    <w:p w14:paraId="44451005" w14:textId="2C84E483" w:rsidR="002601FB" w:rsidRPr="000B6F77" w:rsidRDefault="002601FB" w:rsidP="002601FB">
      <w:r w:rsidRPr="000B6F77">
        <w:t xml:space="preserve">Two cases of non-uniform scaling were considered: one where the weft tow cross-sectional area was halved that corresponds to </w:t>
      </w:r>
      <w:r w:rsidRPr="000B6F77">
        <w:rPr>
          <w:position w:val="-12"/>
        </w:rPr>
        <w:object w:dxaOrig="220" w:dyaOrig="360" w14:anchorId="2C7EE188">
          <v:shape id="_x0000_i1179" type="#_x0000_t75" style="width:14.4pt;height:21.6pt" o:ole="">
            <v:imagedata r:id="rId354" o:title=""/>
          </v:shape>
          <o:OLEObject Type="Embed" ProgID="Equation.DSMT4" ShapeID="_x0000_i1179" DrawAspect="Content" ObjectID="_1829394075" r:id="rId355"/>
        </w:object>
      </w:r>
      <w:r w:rsidRPr="000B6F77">
        <w:t xml:space="preserve">=0.5 and </w:t>
      </w:r>
      <w:r w:rsidRPr="000B6F77">
        <w:rPr>
          <w:position w:val="-12"/>
        </w:rPr>
        <w:object w:dxaOrig="240" w:dyaOrig="360" w14:anchorId="1A9EE7B0">
          <v:shape id="_x0000_i1180" type="#_x0000_t75" style="width:14.4pt;height:21.6pt" o:ole="">
            <v:imagedata r:id="rId356" o:title=""/>
          </v:shape>
          <o:OLEObject Type="Embed" ProgID="Equation.DSMT4" ShapeID="_x0000_i1180" DrawAspect="Content" ObjectID="_1829394076" r:id="rId357"/>
        </w:object>
      </w:r>
      <w:r w:rsidRPr="000B6F77">
        <w:t xml:space="preserve">=1, and another where the warp tow area was halved, </w:t>
      </w:r>
      <w:r w:rsidRPr="000B6F77">
        <w:rPr>
          <w:position w:val="-12"/>
        </w:rPr>
        <w:object w:dxaOrig="220" w:dyaOrig="360" w14:anchorId="5D2B1723">
          <v:shape id="_x0000_i1181" type="#_x0000_t75" style="width:14.4pt;height:21.6pt" o:ole="">
            <v:imagedata r:id="rId354" o:title=""/>
          </v:shape>
          <o:OLEObject Type="Embed" ProgID="Equation.DSMT4" ShapeID="_x0000_i1181" DrawAspect="Content" ObjectID="_1829394077" r:id="rId358"/>
        </w:object>
      </w:r>
      <w:r w:rsidRPr="000B6F77">
        <w:t xml:space="preserve">=1 and </w:t>
      </w:r>
      <w:r w:rsidRPr="000B6F77">
        <w:rPr>
          <w:position w:val="-12"/>
        </w:rPr>
        <w:object w:dxaOrig="240" w:dyaOrig="360" w14:anchorId="59238F80">
          <v:shape id="_x0000_i1182" type="#_x0000_t75" style="width:14.4pt;height:21.6pt" o:ole="">
            <v:imagedata r:id="rId356" o:title=""/>
          </v:shape>
          <o:OLEObject Type="Embed" ProgID="Equation.DSMT4" ShapeID="_x0000_i1182" DrawAspect="Content" ObjectID="_1829394078" r:id="rId359"/>
        </w:object>
      </w:r>
      <w:r w:rsidRPr="000B6F77">
        <w:t xml:space="preserve">=0.5. The respective scaled configurations have been referred to for brevity as ‘Half weft’ and ‘Half warp’. The </w:t>
      </w:r>
      <w:proofErr w:type="spellStart"/>
      <w:r w:rsidRPr="000B6F77">
        <w:t>KPoWs</w:t>
      </w:r>
      <w:proofErr w:type="spellEnd"/>
      <w:r w:rsidRPr="000B6F77">
        <w:t xml:space="preserve"> for the former are plotted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 in orange and for the latter in blue. </w:t>
      </w:r>
    </w:p>
    <w:p w14:paraId="036B5F1C" w14:textId="067D6CF0" w:rsidR="003845D0" w:rsidRPr="000B6F77" w:rsidRDefault="003845D0" w:rsidP="003845D0">
      <w:r w:rsidRPr="000B6F77">
        <w:t xml:space="preserve">Comparing the </w:t>
      </w:r>
      <w:proofErr w:type="spellStart"/>
      <w:r w:rsidRPr="000B6F77">
        <w:t>KPoWs</w:t>
      </w:r>
      <w:proofErr w:type="spellEnd"/>
      <w:r w:rsidRPr="000B6F77">
        <w:t xml:space="preserve"> obtained for scaled configurations with those corresponding to the reference ones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a)-(c), it is obvious that the values of the </w:t>
      </w:r>
      <w:proofErr w:type="spellStart"/>
      <w:r w:rsidRPr="000B6F77">
        <w:t>KPoWs</w:t>
      </w:r>
      <w:proofErr w:type="spellEnd"/>
      <w:r w:rsidRPr="000B6F77">
        <w:t xml:space="preserve"> are not affected by scaling. For example, considering the benchmark configurations from all scaling groups, it is easy to see that the values of the respective </w:t>
      </w:r>
      <w:proofErr w:type="spellStart"/>
      <w:r w:rsidRPr="000B6F77">
        <w:t>KPoWs</w:t>
      </w:r>
      <w:proofErr w:type="spellEnd"/>
      <w:r w:rsidRPr="000B6F77">
        <w:t xml:space="preserve">, marked as circles with red boundary, are the same for all of them. The unit cells corresponding to benchmark configurations are shown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g). Qualitative changes in the UC geometry due to scaling can be summarised as follows:</w:t>
      </w:r>
    </w:p>
    <w:p w14:paraId="11653FB3" w14:textId="27120E6E" w:rsidR="00977B92" w:rsidRPr="000B6F77" w:rsidRDefault="00977B92" w:rsidP="00977B92">
      <w:pPr>
        <w:pStyle w:val="ListParagraph"/>
        <w:numPr>
          <w:ilvl w:val="0"/>
          <w:numId w:val="27"/>
        </w:numPr>
      </w:pPr>
      <w:r w:rsidRPr="000B6F77">
        <w:t xml:space="preserve">Uniform scaling where cross-sectional areas were reduced leads to simultaneous increase in all three tow densities according to scaling rule </w:t>
      </w:r>
      <w:r w:rsidRPr="000B6F77">
        <w:fldChar w:fldCharType="begin"/>
      </w:r>
      <w:r w:rsidRPr="000B6F77">
        <w:instrText xml:space="preserve"> REF uniformScalingAll \h </w:instrText>
      </w:r>
      <w:r w:rsidR="000B6F77">
        <w:instrText xml:space="preserve"> \* MERGEFORMAT </w:instrText>
      </w:r>
      <w:r w:rsidRPr="000B6F77">
        <w:fldChar w:fldCharType="separate"/>
      </w:r>
      <w:r w:rsidR="000B6F77" w:rsidRPr="000B6F77">
        <w:t>(</w:t>
      </w:r>
      <w:r w:rsidR="000B6F77">
        <w:rPr>
          <w:noProof/>
        </w:rPr>
        <w:t>46</w:t>
      </w:r>
      <w:r w:rsidR="000B6F77" w:rsidRPr="000B6F77">
        <w:t>)</w:t>
      </w:r>
      <w:r w:rsidRPr="000B6F77">
        <w:fldChar w:fldCharType="end"/>
      </w:r>
      <w:r w:rsidRPr="000B6F77">
        <w:t xml:space="preserve">, hence reduction of the unit cell in all three dimensions. </w:t>
      </w:r>
    </w:p>
    <w:p w14:paraId="74497065" w14:textId="471997AD" w:rsidR="00977B92" w:rsidRPr="000B6F77" w:rsidRDefault="00977B92" w:rsidP="00977B92">
      <w:pPr>
        <w:pStyle w:val="ListParagraph"/>
        <w:numPr>
          <w:ilvl w:val="0"/>
          <w:numId w:val="27"/>
        </w:numPr>
      </w:pPr>
      <w:r w:rsidRPr="000B6F77">
        <w:t xml:space="preserve">Unit cell corresponding to ‘Half warp’ scaling case has the same height and length and is half the width of its ‘Reference’ counterpart. This is consistent with the scaling rule </w:t>
      </w:r>
      <w:r w:rsidRPr="000B6F77">
        <w:fldChar w:fldCharType="begin"/>
      </w:r>
      <w:r w:rsidRPr="000B6F77">
        <w:instrText xml:space="preserve"> REF scaleALL \h </w:instrText>
      </w:r>
      <w:r w:rsidR="000B6F77">
        <w:instrText xml:space="preserve"> \* MERGEFORMAT </w:instrText>
      </w:r>
      <w:r w:rsidRPr="000B6F77">
        <w:fldChar w:fldCharType="separate"/>
      </w:r>
      <w:r w:rsidR="000B6F77" w:rsidRPr="000B6F77">
        <w:t>(</w:t>
      </w:r>
      <w:r w:rsidR="000B6F77">
        <w:rPr>
          <w:noProof/>
        </w:rPr>
        <w:t>42</w:t>
      </w:r>
      <w:r w:rsidR="000B6F77" w:rsidRPr="000B6F77">
        <w:t>)</w:t>
      </w:r>
      <w:r w:rsidRPr="000B6F77">
        <w:fldChar w:fldCharType="end"/>
      </w:r>
      <w:r w:rsidRPr="000B6F77">
        <w:t xml:space="preserve">, which indicates that the only </w:t>
      </w:r>
      <w:proofErr w:type="spellStart"/>
      <w:r w:rsidRPr="000B6F77">
        <w:t>tow</w:t>
      </w:r>
      <w:proofErr w:type="spellEnd"/>
      <w:r w:rsidRPr="000B6F77">
        <w:t xml:space="preserve"> density affected by the warp scaling is </w:t>
      </w:r>
      <w:r w:rsidRPr="000B6F77">
        <w:rPr>
          <w:position w:val="-14"/>
        </w:rPr>
        <w:object w:dxaOrig="520" w:dyaOrig="380" w14:anchorId="39AD5D13">
          <v:shape id="_x0000_i1183" type="#_x0000_t75" style="width:28.8pt;height:21.6pt" o:ole="">
            <v:imagedata r:id="rId360" o:title=""/>
          </v:shape>
          <o:OLEObject Type="Embed" ProgID="Equation.DSMT4" ShapeID="_x0000_i1183" DrawAspect="Content" ObjectID="_1829394079" r:id="rId361"/>
        </w:object>
      </w:r>
      <w:r w:rsidRPr="000B6F77">
        <w:t xml:space="preserve">. This is the reason why the plots showing the </w:t>
      </w:r>
      <w:proofErr w:type="spellStart"/>
      <w:r w:rsidRPr="000B6F77">
        <w:t>KPoWs</w:t>
      </w:r>
      <w:proofErr w:type="spellEnd"/>
      <w:r w:rsidRPr="000B6F77">
        <w:t xml:space="preserve"> as functions of </w:t>
      </w:r>
      <w:r w:rsidRPr="000B6F77">
        <w:rPr>
          <w:position w:val="-14"/>
        </w:rPr>
        <w:object w:dxaOrig="480" w:dyaOrig="380" w14:anchorId="4AD87F6A">
          <v:shape id="_x0000_i1184" type="#_x0000_t75" style="width:21.6pt;height:21.6pt" o:ole="">
            <v:imagedata r:id="rId362" o:title=""/>
          </v:shape>
          <o:OLEObject Type="Embed" ProgID="Equation.DSMT4" ShapeID="_x0000_i1184" DrawAspect="Content" ObjectID="_1829394080" r:id="rId363"/>
        </w:object>
      </w:r>
      <w:r w:rsidRPr="000B6F77">
        <w:t xml:space="preserve"> and  </w:t>
      </w:r>
      <w:r w:rsidRPr="000B6F77">
        <w:rPr>
          <w:position w:val="-12"/>
        </w:rPr>
        <w:object w:dxaOrig="460" w:dyaOrig="360" w14:anchorId="6E9CD35B">
          <v:shape id="_x0000_i1185" type="#_x0000_t75" style="width:21.6pt;height:21.6pt" o:ole="">
            <v:imagedata r:id="rId364" o:title=""/>
          </v:shape>
          <o:OLEObject Type="Embed" ProgID="Equation.DSMT4" ShapeID="_x0000_i1185" DrawAspect="Content" ObjectID="_1829394081" r:id="rId365"/>
        </w:object>
      </w:r>
      <w:r w:rsidRPr="000B6F77">
        <w:t xml:space="preserve">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a),(d) and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c),(f), respectively) overlap for ‘Half warp’ and ‘Reference’ cases. </w:t>
      </w:r>
    </w:p>
    <w:p w14:paraId="1E35F0FA" w14:textId="01BBF7DA" w:rsidR="008B3BB0" w:rsidRPr="000B6F77" w:rsidRDefault="00977B92" w:rsidP="00BB4416">
      <w:pPr>
        <w:pStyle w:val="ListParagraph"/>
        <w:numPr>
          <w:ilvl w:val="0"/>
          <w:numId w:val="27"/>
        </w:numPr>
      </w:pPr>
      <w:r w:rsidRPr="000B6F77">
        <w:t xml:space="preserve">Unit cell corresponding to ‘Half weft’ scaling case has the same height and length and is double the width of its counterpart obtained through the uniform </w:t>
      </w:r>
      <w:r w:rsidRPr="000B6F77">
        <w:rPr>
          <w:noProof/>
        </w:rPr>
        <w:t xml:space="preserve">scaling. Furthermore, uniformly scaled configuration can be recovered from </w:t>
      </w:r>
      <w:r w:rsidRPr="000B6F77">
        <w:t xml:space="preserve">‘Half weft’ one simply by applying the non-uniform scaling to the latter that would halve the cross-sectional area warp tow. Effectively, two non-uniform scaling can be applied sequentially in the arbitrary order to deliver a configuration obtained through the uniform scaling. Using mathematical terminology, scaling procedure is commutative in a sense that it does not matter in what order scaling is applied, </w:t>
      </w:r>
      <w:proofErr w:type="gramStart"/>
      <w:r w:rsidRPr="000B6F77">
        <w:t>as long as</w:t>
      </w:r>
      <w:proofErr w:type="gramEnd"/>
      <w:r w:rsidRPr="000B6F77">
        <w:t xml:space="preserve"> the final </w:t>
      </w:r>
      <w:proofErr w:type="spellStart"/>
      <w:r w:rsidRPr="000B6F77">
        <w:t>tow</w:t>
      </w:r>
      <w:proofErr w:type="spellEnd"/>
      <w:r w:rsidRPr="000B6F77">
        <w:t xml:space="preserve"> sizes are the same.</w:t>
      </w:r>
    </w:p>
    <w:p w14:paraId="233C35FC" w14:textId="4AAE486B" w:rsidR="00CE16E7" w:rsidRPr="000B6F77" w:rsidRDefault="002D4D37" w:rsidP="00507901">
      <w:pPr>
        <w:rPr>
          <w:noProof/>
        </w:rPr>
      </w:pPr>
      <w:r w:rsidRPr="000B6F77">
        <w:t xml:space="preserve">The results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 also signify that the controllable </w:t>
      </w:r>
      <w:r w:rsidR="002E4566" w:rsidRPr="000B6F77">
        <w:t>properties</w:t>
      </w:r>
      <w:r w:rsidRPr="000B6F77">
        <w:t xml:space="preserve"> (the tow cross-sectional areas) are decoupled from the controllable parameters of the weave (the tow densities) in a sense that qualitatively, the trends in variation of the </w:t>
      </w:r>
      <w:proofErr w:type="spellStart"/>
      <w:r w:rsidRPr="000B6F77">
        <w:t>KPoWs</w:t>
      </w:r>
      <w:proofErr w:type="spellEnd"/>
      <w:r w:rsidRPr="000B6F77">
        <w:t xml:space="preserve"> </w:t>
      </w:r>
      <w:r w:rsidR="00624048" w:rsidRPr="000B6F77">
        <w:t>are</w:t>
      </w:r>
      <w:r w:rsidRPr="000B6F77">
        <w:t xml:space="preserve"> reproduced irrespective of the </w:t>
      </w:r>
      <w:proofErr w:type="spellStart"/>
      <w:r w:rsidRPr="000B6F77">
        <w:t>tow</w:t>
      </w:r>
      <w:proofErr w:type="spellEnd"/>
      <w:r w:rsidRPr="000B6F77">
        <w:t xml:space="preserve"> sizes.</w:t>
      </w:r>
      <w:r w:rsidRPr="000B6F77">
        <w:rPr>
          <w:noProof/>
        </w:rPr>
        <w:t xml:space="preserve"> </w:t>
      </w:r>
      <w:r w:rsidR="007D633A" w:rsidRPr="000B6F77">
        <w:rPr>
          <w:noProof/>
        </w:rPr>
        <w:t xml:space="preserve">This </w:t>
      </w:r>
      <w:r w:rsidR="008B5429" w:rsidRPr="000B6F77">
        <w:rPr>
          <w:noProof/>
        </w:rPr>
        <w:t xml:space="preserve">offers </w:t>
      </w:r>
      <w:r w:rsidR="000A4FA3" w:rsidRPr="000B6F77">
        <w:rPr>
          <w:noProof/>
        </w:rPr>
        <w:t xml:space="preserve">additional </w:t>
      </w:r>
      <w:r w:rsidR="008B5429" w:rsidRPr="000B6F77">
        <w:rPr>
          <w:noProof/>
        </w:rPr>
        <w:t xml:space="preserve">support to the design method </w:t>
      </w:r>
      <w:r w:rsidR="00DC0932" w:rsidRPr="000B6F77">
        <w:rPr>
          <w:noProof/>
        </w:rPr>
        <w:fldChar w:fldCharType="begin"/>
      </w:r>
      <w:r w:rsidR="001119D9" w:rsidRPr="000B6F77">
        <w:rPr>
          <w:noProof/>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DC0932" w:rsidRPr="000B6F77">
        <w:rPr>
          <w:noProof/>
        </w:rPr>
        <w:fldChar w:fldCharType="separate"/>
      </w:r>
      <w:r w:rsidR="001119D9" w:rsidRPr="000B6F77">
        <w:rPr>
          <w:noProof/>
        </w:rPr>
        <w:t>[20]</w:t>
      </w:r>
      <w:r w:rsidR="00DC0932" w:rsidRPr="000B6F77">
        <w:rPr>
          <w:noProof/>
        </w:rPr>
        <w:fldChar w:fldCharType="end"/>
      </w:r>
      <w:r w:rsidR="00DC0932" w:rsidRPr="000B6F77">
        <w:rPr>
          <w:noProof/>
        </w:rPr>
        <w:t xml:space="preserve"> </w:t>
      </w:r>
      <w:r w:rsidR="0057012A" w:rsidRPr="000B6F77">
        <w:rPr>
          <w:noProof/>
        </w:rPr>
        <w:t xml:space="preserve">that was developed </w:t>
      </w:r>
      <w:r w:rsidR="00624048" w:rsidRPr="000B6F77">
        <w:rPr>
          <w:noProof/>
        </w:rPr>
        <w:t>while keeping</w:t>
      </w:r>
      <w:r w:rsidR="00B843EF" w:rsidRPr="000B6F77">
        <w:rPr>
          <w:noProof/>
        </w:rPr>
        <w:t xml:space="preserve"> </w:t>
      </w:r>
      <w:r w:rsidR="00CE749F" w:rsidRPr="000B6F77">
        <w:rPr>
          <w:noProof/>
        </w:rPr>
        <w:t xml:space="preserve">the </w:t>
      </w:r>
      <w:r w:rsidR="00B843EF" w:rsidRPr="000B6F77">
        <w:rPr>
          <w:noProof/>
        </w:rPr>
        <w:t>tow cross-sectional areas</w:t>
      </w:r>
      <w:r w:rsidR="00624048" w:rsidRPr="000B6F77">
        <w:rPr>
          <w:noProof/>
        </w:rPr>
        <w:t xml:space="preserve"> fixed</w:t>
      </w:r>
      <w:r w:rsidR="00B843EF" w:rsidRPr="000B6F77">
        <w:rPr>
          <w:noProof/>
        </w:rPr>
        <w:t xml:space="preserve">. </w:t>
      </w:r>
    </w:p>
    <w:p w14:paraId="1D8775B7" w14:textId="42F90747" w:rsidR="00FB2236" w:rsidRPr="000B6F77" w:rsidRDefault="00FF5A3B" w:rsidP="00266DE4">
      <w:pPr>
        <w:pStyle w:val="Heading1"/>
      </w:pPr>
      <w:bookmarkStart w:id="60" w:name="_Ref131431356"/>
      <w:bookmarkStart w:id="61" w:name="_Ref200966679"/>
      <w:r w:rsidRPr="000B6F77">
        <w:lastRenderedPageBreak/>
        <w:t>M</w:t>
      </w:r>
      <w:r w:rsidR="0055043C" w:rsidRPr="000B6F77">
        <w:t xml:space="preserve">echanical performance </w:t>
      </w:r>
      <w:bookmarkEnd w:id="60"/>
      <w:r w:rsidRPr="000B6F77">
        <w:t>of the equivalent configurations of composites</w:t>
      </w:r>
      <w:bookmarkEnd w:id="61"/>
    </w:p>
    <w:p w14:paraId="449F2777" w14:textId="1DE801D2" w:rsidR="002831FA" w:rsidRPr="000B6F77" w:rsidRDefault="00677D1E" w:rsidP="002831FA">
      <w:r w:rsidRPr="000B6F77">
        <w:rPr>
          <w:noProof/>
        </w:rPr>
        <w:t xml:space="preserve">For effective use of scaling in design, it is essential to understand how the scaling affects the effective elastic properties; in other words, how different or similar are the effective elastic properties delivered by equivalent composite configurations. </w:t>
      </w:r>
      <w:r w:rsidR="002831FA" w:rsidRPr="000B6F77">
        <w:t xml:space="preserve">To compare the mechanical responses of </w:t>
      </w:r>
      <w:r w:rsidR="006C66EF" w:rsidRPr="000B6F77">
        <w:t xml:space="preserve">composites having </w:t>
      </w:r>
      <w:r w:rsidR="002831FA" w:rsidRPr="000B6F77">
        <w:t xml:space="preserve">equivalent configurations of </w:t>
      </w:r>
      <w:r w:rsidR="006C66EF" w:rsidRPr="000B6F77">
        <w:t>reinforcement</w:t>
      </w:r>
      <w:r w:rsidR="002831FA" w:rsidRPr="000B6F77">
        <w:t xml:space="preserve">, systematic characterisation exercises have been carried out. In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002831FA" w:rsidRPr="000B6F77">
        <w:t xml:space="preserve">, </w:t>
      </w:r>
      <w:r w:rsidR="00507901" w:rsidRPr="000B6F77">
        <w:t>woven</w:t>
      </w:r>
      <w:r w:rsidR="002831FA" w:rsidRPr="000B6F77">
        <w:t xml:space="preserve"> </w:t>
      </w:r>
      <w:r w:rsidR="009B729B" w:rsidRPr="000B6F77">
        <w:t>composite</w:t>
      </w:r>
      <w:r w:rsidR="00507901" w:rsidRPr="000B6F77">
        <w:t>s having</w:t>
      </w:r>
      <w:r w:rsidR="009B729B" w:rsidRPr="000B6F77">
        <w:t xml:space="preserve"> </w:t>
      </w:r>
      <w:r w:rsidR="002831FA" w:rsidRPr="000B6F77">
        <w:t xml:space="preserve">configurations as specified in </w:t>
      </w:r>
      <w:r w:rsidR="002831FA" w:rsidRPr="000B6F77">
        <w:fldChar w:fldCharType="begin"/>
      </w:r>
      <w:r w:rsidR="002831FA" w:rsidRPr="000B6F77">
        <w:instrText xml:space="preserve"> REF _Ref146915359 \h </w:instrText>
      </w:r>
      <w:r w:rsidR="000B6F77">
        <w:instrText xml:space="preserve"> \* MERGEFORMAT </w:instrText>
      </w:r>
      <w:r w:rsidR="002831FA" w:rsidRPr="000B6F77">
        <w:fldChar w:fldCharType="separate"/>
      </w:r>
      <w:r w:rsidR="000B6F77" w:rsidRPr="000B6F77">
        <w:t xml:space="preserve">Table </w:t>
      </w:r>
      <w:r w:rsidR="000B6F77">
        <w:rPr>
          <w:noProof/>
        </w:rPr>
        <w:t>1</w:t>
      </w:r>
      <w:r w:rsidR="002831FA" w:rsidRPr="000B6F77">
        <w:fldChar w:fldCharType="end"/>
      </w:r>
      <w:r w:rsidR="002831FA" w:rsidRPr="000B6F77">
        <w:t xml:space="preserve"> ha</w:t>
      </w:r>
      <w:r w:rsidR="00507901" w:rsidRPr="000B6F77">
        <w:t>ve</w:t>
      </w:r>
      <w:r w:rsidR="002831FA" w:rsidRPr="000B6F77">
        <w:t xml:space="preserve"> been </w:t>
      </w:r>
      <w:r w:rsidR="00507901" w:rsidRPr="000B6F77">
        <w:t>characterised</w:t>
      </w:r>
      <w:r w:rsidR="002831FA" w:rsidRPr="000B6F77">
        <w:t xml:space="preserve">. The results from that characterisation </w:t>
      </w:r>
      <w:r w:rsidR="006C66EF" w:rsidRPr="000B6F77">
        <w:t xml:space="preserve">exercise </w:t>
      </w:r>
      <w:r w:rsidR="002831FA" w:rsidRPr="000B6F77">
        <w:t xml:space="preserve">will be used in the present paper as a reference case and will be compared with the effective properties obtained </w:t>
      </w:r>
      <w:r w:rsidR="006C66EF" w:rsidRPr="000B6F77">
        <w:t xml:space="preserve">for </w:t>
      </w:r>
      <w:r w:rsidR="002831FA" w:rsidRPr="000B6F77">
        <w:t>configurations</w:t>
      </w:r>
      <w:r w:rsidR="006C66EF" w:rsidRPr="000B6F77">
        <w:t xml:space="preserve"> produced applying th</w:t>
      </w:r>
      <w:r w:rsidR="008C7A7A" w:rsidRPr="000B6F77">
        <w:t>ree</w:t>
      </w:r>
      <w:r w:rsidR="006C66EF" w:rsidRPr="000B6F77">
        <w:t xml:space="preserve"> scaling </w:t>
      </w:r>
      <w:r w:rsidR="008C7A7A" w:rsidRPr="000B6F77">
        <w:t xml:space="preserve">types </w:t>
      </w:r>
      <w:r w:rsidR="006C66EF" w:rsidRPr="000B6F77">
        <w:t xml:space="preserve">as </w:t>
      </w:r>
      <w:r w:rsidR="008C7A7A" w:rsidRPr="000B6F77">
        <w:t xml:space="preserve">were </w:t>
      </w:r>
      <w:r w:rsidR="006C66EF" w:rsidRPr="000B6F77">
        <w:t xml:space="preserve">defined in subsection </w:t>
      </w:r>
      <w:r w:rsidR="006C66EF" w:rsidRPr="000B6F77">
        <w:fldChar w:fldCharType="begin"/>
      </w:r>
      <w:r w:rsidR="006C66EF" w:rsidRPr="000B6F77">
        <w:instrText xml:space="preserve"> REF _Ref149573766 \r \h </w:instrText>
      </w:r>
      <w:r w:rsidR="000B6F77">
        <w:instrText xml:space="preserve"> \* MERGEFORMAT </w:instrText>
      </w:r>
      <w:r w:rsidR="006C66EF" w:rsidRPr="000B6F77">
        <w:fldChar w:fldCharType="separate"/>
      </w:r>
      <w:r w:rsidR="000B6F77">
        <w:t>3.4</w:t>
      </w:r>
      <w:r w:rsidR="006C66EF" w:rsidRPr="000B6F77">
        <w:fldChar w:fldCharType="end"/>
      </w:r>
      <w:r w:rsidR="002831FA" w:rsidRPr="000B6F77">
        <w:t>.</w:t>
      </w:r>
    </w:p>
    <w:p w14:paraId="23CCE417" w14:textId="76927FC4" w:rsidR="00ED7198" w:rsidRPr="000B6F77" w:rsidRDefault="00E26EFE" w:rsidP="00266DE4">
      <w:pPr>
        <w:pStyle w:val="Heading2"/>
      </w:pPr>
      <w:bookmarkStart w:id="62" w:name="_Ref200727718"/>
      <w:r w:rsidRPr="000B6F77">
        <w:t>Unit cell model</w:t>
      </w:r>
      <w:r w:rsidR="00F8148F" w:rsidRPr="000B6F77">
        <w:t xml:space="preserve"> and </w:t>
      </w:r>
      <w:r w:rsidRPr="000B6F77">
        <w:t>input</w:t>
      </w:r>
      <w:bookmarkEnd w:id="62"/>
    </w:p>
    <w:p w14:paraId="6563C5D4" w14:textId="654153A0" w:rsidR="009023C4" w:rsidRPr="000B6F77" w:rsidRDefault="00701227" w:rsidP="002831FA">
      <w:r w:rsidRPr="000B6F77">
        <w:t>To carry out t</w:t>
      </w:r>
      <w:r w:rsidR="00F8148F" w:rsidRPr="000B6F77">
        <w:t xml:space="preserve">he </w:t>
      </w:r>
      <w:r w:rsidR="00594F81" w:rsidRPr="000B6F77">
        <w:t>material characterisation</w:t>
      </w:r>
      <w:r w:rsidRPr="000B6F77">
        <w:t>,</w:t>
      </w:r>
      <w:r w:rsidR="00594F81" w:rsidRPr="000B6F77">
        <w:t xml:space="preserve"> </w:t>
      </w:r>
      <w:r w:rsidRPr="000B6F77">
        <w:t>the</w:t>
      </w:r>
      <w:r w:rsidR="00F8148F" w:rsidRPr="000B6F77">
        <w:t xml:space="preserve"> unit cell model</w:t>
      </w:r>
      <w:r w:rsidRPr="000B6F77">
        <w:t xml:space="preserve">ling was employed. </w:t>
      </w:r>
      <w:r w:rsidR="00E6261C" w:rsidRPr="000B6F77">
        <w:t>Use of unit cell</w:t>
      </w:r>
      <w:r w:rsidR="0012193E" w:rsidRPr="000B6F77">
        <w:t>s</w:t>
      </w:r>
      <w:r w:rsidR="005B633C" w:rsidRPr="000B6F77">
        <w:t xml:space="preserve"> </w:t>
      </w:r>
      <w:r w:rsidR="00E6261C" w:rsidRPr="000B6F77">
        <w:t xml:space="preserve">that </w:t>
      </w:r>
      <w:r w:rsidR="00F419E0" w:rsidRPr="000B6F77">
        <w:t>requires</w:t>
      </w:r>
      <w:r w:rsidR="00B1441B" w:rsidRPr="000B6F77">
        <w:t xml:space="preserve"> </w:t>
      </w:r>
      <w:r w:rsidR="00E6261C" w:rsidRPr="000B6F77">
        <w:t>idealis</w:t>
      </w:r>
      <w:r w:rsidR="00B1441B" w:rsidRPr="000B6F77">
        <w:t>ation of the internal</w:t>
      </w:r>
      <w:r w:rsidR="0012193E" w:rsidRPr="000B6F77">
        <w:t xml:space="preserve"> architecture</w:t>
      </w:r>
      <w:r w:rsidR="00B1441B" w:rsidRPr="000B6F77">
        <w:t xml:space="preserve"> has been explained and  justified in</w:t>
      </w:r>
      <w:r w:rsidR="0012193E" w:rsidRPr="000B6F77">
        <w:t xml:space="preserve"> </w:t>
      </w:r>
      <w:r w:rsidR="00F329BA" w:rsidRPr="000B6F77">
        <w:fldChar w:fldCharType="begin"/>
      </w:r>
      <w:r w:rsidR="00F329BA"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F329BA" w:rsidRPr="000B6F77">
        <w:fldChar w:fldCharType="separate"/>
      </w:r>
      <w:r w:rsidR="00F329BA" w:rsidRPr="000B6F77">
        <w:rPr>
          <w:noProof/>
        </w:rPr>
        <w:t>[20]</w:t>
      </w:r>
      <w:r w:rsidR="00F329BA" w:rsidRPr="000B6F77">
        <w:fldChar w:fldCharType="end"/>
      </w:r>
      <w:r w:rsidR="00F329BA" w:rsidRPr="000B6F77">
        <w:t xml:space="preserve">. </w:t>
      </w:r>
      <w:r w:rsidR="00566468" w:rsidRPr="000B6F77">
        <w:t xml:space="preserve">Effectively, </w:t>
      </w:r>
      <w:r w:rsidR="000A42E2" w:rsidRPr="000B6F77">
        <w:t>it</w:t>
      </w:r>
      <w:r w:rsidR="00566468" w:rsidRPr="000B6F77">
        <w:t xml:space="preserve"> strikes a balance between accuracy of predictions they deliver and practicality of </w:t>
      </w:r>
      <w:r w:rsidR="000C5CE2" w:rsidRPr="000B6F77">
        <w:t xml:space="preserve">their </w:t>
      </w:r>
      <w:r w:rsidR="00566468" w:rsidRPr="000B6F77">
        <w:t>implementation and use in design exercises.</w:t>
      </w:r>
      <w:r w:rsidR="00FA4A93" w:rsidRPr="000B6F77">
        <w:t xml:space="preserve"> </w:t>
      </w:r>
    </w:p>
    <w:p w14:paraId="3F3BA742" w14:textId="5DE84796" w:rsidR="00E61681" w:rsidRPr="000B6F77" w:rsidRDefault="00701227" w:rsidP="002831FA">
      <w:r w:rsidRPr="000B6F77">
        <w:t xml:space="preserve">The parametrised unit cell for layer-to-layer angle </w:t>
      </w:r>
      <w:r w:rsidR="00AB6686" w:rsidRPr="000B6F77">
        <w:t xml:space="preserve">interlock </w:t>
      </w:r>
      <w:r w:rsidRPr="000B6F77">
        <w:t>composites ha</w:t>
      </w:r>
      <w:r w:rsidR="00AB6686" w:rsidRPr="000B6F77">
        <w:t>s</w:t>
      </w:r>
      <w:r w:rsidRPr="000B6F77">
        <w:t xml:space="preserve"> been established</w:t>
      </w:r>
      <w:r w:rsidR="002830F7" w:rsidRPr="000B6F77">
        <w:t xml:space="preserve"> in </w:t>
      </w:r>
      <w:r w:rsidR="002830F7" w:rsidRPr="000B6F77">
        <w:fldChar w:fldCharType="begin"/>
      </w:r>
      <w:r w:rsidR="001119D9"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2830F7" w:rsidRPr="000B6F77">
        <w:fldChar w:fldCharType="separate"/>
      </w:r>
      <w:r w:rsidR="001119D9" w:rsidRPr="000B6F77">
        <w:rPr>
          <w:noProof/>
        </w:rPr>
        <w:t>[21]</w:t>
      </w:r>
      <w:r w:rsidR="002830F7" w:rsidRPr="000B6F77">
        <w:fldChar w:fldCharType="end"/>
      </w:r>
      <w:r w:rsidR="00AB6686" w:rsidRPr="000B6F77">
        <w:t xml:space="preserve">, where the </w:t>
      </w:r>
      <w:r w:rsidR="003B6BFD" w:rsidRPr="000B6F77">
        <w:t xml:space="preserve">expressions of the </w:t>
      </w:r>
      <w:r w:rsidR="00AB6686" w:rsidRPr="000B6F77">
        <w:t>boundary conditions for this unit cell have been provided</w:t>
      </w:r>
      <w:r w:rsidRPr="000B6F77">
        <w:t>.</w:t>
      </w:r>
      <w:r w:rsidR="005478E2" w:rsidRPr="000B6F77">
        <w:t xml:space="preserve"> </w:t>
      </w:r>
      <w:r w:rsidR="00601D99" w:rsidRPr="000B6F77">
        <w:t xml:space="preserve">The boundary conditions </w:t>
      </w:r>
      <w:r w:rsidR="0080530F" w:rsidRPr="000B6F77">
        <w:t>related the displacements on the opposite sides of the unit cell</w:t>
      </w:r>
      <w:r w:rsidR="005C786C" w:rsidRPr="000B6F77">
        <w:t>; they were derived</w:t>
      </w:r>
      <w:r w:rsidR="00AD7A8C" w:rsidRPr="000B6F77">
        <w:t xml:space="preserve"> following basic principles of deformation kinematics and making proper use of </w:t>
      </w:r>
      <w:r w:rsidR="00601D99" w:rsidRPr="000B6F77">
        <w:t>the translational symmetries</w:t>
      </w:r>
      <w:r w:rsidR="00BF5A66" w:rsidRPr="000B6F77">
        <w:t>, t</w:t>
      </w:r>
      <w:r w:rsidR="00930F2E" w:rsidRPr="000B6F77">
        <w:t>hus ensuring the mechanical consistency of formulation</w:t>
      </w:r>
      <w:r w:rsidR="005478E2" w:rsidRPr="000B6F77">
        <w:t>.</w:t>
      </w:r>
      <w:r w:rsidR="00CE421F" w:rsidRPr="000B6F77">
        <w:t xml:space="preserve"> Tw</w:t>
      </w:r>
      <w:r w:rsidR="00E34791" w:rsidRPr="000B6F77">
        <w:t>o types of tra</w:t>
      </w:r>
      <w:r w:rsidR="00F234A8" w:rsidRPr="000B6F77">
        <w:t>nslation</w:t>
      </w:r>
      <w:r w:rsidR="003F2F67" w:rsidRPr="000B6F77">
        <w:t>s</w:t>
      </w:r>
      <w:r w:rsidR="00F234A8" w:rsidRPr="000B6F77">
        <w:t xml:space="preserve"> w</w:t>
      </w:r>
      <w:r w:rsidR="001A1B23" w:rsidRPr="000B6F77">
        <w:t xml:space="preserve">ere </w:t>
      </w:r>
      <w:r w:rsidR="003F2F67" w:rsidRPr="000B6F77">
        <w:t>involved in definition of the unit cell</w:t>
      </w:r>
      <w:r w:rsidR="001A1B23" w:rsidRPr="000B6F77">
        <w:t xml:space="preserve">: </w:t>
      </w:r>
      <w:r w:rsidR="00C2094B" w:rsidRPr="000B6F77">
        <w:t xml:space="preserve">combination of two </w:t>
      </w:r>
      <w:r w:rsidR="001A1B23" w:rsidRPr="000B6F77">
        <w:t xml:space="preserve">orthogonal translations </w:t>
      </w:r>
      <w:r w:rsidR="004A7C75" w:rsidRPr="000B6F77">
        <w:t>over the cross-section of the weave</w:t>
      </w:r>
      <w:r w:rsidR="00653CF9" w:rsidRPr="000B6F77">
        <w:t xml:space="preserve"> and staggered translation in-plane of the weave. As was elaborated in </w:t>
      </w:r>
      <w:r w:rsidR="00DC0258" w:rsidRPr="000B6F77">
        <w:fldChar w:fldCharType="begin"/>
      </w:r>
      <w:r w:rsidR="00DC0258" w:rsidRPr="000B6F77">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DC0258" w:rsidRPr="000B6F77">
        <w:fldChar w:fldCharType="separate"/>
      </w:r>
      <w:r w:rsidR="00DC0258" w:rsidRPr="000B6F77">
        <w:rPr>
          <w:noProof/>
        </w:rPr>
        <w:t>[21]</w:t>
      </w:r>
      <w:r w:rsidR="00DC0258" w:rsidRPr="000B6F77">
        <w:fldChar w:fldCharType="end"/>
      </w:r>
      <w:r w:rsidR="00A66725" w:rsidRPr="000B6F77">
        <w:t xml:space="preserve">, use </w:t>
      </w:r>
      <w:r w:rsidR="00C2094B" w:rsidRPr="000B6F77">
        <w:t xml:space="preserve">of such </w:t>
      </w:r>
      <w:r w:rsidR="00A66725" w:rsidRPr="000B6F77">
        <w:t>translation</w:t>
      </w:r>
      <w:r w:rsidR="00C2094B" w:rsidRPr="000B6F77">
        <w:t>s</w:t>
      </w:r>
      <w:r w:rsidR="00A66725" w:rsidRPr="000B6F77">
        <w:t xml:space="preserve"> </w:t>
      </w:r>
      <w:r w:rsidR="007D0321" w:rsidRPr="000B6F77">
        <w:t>allows to reduce</w:t>
      </w:r>
      <w:r w:rsidR="00A66725" w:rsidRPr="000B6F77">
        <w:t xml:space="preserve"> the size of the unit cell, thus </w:t>
      </w:r>
      <w:r w:rsidR="00C2094B" w:rsidRPr="000B6F77">
        <w:t>making it more</w:t>
      </w:r>
      <w:r w:rsidR="00A66725" w:rsidRPr="000B6F77">
        <w:t xml:space="preserve"> </w:t>
      </w:r>
      <w:r w:rsidR="009D25F2" w:rsidRPr="000B6F77">
        <w:t>the computational efficien</w:t>
      </w:r>
      <w:r w:rsidR="00C2094B" w:rsidRPr="000B6F77">
        <w:t>t</w:t>
      </w:r>
      <w:r w:rsidR="007D0321" w:rsidRPr="000B6F77">
        <w:t xml:space="preserve"> as compared to unit cells defined based on use of orthogonal translations alone</w:t>
      </w:r>
      <w:r w:rsidR="009D25F2" w:rsidRPr="000B6F77">
        <w:t>.</w:t>
      </w:r>
      <w:r w:rsidR="00653CF9" w:rsidRPr="000B6F77">
        <w:t xml:space="preserve"> </w:t>
      </w:r>
      <w:r w:rsidR="00376865" w:rsidRPr="000B6F77">
        <w:t>The boundary conditions explicitly invol</w:t>
      </w:r>
      <w:r w:rsidR="00AA14BA" w:rsidRPr="000B6F77">
        <w:t>ved</w:t>
      </w:r>
      <w:r w:rsidR="00376865" w:rsidRPr="000B6F77">
        <w:t xml:space="preserve"> the</w:t>
      </w:r>
      <w:r w:rsidR="00677623" w:rsidRPr="000B6F77">
        <w:t xml:space="preserve"> six strains at the upper length scale </w:t>
      </w:r>
      <w:r w:rsidR="00F42449" w:rsidRPr="000B6F77">
        <w:t>considered as six independent degrees of freedom</w:t>
      </w:r>
      <w:r w:rsidR="000E4C84" w:rsidRPr="000B6F77">
        <w:t xml:space="preserve">, which facilitates </w:t>
      </w:r>
      <w:r w:rsidR="0031702C" w:rsidRPr="000B6F77">
        <w:t>material characterisation</w:t>
      </w:r>
      <w:r w:rsidR="005261D0" w:rsidRPr="000B6F77">
        <w:t xml:space="preserve"> procedure</w:t>
      </w:r>
      <w:r w:rsidR="00F42449" w:rsidRPr="000B6F77">
        <w:t>.</w:t>
      </w:r>
      <w:r w:rsidR="0031702C" w:rsidRPr="000B6F77">
        <w:t xml:space="preserve"> </w:t>
      </w:r>
    </w:p>
    <w:p w14:paraId="12F9D1AE" w14:textId="7DBFB97B" w:rsidR="006C66EF" w:rsidRPr="000B6F77" w:rsidRDefault="00AB6686" w:rsidP="002831FA">
      <w:r w:rsidRPr="000B6F77">
        <w:t xml:space="preserve">The </w:t>
      </w:r>
      <w:r w:rsidR="007F0A4A" w:rsidRPr="000B6F77">
        <w:t xml:space="preserve">theoretical </w:t>
      </w:r>
      <w:r w:rsidRPr="000B6F77">
        <w:t>formulation of the unit cell, its implementation as an FE model and post-processing of the results follows well-established procedures that have been reported multiple times</w:t>
      </w:r>
      <w:r w:rsidR="009E39A7" w:rsidRPr="000B6F77">
        <w:t xml:space="preserve"> </w:t>
      </w:r>
      <w:r w:rsidR="009E39A7" w:rsidRPr="000B6F77">
        <w:fldChar w:fldCharType="begin">
          <w:fldData xml:space="preserve">PEVuZE5vdGU+PENpdGU+PEF1dGhvcj5MaTwvQXV0aG9yPjxZZWFyPjIwMDE8L1llYXI+PFJlY051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</w:fldData>
        </w:fldChar>
      </w:r>
      <w:r w:rsidR="00421973" w:rsidRPr="000B6F77">
        <w:instrText xml:space="preserve"> ADDIN EN.CITE </w:instrText>
      </w:r>
      <w:r w:rsidR="00421973" w:rsidRPr="000B6F77">
        <w:fldChar w:fldCharType="begin">
          <w:fldData xml:space="preserve">PEVuZE5vdGU+PENpdGU+PEF1dGhvcj5MaTwvQXV0aG9yPjxZZWFyPjIwMDE8L1llYXI+PFJlY051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</w:fldData>
        </w:fldChar>
      </w:r>
      <w:r w:rsidR="00421973" w:rsidRPr="000B6F77">
        <w:instrText xml:space="preserve"> ADDIN EN.CITE.DATA </w:instrText>
      </w:r>
      <w:r w:rsidR="00421973" w:rsidRPr="000B6F77">
        <w:fldChar w:fldCharType="end"/>
      </w:r>
      <w:r w:rsidR="009E39A7" w:rsidRPr="000B6F77">
        <w:fldChar w:fldCharType="separate"/>
      </w:r>
      <w:r w:rsidR="00421973" w:rsidRPr="000B6F77">
        <w:rPr>
          <w:noProof/>
        </w:rPr>
        <w:t>[25, 26]</w:t>
      </w:r>
      <w:r w:rsidR="009E39A7" w:rsidRPr="000B6F77">
        <w:fldChar w:fldCharType="end"/>
      </w:r>
      <w:r w:rsidRPr="000B6F77">
        <w:t>, with the most comprehensive account being given in</w:t>
      </w:r>
      <w:r w:rsidR="009E39A7" w:rsidRPr="000B6F77">
        <w:t xml:space="preserve"> </w:t>
      </w:r>
      <w:r w:rsidR="009E39A7" w:rsidRPr="000B6F77">
        <w:fldChar w:fldCharType="begin"/>
      </w:r>
      <w:r w:rsidR="00421973" w:rsidRPr="000B6F77">
        <w:instrText xml:space="preserve"> ADDIN EN.CITE &lt;EndNote&gt;&lt;Cite&gt;&lt;Author&gt;Li&lt;/Author&gt;&lt;Year&gt;2019&lt;/Year&gt;&lt;RecNum&gt;144&lt;/RecNum&gt;&lt;DisplayText&gt;[27]&lt;/DisplayText&gt;&lt;record&gt;&lt;rec-number&gt;144&lt;/rec-number&gt;&lt;foreign-keys&gt;&lt;key app="EN" db-id="0a5pfvxajtt90je2pf9vsvam0atwsezr099x" timestamp="1635782519"&gt;144&lt;/key&gt;&lt;/foreign-keys&gt;&lt;ref-type name="Book"&gt;6&lt;/ref-type&gt;&lt;contributors&gt;&lt;authors&gt;&lt;author&gt;Li, Shuguang&lt;/author&gt;&lt;author&gt;Sitnikova, Elena&lt;/author&gt;&lt;/authors&gt;&lt;/contributors&gt;&lt;titles&gt;&lt;title&gt;Representative volume elements and unit cells: concepts, theory, applications and implementation&lt;/title&gt;&lt;/titles&gt;&lt;dates&gt;&lt;year&gt;2019&lt;/year&gt;&lt;/dates&gt;&lt;publisher&gt;Elsevier&lt;/publisher&gt;&lt;isbn&gt;9780081026397&lt;/isbn&gt;&lt;urls&gt;&lt;/urls&gt;&lt;/record&gt;&lt;/Cite&gt;&lt;/EndNote&gt;</w:instrText>
      </w:r>
      <w:r w:rsidR="009E39A7" w:rsidRPr="000B6F77">
        <w:fldChar w:fldCharType="separate"/>
      </w:r>
      <w:r w:rsidR="00421973" w:rsidRPr="000B6F77">
        <w:rPr>
          <w:noProof/>
        </w:rPr>
        <w:t>[27]</w:t>
      </w:r>
      <w:r w:rsidR="009E39A7" w:rsidRPr="000B6F77">
        <w:fldChar w:fldCharType="end"/>
      </w:r>
      <w:r w:rsidR="009E39A7" w:rsidRPr="000B6F77">
        <w:t>, and are therefore not repeated here. From the user’s perspective,</w:t>
      </w:r>
      <w:r w:rsidRPr="000B6F77">
        <w:t xml:space="preserve"> </w:t>
      </w:r>
      <w:r w:rsidR="009E39A7" w:rsidRPr="000B6F77">
        <w:t>t</w:t>
      </w:r>
      <w:r w:rsidR="00A83475" w:rsidRPr="000B6F77">
        <w:t xml:space="preserve">he material characterisation procedure is carried out in a fully automated manner, </w:t>
      </w:r>
      <w:r w:rsidR="009E39A7" w:rsidRPr="000B6F77">
        <w:t>because all the associated procedures have been implemented as</w:t>
      </w:r>
      <w:r w:rsidR="00A83475" w:rsidRPr="000B6F77">
        <w:t xml:space="preserve"> </w:t>
      </w:r>
      <w:r w:rsidRPr="000B6F77">
        <w:t xml:space="preserve">a </w:t>
      </w:r>
      <w:r w:rsidR="00A83475" w:rsidRPr="000B6F77">
        <w:t>designated Python script.</w:t>
      </w:r>
      <w:r w:rsidR="002831FA" w:rsidRPr="000B6F77">
        <w:t xml:space="preserve"> </w:t>
      </w:r>
      <w:r w:rsidR="006C66EF" w:rsidRPr="000B6F77">
        <w:t>The formulation was brought closer to practical applications by expressing the input in terms of controllable parameters</w:t>
      </w:r>
      <w:r w:rsidR="009E39A7" w:rsidRPr="000B6F77">
        <w:t xml:space="preserve"> in </w:t>
      </w:r>
      <w:r w:rsidR="009E39A7" w:rsidRPr="000B6F77">
        <w:fldChar w:fldCharType="begin"/>
      </w:r>
      <w:r w:rsidR="001119D9"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9E39A7" w:rsidRPr="000B6F77">
        <w:fldChar w:fldCharType="separate"/>
      </w:r>
      <w:r w:rsidR="001119D9" w:rsidRPr="000B6F77">
        <w:rPr>
          <w:noProof/>
        </w:rPr>
        <w:t>[22]</w:t>
      </w:r>
      <w:r w:rsidR="009E39A7" w:rsidRPr="000B6F77">
        <w:fldChar w:fldCharType="end"/>
      </w:r>
      <w:r w:rsidR="009E39A7" w:rsidRPr="000B6F77">
        <w:t>,</w:t>
      </w:r>
      <w:r w:rsidR="006C66EF" w:rsidRPr="000B6F77">
        <w:t xml:space="preserve"> </w:t>
      </w:r>
      <w:r w:rsidR="00E62A92" w:rsidRPr="000B6F77">
        <w:t xml:space="preserve">where </w:t>
      </w:r>
      <w:r w:rsidR="006C66EF" w:rsidRPr="000B6F77">
        <w:t>he model has extensively been validated against the experimental data.</w:t>
      </w:r>
    </w:p>
    <w:p w14:paraId="324A5B2F" w14:textId="63E12ABC" w:rsidR="00E62A92" w:rsidRPr="000B6F77" w:rsidRDefault="007035C8" w:rsidP="00CF16B9">
      <w:r w:rsidRPr="000B6F77">
        <w:rPr>
          <w:lang w:eastAsia="zh-CN"/>
        </w:rPr>
        <w:t xml:space="preserve">To facilitate the </w:t>
      </w:r>
      <w:r w:rsidR="003E32D0" w:rsidRPr="000B6F77">
        <w:rPr>
          <w:lang w:eastAsia="zh-CN"/>
        </w:rPr>
        <w:t>direct comparison between the reference and scaled composite configurations,</w:t>
      </w:r>
      <w:r w:rsidRPr="000B6F77">
        <w:rPr>
          <w:lang w:eastAsia="zh-CN"/>
        </w:rPr>
        <w:t xml:space="preserve"> </w:t>
      </w:r>
      <w:r w:rsidR="0099181C" w:rsidRPr="000B6F77">
        <w:rPr>
          <w:lang w:eastAsia="zh-CN"/>
        </w:rPr>
        <w:t xml:space="preserve">the </w:t>
      </w:r>
      <w:r w:rsidR="00517CD9" w:rsidRPr="000B6F77">
        <w:rPr>
          <w:lang w:eastAsia="zh-CN"/>
        </w:rPr>
        <w:t xml:space="preserve">same properties </w:t>
      </w:r>
      <w:r w:rsidR="0099181C" w:rsidRPr="000B6F77">
        <w:rPr>
          <w:lang w:eastAsia="zh-CN"/>
        </w:rPr>
        <w:t xml:space="preserve">of constituents as </w:t>
      </w:r>
      <w:r w:rsidR="0099181C" w:rsidRPr="000B6F77">
        <w:t>were employed in</w:t>
      </w:r>
      <w:r w:rsidR="00E62A92"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r w:rsidR="0099181C" w:rsidRPr="000B6F77">
        <w:t xml:space="preserve"> were used in all </w:t>
      </w:r>
      <w:r w:rsidR="0099181C" w:rsidRPr="000B6F77">
        <w:lastRenderedPageBreak/>
        <w:t>characterisation cases</w:t>
      </w:r>
      <w:r w:rsidR="008819DA" w:rsidRPr="000B6F77">
        <w:t>.</w:t>
      </w:r>
      <w:r w:rsidRPr="000B6F77">
        <w:t xml:space="preserve"> </w:t>
      </w:r>
      <w:r w:rsidR="0087499A" w:rsidRPr="000B6F77">
        <w:t xml:space="preserve">For ease of reference, properties of the matrix and the tows are summarised in </w:t>
      </w:r>
      <w:r w:rsidR="0087499A" w:rsidRPr="000B6F77">
        <w:fldChar w:fldCharType="begin"/>
      </w:r>
      <w:r w:rsidR="0087499A" w:rsidRPr="000B6F77">
        <w:instrText xml:space="preserve"> REF _Ref87262674 \h </w:instrText>
      </w:r>
      <w:r w:rsidR="000B6F77">
        <w:instrText xml:space="preserve"> \* MERGEFORMAT </w:instrText>
      </w:r>
      <w:r w:rsidR="0087499A" w:rsidRPr="000B6F77">
        <w:fldChar w:fldCharType="separate"/>
      </w:r>
      <w:r w:rsidR="000B6F77" w:rsidRPr="000B6F77">
        <w:t xml:space="preserve">Table </w:t>
      </w:r>
      <w:r w:rsidR="000B6F77">
        <w:rPr>
          <w:noProof/>
        </w:rPr>
        <w:t>2</w:t>
      </w:r>
      <w:r w:rsidR="0087499A" w:rsidRPr="000B6F77">
        <w:fldChar w:fldCharType="end"/>
      </w:r>
      <w:r w:rsidR="0087499A" w:rsidRPr="000B6F77">
        <w:t xml:space="preserve">. </w:t>
      </w:r>
      <w:r w:rsidR="00AE3846" w:rsidRPr="000B6F77">
        <w:t>The</w:t>
      </w:r>
      <w:r w:rsidR="003F70C9" w:rsidRPr="000B6F77">
        <w:t xml:space="preserve"> </w:t>
      </w:r>
      <w:r w:rsidR="0057213A" w:rsidRPr="000B6F77">
        <w:t xml:space="preserve">effective </w:t>
      </w:r>
      <w:r w:rsidR="003F70C9" w:rsidRPr="000B6F77">
        <w:t>properties of the tows</w:t>
      </w:r>
      <w:r w:rsidR="00AE3846" w:rsidRPr="000B6F77">
        <w:t xml:space="preserve"> were obtained through</w:t>
      </w:r>
      <w:r w:rsidR="000B4058" w:rsidRPr="000B6F77">
        <w:t xml:space="preserve"> unit cell-based</w:t>
      </w:r>
      <w:r w:rsidR="00AE3846" w:rsidRPr="000B6F77">
        <w:t xml:space="preserve"> </w:t>
      </w:r>
      <w:r w:rsidR="0057213A" w:rsidRPr="000B6F77">
        <w:t xml:space="preserve">computational </w:t>
      </w:r>
      <w:r w:rsidR="00AE3846" w:rsidRPr="000B6F77">
        <w:t xml:space="preserve">material characterisation where </w:t>
      </w:r>
      <w:r w:rsidR="0057213A" w:rsidRPr="000B6F77">
        <w:t xml:space="preserve">the </w:t>
      </w:r>
      <w:r w:rsidR="00AE3846" w:rsidRPr="000B6F77">
        <w:t>tows are treated as unidirectional composites at a micro-scale</w:t>
      </w:r>
      <w:r w:rsidR="00796398" w:rsidRPr="000B6F77">
        <w:t xml:space="preserve">. When conduction characterisation, </w:t>
      </w:r>
      <w:r w:rsidR="003B4075" w:rsidRPr="000B6F77">
        <w:t>scaled</w:t>
      </w:r>
      <w:r w:rsidR="00796398" w:rsidRPr="000B6F77">
        <w:t xml:space="preserve"> values </w:t>
      </w:r>
      <w:r w:rsidR="00A1619A" w:rsidRPr="000B6F77">
        <w:t>of intra-tow fibre volume fractions</w:t>
      </w:r>
      <w:r w:rsidR="004872C8" w:rsidRPr="000B6F77">
        <w:t>,</w:t>
      </w:r>
      <w:r w:rsidR="00A1619A" w:rsidRPr="000B6F77">
        <w:t xml:space="preserve"> </w:t>
      </w:r>
      <w:r w:rsidR="00796398" w:rsidRPr="000B6F77">
        <w:t>as given in brackets</w:t>
      </w:r>
      <w:r w:rsidR="004872C8" w:rsidRPr="000B6F77">
        <w:t xml:space="preserve"> in </w:t>
      </w:r>
      <w:r w:rsidR="004872C8" w:rsidRPr="000B6F77">
        <w:fldChar w:fldCharType="begin"/>
      </w:r>
      <w:r w:rsidR="004872C8" w:rsidRPr="000B6F77">
        <w:instrText xml:space="preserve"> REF _Ref87262674 \h  \* MERGEFORMAT </w:instrText>
      </w:r>
      <w:r w:rsidR="004872C8" w:rsidRPr="000B6F77">
        <w:fldChar w:fldCharType="separate"/>
      </w:r>
      <w:r w:rsidR="000B6F77" w:rsidRPr="000B6F77">
        <w:t xml:space="preserve">Table </w:t>
      </w:r>
      <w:r w:rsidR="000B6F77">
        <w:rPr>
          <w:noProof/>
        </w:rPr>
        <w:t>2</w:t>
      </w:r>
      <w:r w:rsidR="004872C8" w:rsidRPr="000B6F77">
        <w:fldChar w:fldCharType="end"/>
      </w:r>
      <w:r w:rsidR="004872C8" w:rsidRPr="000B6F77">
        <w:t>,</w:t>
      </w:r>
      <w:r w:rsidR="00796398" w:rsidRPr="000B6F77">
        <w:t xml:space="preserve"> were used</w:t>
      </w:r>
      <w:r w:rsidR="00E905F1" w:rsidRPr="000B6F77">
        <w:t>,</w:t>
      </w:r>
      <w:r w:rsidR="00170A33" w:rsidRPr="000B6F77">
        <w:t xml:space="preserve"> </w:t>
      </w:r>
      <w:r w:rsidR="00796398" w:rsidRPr="000B6F77">
        <w:t>r</w:t>
      </w:r>
      <w:r w:rsidR="00170A33" w:rsidRPr="000B6F77">
        <w:t xml:space="preserve">easons </w:t>
      </w:r>
      <w:r w:rsidR="00A1619A" w:rsidRPr="000B6F77">
        <w:t xml:space="preserve">for </w:t>
      </w:r>
      <w:r w:rsidR="00796398" w:rsidRPr="000B6F77">
        <w:t>which</w:t>
      </w:r>
      <w:r w:rsidR="00170A33" w:rsidRPr="000B6F77">
        <w:t xml:space="preserve"> </w:t>
      </w:r>
      <w:r w:rsidR="00A1619A" w:rsidRPr="000B6F77">
        <w:t xml:space="preserve">are </w:t>
      </w:r>
      <w:r w:rsidR="007928A1" w:rsidRPr="000B6F77">
        <w:t>explained</w:t>
      </w:r>
      <w:r w:rsidR="00170A33" w:rsidRPr="000B6F77">
        <w:t xml:space="preserve"> in</w:t>
      </w:r>
      <w:r w:rsidR="00AE3846" w:rsidRPr="000B6F77">
        <w:t xml:space="preserve"> </w:t>
      </w:r>
      <w:r w:rsidR="00170A33" w:rsidRPr="000B6F77">
        <w:fldChar w:fldCharType="begin"/>
      </w:r>
      <w:r w:rsidR="00170A33"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170A33" w:rsidRPr="000B6F77">
        <w:fldChar w:fldCharType="separate"/>
      </w:r>
      <w:r w:rsidR="00170A33" w:rsidRPr="000B6F77">
        <w:rPr>
          <w:noProof/>
        </w:rPr>
        <w:t>[22]</w:t>
      </w:r>
      <w:r w:rsidR="00170A33" w:rsidRPr="000B6F77">
        <w:fldChar w:fldCharType="end"/>
      </w:r>
      <w:r w:rsidR="006035EF" w:rsidRPr="000B6F77">
        <w:t xml:space="preserve">, where </w:t>
      </w:r>
      <w:r w:rsidR="00974186" w:rsidRPr="000B6F77">
        <w:t xml:space="preserve">intra-tow </w:t>
      </w:r>
      <w:r w:rsidR="00CC108A" w:rsidRPr="000B6F77">
        <w:t>volume fraction scaling procedures are also elaborated</w:t>
      </w:r>
      <w:r w:rsidR="00A1619A" w:rsidRPr="000B6F77">
        <w:t>.</w:t>
      </w:r>
      <w:r w:rsidR="00AE3846" w:rsidRPr="000B6F77">
        <w:t xml:space="preserve"> </w:t>
      </w:r>
    </w:p>
    <w:p w14:paraId="622567A5" w14:textId="77777777" w:rsidR="00EC0CE4" w:rsidRPr="000B6F77" w:rsidRDefault="00EC0CE4" w:rsidP="00EC0CE4"/>
    <w:p w14:paraId="1848FA10" w14:textId="4621A301" w:rsidR="001F2C94" w:rsidRPr="000B6F77" w:rsidRDefault="00F21B6B" w:rsidP="001F2C94">
      <w:pPr>
        <w:pStyle w:val="NoSpacing"/>
      </w:pPr>
      <w:bookmarkStart w:id="63" w:name="_Ref87262674"/>
      <w:r w:rsidRPr="000B6F77">
        <w:t xml:space="preserve">Table </w:t>
      </w:r>
      <w:r w:rsidR="00940D25" w:rsidRPr="000B6F77">
        <w:fldChar w:fldCharType="begin"/>
      </w:r>
      <w:r w:rsidR="00940D25" w:rsidRPr="000B6F77">
        <w:instrText xml:space="preserve"> SEQ Table \* ARABIC </w:instrText>
      </w:r>
      <w:r w:rsidR="00940D25" w:rsidRPr="000B6F77">
        <w:fldChar w:fldCharType="separate"/>
      </w:r>
      <w:r w:rsidR="000B6F77">
        <w:rPr>
          <w:noProof/>
        </w:rPr>
        <w:t>2</w:t>
      </w:r>
      <w:r w:rsidR="00940D25" w:rsidRPr="000B6F77">
        <w:rPr>
          <w:noProof/>
        </w:rPr>
        <w:fldChar w:fldCharType="end"/>
      </w:r>
      <w:bookmarkEnd w:id="63"/>
      <w:r w:rsidRPr="000B6F77">
        <w:t xml:space="preserve"> Properties of the constituent materials</w:t>
      </w:r>
      <w:r w:rsidR="00D94B44" w:rsidRPr="000B6F77">
        <w:t xml:space="preserve"> </w:t>
      </w:r>
      <w:r w:rsidR="00B57083"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B57083" w:rsidRPr="000B6F77">
        <w:fldChar w:fldCharType="separate"/>
      </w:r>
      <w:r w:rsidR="001119D9" w:rsidRPr="000B6F77">
        <w:rPr>
          <w:noProof/>
        </w:rPr>
        <w:t>[20]</w:t>
      </w:r>
      <w:r w:rsidR="00B57083" w:rsidRPr="000B6F77">
        <w:fldChar w:fldCharType="end"/>
      </w:r>
    </w:p>
    <w:p w14:paraId="4DDAE3F5" w14:textId="77777777" w:rsidR="00A54301" w:rsidRPr="000B6F77" w:rsidRDefault="00A54301" w:rsidP="001A1D90">
      <w:pPr>
        <w:rPr>
          <w:lang w:eastAsia="zh-CN"/>
        </w:rPr>
      </w:pPr>
    </w:p>
    <w:tbl>
      <w:tblPr>
        <w:tblStyle w:val="TableGrid"/>
        <w:tblW w:w="8369" w:type="dxa"/>
        <w:tblInd w:w="-5" w:type="dxa"/>
        <w:tblCellMar>
          <w:left w:w="28" w:type="dxa"/>
          <w:right w:w="28" w:type="dxa"/>
        </w:tblCellMar>
        <w:tblLook w:val="04A0" w:firstRow="1" w:lastRow="0" w:firstColumn="1" w:lastColumn="0" w:noHBand="0" w:noVBand="1"/>
      </w:tblPr>
      <w:tblGrid>
        <w:gridCol w:w="809"/>
        <w:gridCol w:w="1464"/>
        <w:gridCol w:w="3828"/>
        <w:gridCol w:w="1275"/>
        <w:gridCol w:w="993"/>
      </w:tblGrid>
      <w:tr w:rsidR="00F8252E" w:rsidRPr="000B6F77" w14:paraId="1E2530BE" w14:textId="06D293B4" w:rsidTr="00856B5E">
        <w:trPr>
          <w:trHeight w:val="313"/>
        </w:trPr>
        <w:tc>
          <w:tcPr>
            <w:tcW w:w="2273" w:type="dxa"/>
            <w:gridSpan w:val="2"/>
            <w:vMerge w:val="restart"/>
            <w:tcBorders>
              <w:left w:val="nil"/>
              <w:right w:val="nil"/>
            </w:tcBorders>
          </w:tcPr>
          <w:p w14:paraId="4BF1A3C9" w14:textId="77777777" w:rsidR="00F8252E" w:rsidRPr="000B6F77" w:rsidRDefault="00F8252E" w:rsidP="00DB6F1D">
            <w:pPr>
              <w:pStyle w:val="NoSpacing"/>
              <w:jc w:val="left"/>
            </w:pPr>
            <w:r w:rsidRPr="000B6F77">
              <w:t xml:space="preserve">ACTECH 1304 </w:t>
            </w:r>
          </w:p>
          <w:p w14:paraId="47BF153C" w14:textId="36DCB3FC" w:rsidR="00F8252E" w:rsidRPr="000B6F77" w:rsidRDefault="00F8252E" w:rsidP="00DB6F1D">
            <w:pPr>
              <w:pStyle w:val="NoSpacing"/>
              <w:jc w:val="left"/>
            </w:pPr>
            <w:r w:rsidRPr="000B6F77">
              <w:t>epoxy resin</w:t>
            </w:r>
          </w:p>
        </w:tc>
        <w:tc>
          <w:tcPr>
            <w:tcW w:w="5103" w:type="dxa"/>
            <w:gridSpan w:val="2"/>
            <w:tcBorders>
              <w:left w:val="nil"/>
              <w:bottom w:val="single" w:sz="4" w:space="0" w:color="auto"/>
              <w:right w:val="nil"/>
            </w:tcBorders>
          </w:tcPr>
          <w:p w14:paraId="089E8B39" w14:textId="264EC4B2" w:rsidR="00F8252E" w:rsidRPr="000B6F77" w:rsidRDefault="00F8252E" w:rsidP="00FB2D23">
            <w:pPr>
              <w:pStyle w:val="NoSpacing"/>
            </w:pPr>
            <w:r w:rsidRPr="000B6F77">
              <w:t>TZ800H carbon fibre tows</w:t>
            </w:r>
          </w:p>
        </w:tc>
        <w:tc>
          <w:tcPr>
            <w:tcW w:w="993" w:type="dxa"/>
            <w:tcBorders>
              <w:left w:val="nil"/>
              <w:bottom w:val="single" w:sz="6" w:space="0" w:color="auto"/>
              <w:right w:val="nil"/>
            </w:tcBorders>
          </w:tcPr>
          <w:p w14:paraId="454FB6D0" w14:textId="77777777" w:rsidR="00F8252E" w:rsidRPr="000B6F77" w:rsidRDefault="00F8252E" w:rsidP="00FB2D23">
            <w:pPr>
              <w:pStyle w:val="NoSpacing"/>
            </w:pPr>
          </w:p>
        </w:tc>
      </w:tr>
      <w:tr w:rsidR="00F8252E" w:rsidRPr="000B6F77" w14:paraId="5727C8CC" w14:textId="7B12A0B4" w:rsidTr="00856B5E">
        <w:tc>
          <w:tcPr>
            <w:tcW w:w="2273" w:type="dxa"/>
            <w:gridSpan w:val="2"/>
            <w:vMerge/>
            <w:tcBorders>
              <w:left w:val="nil"/>
              <w:bottom w:val="single" w:sz="6" w:space="0" w:color="auto"/>
              <w:right w:val="nil"/>
            </w:tcBorders>
          </w:tcPr>
          <w:p w14:paraId="05EF0449" w14:textId="77777777" w:rsidR="00F8252E" w:rsidRPr="000B6F77" w:rsidRDefault="00F8252E" w:rsidP="00FB2D23">
            <w:pPr>
              <w:pStyle w:val="NoSpacing"/>
            </w:pPr>
          </w:p>
        </w:tc>
        <w:tc>
          <w:tcPr>
            <w:tcW w:w="3828" w:type="dxa"/>
            <w:tcBorders>
              <w:top w:val="single" w:sz="4" w:space="0" w:color="auto"/>
              <w:left w:val="nil"/>
              <w:bottom w:val="single" w:sz="6" w:space="0" w:color="auto"/>
              <w:right w:val="nil"/>
            </w:tcBorders>
          </w:tcPr>
          <w:p w14:paraId="3D8428B4" w14:textId="77777777" w:rsidR="00F8252E" w:rsidRPr="000B6F77" w:rsidRDefault="00F8252E" w:rsidP="00FB2D23">
            <w:pPr>
              <w:pStyle w:val="NoSpacing"/>
            </w:pPr>
          </w:p>
        </w:tc>
        <w:tc>
          <w:tcPr>
            <w:tcW w:w="1275" w:type="dxa"/>
            <w:tcBorders>
              <w:left w:val="nil"/>
              <w:bottom w:val="single" w:sz="6" w:space="0" w:color="auto"/>
              <w:right w:val="nil"/>
            </w:tcBorders>
          </w:tcPr>
          <w:p w14:paraId="121A6679" w14:textId="76C2AA9B" w:rsidR="00F8252E" w:rsidRPr="000B6F77" w:rsidRDefault="00F8252E" w:rsidP="00FB2D23">
            <w:pPr>
              <w:pStyle w:val="NoSpacing"/>
              <w:rPr>
                <w:lang w:val="ru-RU"/>
              </w:rPr>
            </w:pPr>
            <w:r w:rsidRPr="000B6F77">
              <w:t xml:space="preserve">weft </w:t>
            </w:r>
          </w:p>
        </w:tc>
        <w:tc>
          <w:tcPr>
            <w:tcW w:w="993" w:type="dxa"/>
            <w:tcBorders>
              <w:left w:val="nil"/>
              <w:bottom w:val="single" w:sz="6" w:space="0" w:color="auto"/>
              <w:right w:val="nil"/>
            </w:tcBorders>
          </w:tcPr>
          <w:p w14:paraId="19D9E4B6" w14:textId="214261BD" w:rsidR="00F8252E" w:rsidRPr="000B6F77" w:rsidRDefault="00F8252E" w:rsidP="00FB2D23">
            <w:pPr>
              <w:pStyle w:val="NoSpacing"/>
              <w:rPr>
                <w:lang w:val="ru-RU"/>
              </w:rPr>
            </w:pPr>
            <w:r w:rsidRPr="000B6F77">
              <w:t xml:space="preserve">warp </w:t>
            </w:r>
          </w:p>
        </w:tc>
      </w:tr>
      <w:tr w:rsidR="00E47D86" w:rsidRPr="000B6F77" w14:paraId="0DA8F236" w14:textId="77777777" w:rsidTr="00F8252E">
        <w:tc>
          <w:tcPr>
            <w:tcW w:w="809" w:type="dxa"/>
            <w:tcBorders>
              <w:top w:val="single" w:sz="6" w:space="0" w:color="auto"/>
              <w:left w:val="nil"/>
              <w:bottom w:val="nil"/>
              <w:right w:val="nil"/>
            </w:tcBorders>
          </w:tcPr>
          <w:p w14:paraId="7A41918C" w14:textId="02728FCC" w:rsidR="00E47D86" w:rsidRPr="000B6F77" w:rsidRDefault="00E47D86" w:rsidP="00E47D86">
            <w:pPr>
              <w:pStyle w:val="NoSpacing"/>
              <w:rPr>
                <w:i/>
                <w:iCs/>
              </w:rPr>
            </w:pPr>
            <w:r w:rsidRPr="000B6F77">
              <w:rPr>
                <w:i/>
                <w:iCs/>
              </w:rPr>
              <w:t>E</w:t>
            </w:r>
            <w:r w:rsidRPr="000B6F77">
              <w:t xml:space="preserve">, </w:t>
            </w:r>
            <w:proofErr w:type="spellStart"/>
            <w:r w:rsidRPr="000B6F77">
              <w:t>GPa</w:t>
            </w:r>
            <w:proofErr w:type="spellEnd"/>
          </w:p>
        </w:tc>
        <w:tc>
          <w:tcPr>
            <w:tcW w:w="1464" w:type="dxa"/>
            <w:tcBorders>
              <w:top w:val="single" w:sz="6" w:space="0" w:color="auto"/>
              <w:left w:val="nil"/>
              <w:bottom w:val="nil"/>
              <w:right w:val="nil"/>
            </w:tcBorders>
          </w:tcPr>
          <w:p w14:paraId="40799EC5" w14:textId="000349BF" w:rsidR="00E47D86" w:rsidRPr="000B6F77" w:rsidRDefault="00E47D86" w:rsidP="00E47D86">
            <w:pPr>
              <w:pStyle w:val="NoSpacing"/>
            </w:pPr>
            <w:r w:rsidRPr="000B6F77">
              <w:t>3.53</w:t>
            </w:r>
            <w:r w:rsidRPr="000B6F77">
              <w:fldChar w:fldCharType="begin"/>
            </w:r>
            <w:r w:rsidRPr="000B6F77">
              <w:instrText xml:space="preserve"> ADDIN EN.CITE &lt;EndNote&gt;&lt;Cite&gt;&lt;Year&gt;2020&lt;/Year&gt;&lt;RecNum&gt;167&lt;/RecNum&gt;&lt;DisplayText&gt;[28]&lt;/DisplayText&gt;&lt;record&gt;&lt;rec-number&gt;167&lt;/rec-number&gt;&lt;foreign-keys&gt;&lt;key app="EN" db-id="0a5pfvxajtt90je2pf9vsvam0atwsezr099x" timestamp="1652273623"&gt;167&lt;/key&gt;&lt;/foreign-keys&gt;&lt;ref-type name="Standard"&gt;58&lt;/ref-type&gt;&lt;contributors&gt;&lt;/contributors&gt;&lt;titles&gt;&lt;title&gt;ACTECH 1304 epoxy resin datasheet&lt;/title&gt;&lt;/titles&gt;&lt;dates&gt;&lt;year&gt;2020&lt;/year&gt;&lt;/dates&gt;&lt;pub-location&gt;AVIC Composite Co., LTD&lt;/pub-location&gt;&lt;urls&gt;&lt;/urls&gt;&lt;/record&gt;&lt;/Cite&gt;&lt;/EndNote&gt;</w:instrText>
            </w:r>
            <w:r w:rsidRPr="000B6F77">
              <w:fldChar w:fldCharType="separate"/>
            </w:r>
            <w:r w:rsidRPr="000B6F77">
              <w:rPr>
                <w:noProof/>
              </w:rPr>
              <w:t>[28]</w:t>
            </w:r>
            <w:r w:rsidRPr="000B6F77">
              <w:fldChar w:fldCharType="end"/>
            </w:r>
          </w:p>
        </w:tc>
        <w:tc>
          <w:tcPr>
            <w:tcW w:w="3828" w:type="dxa"/>
            <w:tcBorders>
              <w:top w:val="single" w:sz="6" w:space="0" w:color="auto"/>
              <w:left w:val="nil"/>
              <w:bottom w:val="nil"/>
              <w:right w:val="nil"/>
            </w:tcBorders>
          </w:tcPr>
          <w:p w14:paraId="14CCCF99" w14:textId="22764793" w:rsidR="00E47D86" w:rsidRPr="000B6F77" w:rsidRDefault="00E47D86" w:rsidP="00E47D86">
            <w:pPr>
              <w:pStyle w:val="NoSpacing"/>
            </w:pPr>
            <w:r w:rsidRPr="000B6F77">
              <w:t xml:space="preserve">Intra-tow </w:t>
            </w:r>
            <w:r w:rsidR="004B2255" w:rsidRPr="000B6F77">
              <w:t>fibre volume fraction, %</w:t>
            </w:r>
          </w:p>
        </w:tc>
        <w:tc>
          <w:tcPr>
            <w:tcW w:w="1275" w:type="dxa"/>
            <w:tcBorders>
              <w:top w:val="single" w:sz="6" w:space="0" w:color="auto"/>
              <w:left w:val="nil"/>
              <w:bottom w:val="nil"/>
              <w:right w:val="nil"/>
            </w:tcBorders>
          </w:tcPr>
          <w:p w14:paraId="1044E6DE" w14:textId="1F0BAF06" w:rsidR="00E47D86" w:rsidRPr="000B6F77" w:rsidRDefault="004B2255" w:rsidP="00E47D86">
            <w:pPr>
              <w:pStyle w:val="NoSpacing"/>
            </w:pPr>
            <w:r w:rsidRPr="000B6F77">
              <w:t>72(76)</w:t>
            </w:r>
          </w:p>
        </w:tc>
        <w:tc>
          <w:tcPr>
            <w:tcW w:w="993" w:type="dxa"/>
            <w:tcBorders>
              <w:top w:val="single" w:sz="6" w:space="0" w:color="auto"/>
              <w:left w:val="nil"/>
              <w:bottom w:val="nil"/>
              <w:right w:val="nil"/>
            </w:tcBorders>
          </w:tcPr>
          <w:p w14:paraId="3E5994A9" w14:textId="0AAC5FB0" w:rsidR="00E47D86" w:rsidRPr="000B6F77" w:rsidRDefault="004B2255" w:rsidP="00E47D86">
            <w:pPr>
              <w:pStyle w:val="NoSpacing"/>
            </w:pPr>
            <w:r w:rsidRPr="000B6F77">
              <w:t>75(82)</w:t>
            </w:r>
          </w:p>
        </w:tc>
      </w:tr>
      <w:tr w:rsidR="00E47D86" w:rsidRPr="000B6F77" w14:paraId="30899235" w14:textId="7550B809" w:rsidTr="00F8252E">
        <w:tc>
          <w:tcPr>
            <w:tcW w:w="809" w:type="dxa"/>
            <w:tcBorders>
              <w:top w:val="nil"/>
              <w:left w:val="nil"/>
              <w:bottom w:val="nil"/>
              <w:right w:val="nil"/>
            </w:tcBorders>
          </w:tcPr>
          <w:p w14:paraId="2C4F1A2B" w14:textId="7CCA861C" w:rsidR="00E47D86" w:rsidRPr="000B6F77" w:rsidRDefault="00E47D86" w:rsidP="00E47D86">
            <w:pPr>
              <w:pStyle w:val="NoSpacing"/>
            </w:pPr>
            <w:r w:rsidRPr="000B6F77">
              <w:rPr>
                <w:position w:val="-6"/>
                <w:lang w:val="en-GB"/>
              </w:rPr>
              <w:object w:dxaOrig="200" w:dyaOrig="220" w14:anchorId="0409889C">
                <v:shape id="_x0000_i1186" type="#_x0000_t75" style="width:14.4pt;height:14.4pt" o:ole="">
                  <v:imagedata r:id="rId366" o:title=""/>
                </v:shape>
                <o:OLEObject Type="Embed" ProgID="Equation.DSMT4" ShapeID="_x0000_i1186" DrawAspect="Content" ObjectID="_1829394082" r:id="rId367"/>
              </w:object>
            </w:r>
            <w:r w:rsidRPr="000B6F77">
              <w:t xml:space="preserve"> </w:t>
            </w:r>
          </w:p>
        </w:tc>
        <w:tc>
          <w:tcPr>
            <w:tcW w:w="1464" w:type="dxa"/>
            <w:tcBorders>
              <w:top w:val="nil"/>
              <w:left w:val="nil"/>
              <w:bottom w:val="nil"/>
              <w:right w:val="nil"/>
            </w:tcBorders>
          </w:tcPr>
          <w:p w14:paraId="71ABB836" w14:textId="7767183D" w:rsidR="00E47D86" w:rsidRPr="000B6F77" w:rsidRDefault="00E47D86" w:rsidP="00E47D86">
            <w:pPr>
              <w:pStyle w:val="NoSpacing"/>
            </w:pPr>
            <w:r w:rsidRPr="000B6F77">
              <w:t>0.35</w:t>
            </w:r>
          </w:p>
        </w:tc>
        <w:tc>
          <w:tcPr>
            <w:tcW w:w="3828" w:type="dxa"/>
            <w:tcBorders>
              <w:top w:val="nil"/>
              <w:left w:val="nil"/>
              <w:bottom w:val="nil"/>
              <w:right w:val="nil"/>
            </w:tcBorders>
          </w:tcPr>
          <w:p w14:paraId="63C6F297" w14:textId="1560EA06" w:rsidR="00E47D86" w:rsidRPr="000B6F77" w:rsidRDefault="00E47D86" w:rsidP="00E47D86">
            <w:pPr>
              <w:pStyle w:val="NoSpacing"/>
            </w:pPr>
            <w:r w:rsidRPr="000B6F77">
              <w:rPr>
                <w:i/>
                <w:iCs/>
              </w:rPr>
              <w:t>E</w:t>
            </w:r>
            <w:r w:rsidRPr="000B6F77">
              <w:rPr>
                <w:vertAlign w:val="subscript"/>
              </w:rPr>
              <w:t>1</w:t>
            </w:r>
            <w:r w:rsidRPr="000B6F77">
              <w:t>,</w:t>
            </w:r>
            <w:r w:rsidRPr="000B6F77">
              <w:rPr>
                <w:vertAlign w:val="subscript"/>
              </w:rPr>
              <w:t xml:space="preserve"> </w:t>
            </w:r>
            <w:proofErr w:type="spellStart"/>
            <w:r w:rsidRPr="000B6F77">
              <w:t>GPa</w:t>
            </w:r>
            <w:proofErr w:type="spellEnd"/>
          </w:p>
        </w:tc>
        <w:tc>
          <w:tcPr>
            <w:tcW w:w="1275" w:type="dxa"/>
            <w:tcBorders>
              <w:top w:val="nil"/>
              <w:left w:val="nil"/>
              <w:bottom w:val="nil"/>
              <w:right w:val="nil"/>
            </w:tcBorders>
          </w:tcPr>
          <w:p w14:paraId="6255782D" w14:textId="77777777" w:rsidR="00E47D86" w:rsidRPr="000B6F77" w:rsidRDefault="00E47D86" w:rsidP="00E47D86">
            <w:pPr>
              <w:pStyle w:val="NoSpacing"/>
            </w:pPr>
            <w:r w:rsidRPr="000B6F77">
              <w:t>224.01</w:t>
            </w:r>
          </w:p>
        </w:tc>
        <w:tc>
          <w:tcPr>
            <w:tcW w:w="993" w:type="dxa"/>
            <w:tcBorders>
              <w:top w:val="nil"/>
              <w:left w:val="nil"/>
              <w:bottom w:val="nil"/>
              <w:right w:val="nil"/>
            </w:tcBorders>
          </w:tcPr>
          <w:p w14:paraId="03F030B7" w14:textId="77777777" w:rsidR="00E47D86" w:rsidRPr="000B6F77" w:rsidRDefault="00E47D86" w:rsidP="00E47D86">
            <w:pPr>
              <w:pStyle w:val="NoSpacing"/>
            </w:pPr>
            <w:r w:rsidRPr="000B6F77">
              <w:t>241.42</w:t>
            </w:r>
          </w:p>
        </w:tc>
      </w:tr>
      <w:tr w:rsidR="00E47D86" w:rsidRPr="000B6F77" w14:paraId="20F0ABCF" w14:textId="1951A042" w:rsidTr="00F8252E">
        <w:trPr>
          <w:trHeight w:val="269"/>
        </w:trPr>
        <w:tc>
          <w:tcPr>
            <w:tcW w:w="809" w:type="dxa"/>
            <w:tcBorders>
              <w:top w:val="nil"/>
              <w:left w:val="nil"/>
              <w:bottom w:val="nil"/>
              <w:right w:val="nil"/>
            </w:tcBorders>
          </w:tcPr>
          <w:p w14:paraId="28BAB7CC" w14:textId="2137ED0F" w:rsidR="00E47D86" w:rsidRPr="000B6F77" w:rsidRDefault="00E47D86" w:rsidP="00E47D86">
            <w:pPr>
              <w:pStyle w:val="NoSpacing"/>
            </w:pPr>
          </w:p>
        </w:tc>
        <w:tc>
          <w:tcPr>
            <w:tcW w:w="1464" w:type="dxa"/>
            <w:tcBorders>
              <w:top w:val="nil"/>
              <w:left w:val="nil"/>
              <w:bottom w:val="nil"/>
              <w:right w:val="nil"/>
            </w:tcBorders>
          </w:tcPr>
          <w:p w14:paraId="1E29DDF6" w14:textId="6F3D6426" w:rsidR="00E47D86" w:rsidRPr="000B6F77" w:rsidRDefault="00E47D86" w:rsidP="00E47D86">
            <w:pPr>
              <w:pStyle w:val="NoSpacing"/>
            </w:pPr>
          </w:p>
        </w:tc>
        <w:tc>
          <w:tcPr>
            <w:tcW w:w="3828" w:type="dxa"/>
            <w:tcBorders>
              <w:top w:val="nil"/>
              <w:left w:val="nil"/>
              <w:bottom w:val="nil"/>
              <w:right w:val="nil"/>
            </w:tcBorders>
          </w:tcPr>
          <w:p w14:paraId="4734D978" w14:textId="1AABCB99" w:rsidR="00E47D86" w:rsidRPr="000B6F77" w:rsidRDefault="00E47D86" w:rsidP="00E47D86">
            <w:pPr>
              <w:pStyle w:val="NoSpacing"/>
            </w:pPr>
            <w:r w:rsidRPr="000B6F77">
              <w:rPr>
                <w:i/>
                <w:iCs/>
              </w:rPr>
              <w:t>E</w:t>
            </w:r>
            <w:r w:rsidRPr="000B6F77">
              <w:rPr>
                <w:vertAlign w:val="subscript"/>
              </w:rPr>
              <w:t>2</w:t>
            </w:r>
            <w:r w:rsidRPr="000B6F77">
              <w:t>=</w:t>
            </w:r>
            <w:r w:rsidRPr="000B6F77">
              <w:rPr>
                <w:i/>
                <w:iCs/>
              </w:rPr>
              <w:t xml:space="preserve"> E</w:t>
            </w:r>
            <w:r w:rsidRPr="000B6F77">
              <w:rPr>
                <w:vertAlign w:val="subscript"/>
              </w:rPr>
              <w:t>3</w:t>
            </w:r>
            <w:r w:rsidRPr="000B6F77">
              <w:t xml:space="preserve">, </w:t>
            </w:r>
            <w:proofErr w:type="spellStart"/>
            <w:r w:rsidRPr="000B6F77">
              <w:t>GPa</w:t>
            </w:r>
            <w:proofErr w:type="spellEnd"/>
          </w:p>
        </w:tc>
        <w:tc>
          <w:tcPr>
            <w:tcW w:w="1275" w:type="dxa"/>
            <w:tcBorders>
              <w:top w:val="nil"/>
              <w:left w:val="nil"/>
              <w:bottom w:val="nil"/>
              <w:right w:val="nil"/>
            </w:tcBorders>
          </w:tcPr>
          <w:p w14:paraId="5187A5C9" w14:textId="77777777" w:rsidR="00E47D86" w:rsidRPr="000B6F77" w:rsidRDefault="00E47D86" w:rsidP="00E47D86">
            <w:pPr>
              <w:pStyle w:val="NoSpacing"/>
            </w:pPr>
            <w:r w:rsidRPr="000B6F77">
              <w:t>10.12</w:t>
            </w:r>
          </w:p>
        </w:tc>
        <w:tc>
          <w:tcPr>
            <w:tcW w:w="993" w:type="dxa"/>
            <w:tcBorders>
              <w:top w:val="nil"/>
              <w:left w:val="nil"/>
              <w:bottom w:val="nil"/>
              <w:right w:val="nil"/>
            </w:tcBorders>
          </w:tcPr>
          <w:p w14:paraId="5BEFFE03" w14:textId="77777777" w:rsidR="00E47D86" w:rsidRPr="000B6F77" w:rsidRDefault="00E47D86" w:rsidP="00E47D86">
            <w:pPr>
              <w:pStyle w:val="NoSpacing"/>
            </w:pPr>
            <w:r w:rsidRPr="000B6F77">
              <w:t>11.11</w:t>
            </w:r>
          </w:p>
        </w:tc>
      </w:tr>
      <w:tr w:rsidR="00E47D86" w:rsidRPr="000B6F77" w14:paraId="7744D4A3" w14:textId="41AE6021" w:rsidTr="00F8252E">
        <w:trPr>
          <w:trHeight w:val="282"/>
        </w:trPr>
        <w:tc>
          <w:tcPr>
            <w:tcW w:w="809" w:type="dxa"/>
            <w:tcBorders>
              <w:top w:val="nil"/>
              <w:left w:val="nil"/>
              <w:bottom w:val="nil"/>
              <w:right w:val="nil"/>
            </w:tcBorders>
          </w:tcPr>
          <w:p w14:paraId="4BFBDB32" w14:textId="77777777" w:rsidR="00E47D86" w:rsidRPr="000B6F77" w:rsidRDefault="00E47D86" w:rsidP="00E47D86">
            <w:pPr>
              <w:pStyle w:val="NoSpacing"/>
            </w:pPr>
          </w:p>
        </w:tc>
        <w:tc>
          <w:tcPr>
            <w:tcW w:w="1464" w:type="dxa"/>
            <w:tcBorders>
              <w:top w:val="nil"/>
              <w:left w:val="nil"/>
              <w:bottom w:val="nil"/>
              <w:right w:val="nil"/>
            </w:tcBorders>
          </w:tcPr>
          <w:p w14:paraId="1814F372" w14:textId="77777777" w:rsidR="00E47D86" w:rsidRPr="000B6F77" w:rsidRDefault="00E47D86" w:rsidP="00E47D86">
            <w:pPr>
              <w:pStyle w:val="NoSpacing"/>
            </w:pPr>
          </w:p>
        </w:tc>
        <w:tc>
          <w:tcPr>
            <w:tcW w:w="3828" w:type="dxa"/>
            <w:tcBorders>
              <w:top w:val="nil"/>
              <w:left w:val="nil"/>
              <w:bottom w:val="nil"/>
              <w:right w:val="nil"/>
            </w:tcBorders>
          </w:tcPr>
          <w:p w14:paraId="76CC0D90" w14:textId="2CC21E2D" w:rsidR="00E47D86" w:rsidRPr="000B6F77" w:rsidRDefault="00E47D86" w:rsidP="00E47D86">
            <w:pPr>
              <w:pStyle w:val="NoSpacing"/>
            </w:pPr>
            <w:r w:rsidRPr="000B6F77">
              <w:rPr>
                <w:i/>
                <w:iCs/>
              </w:rPr>
              <w:t>v</w:t>
            </w:r>
            <w:r w:rsidRPr="000B6F77">
              <w:rPr>
                <w:vertAlign w:val="subscript"/>
              </w:rPr>
              <w:t>12</w:t>
            </w:r>
            <w:r w:rsidRPr="000B6F77">
              <w:rPr>
                <w:i/>
                <w:iCs/>
              </w:rPr>
              <w:t xml:space="preserve"> =v</w:t>
            </w:r>
            <w:r w:rsidRPr="000B6F77">
              <w:rPr>
                <w:vertAlign w:val="subscript"/>
              </w:rPr>
              <w:t>13</w:t>
            </w:r>
          </w:p>
        </w:tc>
        <w:tc>
          <w:tcPr>
            <w:tcW w:w="1275" w:type="dxa"/>
            <w:tcBorders>
              <w:top w:val="nil"/>
              <w:left w:val="nil"/>
              <w:bottom w:val="nil"/>
              <w:right w:val="nil"/>
            </w:tcBorders>
          </w:tcPr>
          <w:p w14:paraId="0D315383" w14:textId="77777777" w:rsidR="00E47D86" w:rsidRPr="000B6F77" w:rsidRDefault="00E47D86" w:rsidP="00E47D86">
            <w:pPr>
              <w:pStyle w:val="NoSpacing"/>
            </w:pPr>
            <w:r w:rsidRPr="000B6F77">
              <w:t>0.295</w:t>
            </w:r>
          </w:p>
        </w:tc>
        <w:tc>
          <w:tcPr>
            <w:tcW w:w="993" w:type="dxa"/>
            <w:tcBorders>
              <w:top w:val="nil"/>
              <w:left w:val="nil"/>
              <w:bottom w:val="nil"/>
              <w:right w:val="nil"/>
            </w:tcBorders>
          </w:tcPr>
          <w:p w14:paraId="385D885B" w14:textId="77777777" w:rsidR="00E47D86" w:rsidRPr="000B6F77" w:rsidRDefault="00E47D86" w:rsidP="00E47D86">
            <w:pPr>
              <w:pStyle w:val="NoSpacing"/>
            </w:pPr>
            <w:r w:rsidRPr="000B6F77">
              <w:t>0.291</w:t>
            </w:r>
          </w:p>
        </w:tc>
      </w:tr>
      <w:tr w:rsidR="00E47D86" w:rsidRPr="000B6F77" w14:paraId="3110388F" w14:textId="2C144210" w:rsidTr="00F8252E">
        <w:tc>
          <w:tcPr>
            <w:tcW w:w="809" w:type="dxa"/>
            <w:tcBorders>
              <w:top w:val="nil"/>
              <w:left w:val="nil"/>
              <w:bottom w:val="nil"/>
              <w:right w:val="nil"/>
            </w:tcBorders>
          </w:tcPr>
          <w:p w14:paraId="269E594B" w14:textId="77777777" w:rsidR="00E47D86" w:rsidRPr="000B6F77" w:rsidRDefault="00E47D86" w:rsidP="00E47D86">
            <w:pPr>
              <w:pStyle w:val="NoSpacing"/>
            </w:pPr>
          </w:p>
        </w:tc>
        <w:tc>
          <w:tcPr>
            <w:tcW w:w="1464" w:type="dxa"/>
            <w:tcBorders>
              <w:top w:val="nil"/>
              <w:left w:val="nil"/>
              <w:bottom w:val="nil"/>
              <w:right w:val="nil"/>
            </w:tcBorders>
          </w:tcPr>
          <w:p w14:paraId="23D45143" w14:textId="77777777" w:rsidR="00E47D86" w:rsidRPr="000B6F77" w:rsidRDefault="00E47D86" w:rsidP="00E47D86">
            <w:pPr>
              <w:pStyle w:val="NoSpacing"/>
            </w:pPr>
          </w:p>
        </w:tc>
        <w:tc>
          <w:tcPr>
            <w:tcW w:w="3828" w:type="dxa"/>
            <w:tcBorders>
              <w:top w:val="nil"/>
              <w:left w:val="nil"/>
              <w:bottom w:val="nil"/>
              <w:right w:val="nil"/>
            </w:tcBorders>
          </w:tcPr>
          <w:p w14:paraId="233E47F7" w14:textId="5F8863F6" w:rsidR="00E47D86" w:rsidRPr="000B6F77" w:rsidRDefault="00E47D86" w:rsidP="00E47D86">
            <w:pPr>
              <w:pStyle w:val="NoSpacing"/>
            </w:pPr>
            <w:r w:rsidRPr="000B6F77">
              <w:rPr>
                <w:i/>
                <w:iCs/>
              </w:rPr>
              <w:t>v</w:t>
            </w:r>
            <w:r w:rsidRPr="000B6F77">
              <w:rPr>
                <w:vertAlign w:val="subscript"/>
              </w:rPr>
              <w:t>23</w:t>
            </w:r>
          </w:p>
        </w:tc>
        <w:tc>
          <w:tcPr>
            <w:tcW w:w="1275" w:type="dxa"/>
            <w:tcBorders>
              <w:top w:val="nil"/>
              <w:left w:val="nil"/>
              <w:bottom w:val="nil"/>
              <w:right w:val="nil"/>
            </w:tcBorders>
          </w:tcPr>
          <w:p w14:paraId="275B934B" w14:textId="77777777" w:rsidR="00E47D86" w:rsidRPr="000B6F77" w:rsidRDefault="00E47D86" w:rsidP="00E47D86">
            <w:pPr>
              <w:pStyle w:val="NoSpacing"/>
            </w:pPr>
            <w:r w:rsidRPr="000B6F77">
              <w:t>0.405</w:t>
            </w:r>
          </w:p>
        </w:tc>
        <w:tc>
          <w:tcPr>
            <w:tcW w:w="993" w:type="dxa"/>
            <w:tcBorders>
              <w:top w:val="nil"/>
              <w:left w:val="nil"/>
              <w:bottom w:val="nil"/>
              <w:right w:val="nil"/>
            </w:tcBorders>
          </w:tcPr>
          <w:p w14:paraId="7F2E5F70" w14:textId="77777777" w:rsidR="00E47D86" w:rsidRPr="000B6F77" w:rsidRDefault="00E47D86" w:rsidP="00E47D86">
            <w:pPr>
              <w:pStyle w:val="NoSpacing"/>
            </w:pPr>
            <w:r w:rsidRPr="000B6F77">
              <w:t>0.393</w:t>
            </w:r>
          </w:p>
        </w:tc>
      </w:tr>
      <w:tr w:rsidR="00E47D86" w:rsidRPr="000B6F77" w14:paraId="0F044C92" w14:textId="4A3BFA0A" w:rsidTr="00F8252E">
        <w:trPr>
          <w:trHeight w:val="256"/>
        </w:trPr>
        <w:tc>
          <w:tcPr>
            <w:tcW w:w="809" w:type="dxa"/>
            <w:tcBorders>
              <w:top w:val="nil"/>
              <w:left w:val="nil"/>
              <w:bottom w:val="nil"/>
              <w:right w:val="nil"/>
            </w:tcBorders>
          </w:tcPr>
          <w:p w14:paraId="56569CF1" w14:textId="77777777" w:rsidR="00E47D86" w:rsidRPr="000B6F77" w:rsidRDefault="00E47D86" w:rsidP="00E47D86">
            <w:pPr>
              <w:pStyle w:val="NoSpacing"/>
            </w:pPr>
          </w:p>
        </w:tc>
        <w:tc>
          <w:tcPr>
            <w:tcW w:w="1464" w:type="dxa"/>
            <w:tcBorders>
              <w:top w:val="nil"/>
              <w:left w:val="nil"/>
              <w:bottom w:val="nil"/>
              <w:right w:val="nil"/>
            </w:tcBorders>
          </w:tcPr>
          <w:p w14:paraId="53CF9EF8" w14:textId="77777777" w:rsidR="00E47D86" w:rsidRPr="000B6F77" w:rsidRDefault="00E47D86" w:rsidP="00E47D86">
            <w:pPr>
              <w:pStyle w:val="NoSpacing"/>
            </w:pPr>
          </w:p>
        </w:tc>
        <w:tc>
          <w:tcPr>
            <w:tcW w:w="3828" w:type="dxa"/>
            <w:tcBorders>
              <w:top w:val="nil"/>
              <w:left w:val="nil"/>
              <w:bottom w:val="nil"/>
              <w:right w:val="nil"/>
            </w:tcBorders>
          </w:tcPr>
          <w:p w14:paraId="5F126CA1" w14:textId="5A06B130" w:rsidR="00E47D86" w:rsidRPr="000B6F77" w:rsidRDefault="00E47D86" w:rsidP="00E47D86">
            <w:pPr>
              <w:pStyle w:val="NoSpacing"/>
            </w:pPr>
            <w:r w:rsidRPr="000B6F77">
              <w:rPr>
                <w:i/>
                <w:iCs/>
              </w:rPr>
              <w:t>G</w:t>
            </w:r>
            <w:r w:rsidRPr="000B6F77">
              <w:rPr>
                <w:vertAlign w:val="subscript"/>
              </w:rPr>
              <w:t>12</w:t>
            </w:r>
            <w:r w:rsidRPr="000B6F77">
              <w:t>=</w:t>
            </w:r>
            <w:r w:rsidRPr="000B6F77">
              <w:rPr>
                <w:i/>
                <w:iCs/>
              </w:rPr>
              <w:t>G</w:t>
            </w:r>
            <w:r w:rsidRPr="000B6F77">
              <w:rPr>
                <w:vertAlign w:val="subscript"/>
              </w:rPr>
              <w:t>13</w:t>
            </w:r>
            <w:r w:rsidRPr="000B6F77">
              <w:t xml:space="preserve">, </w:t>
            </w:r>
            <w:proofErr w:type="spellStart"/>
            <w:r w:rsidRPr="000B6F77">
              <w:t>GPa</w:t>
            </w:r>
            <w:proofErr w:type="spellEnd"/>
          </w:p>
        </w:tc>
        <w:tc>
          <w:tcPr>
            <w:tcW w:w="1275" w:type="dxa"/>
            <w:tcBorders>
              <w:top w:val="nil"/>
              <w:left w:val="nil"/>
              <w:bottom w:val="nil"/>
              <w:right w:val="nil"/>
            </w:tcBorders>
          </w:tcPr>
          <w:p w14:paraId="60DE42D7" w14:textId="77777777" w:rsidR="00E47D86" w:rsidRPr="000B6F77" w:rsidRDefault="00E47D86" w:rsidP="00E47D86">
            <w:pPr>
              <w:pStyle w:val="NoSpacing"/>
            </w:pPr>
            <w:r w:rsidRPr="000B6F77">
              <w:t>6.04</w:t>
            </w:r>
          </w:p>
        </w:tc>
        <w:tc>
          <w:tcPr>
            <w:tcW w:w="993" w:type="dxa"/>
            <w:tcBorders>
              <w:top w:val="nil"/>
              <w:left w:val="nil"/>
              <w:bottom w:val="nil"/>
              <w:right w:val="nil"/>
            </w:tcBorders>
          </w:tcPr>
          <w:p w14:paraId="49B71097" w14:textId="77777777" w:rsidR="00E47D86" w:rsidRPr="000B6F77" w:rsidRDefault="00E47D86" w:rsidP="00E47D86">
            <w:pPr>
              <w:pStyle w:val="NoSpacing"/>
            </w:pPr>
            <w:r w:rsidRPr="000B6F77">
              <w:t>7.406</w:t>
            </w:r>
          </w:p>
        </w:tc>
      </w:tr>
      <w:tr w:rsidR="00E47D86" w:rsidRPr="000B6F77" w14:paraId="4B6FB77D" w14:textId="35C84932" w:rsidTr="00F8252E">
        <w:trPr>
          <w:trHeight w:val="256"/>
        </w:trPr>
        <w:tc>
          <w:tcPr>
            <w:tcW w:w="809" w:type="dxa"/>
            <w:tcBorders>
              <w:top w:val="nil"/>
              <w:left w:val="nil"/>
              <w:bottom w:val="single" w:sz="4" w:space="0" w:color="auto"/>
              <w:right w:val="nil"/>
            </w:tcBorders>
          </w:tcPr>
          <w:p w14:paraId="32FA3D1B" w14:textId="77777777" w:rsidR="00E47D86" w:rsidRPr="000B6F77" w:rsidRDefault="00E47D86" w:rsidP="00E47D86">
            <w:pPr>
              <w:pStyle w:val="NoSpacing"/>
            </w:pPr>
          </w:p>
        </w:tc>
        <w:tc>
          <w:tcPr>
            <w:tcW w:w="1464" w:type="dxa"/>
            <w:tcBorders>
              <w:top w:val="nil"/>
              <w:left w:val="nil"/>
              <w:bottom w:val="single" w:sz="4" w:space="0" w:color="auto"/>
              <w:right w:val="nil"/>
            </w:tcBorders>
          </w:tcPr>
          <w:p w14:paraId="4506F3E6" w14:textId="77777777" w:rsidR="00E47D86" w:rsidRPr="000B6F77" w:rsidRDefault="00E47D86" w:rsidP="00E47D86">
            <w:pPr>
              <w:pStyle w:val="NoSpacing"/>
            </w:pPr>
          </w:p>
        </w:tc>
        <w:tc>
          <w:tcPr>
            <w:tcW w:w="3828" w:type="dxa"/>
            <w:tcBorders>
              <w:top w:val="nil"/>
              <w:left w:val="nil"/>
              <w:bottom w:val="single" w:sz="4" w:space="0" w:color="auto"/>
              <w:right w:val="nil"/>
            </w:tcBorders>
          </w:tcPr>
          <w:p w14:paraId="36C79626" w14:textId="63DEC2EC" w:rsidR="00E47D86" w:rsidRPr="000B6F77" w:rsidRDefault="00E47D86" w:rsidP="00E47D86">
            <w:pPr>
              <w:pStyle w:val="NoSpacing"/>
              <w:rPr>
                <w:i/>
                <w:iCs/>
              </w:rPr>
            </w:pPr>
            <w:r w:rsidRPr="000B6F77">
              <w:rPr>
                <w:i/>
                <w:iCs/>
              </w:rPr>
              <w:t>G</w:t>
            </w:r>
            <w:r w:rsidRPr="000B6F77">
              <w:rPr>
                <w:vertAlign w:val="subscript"/>
              </w:rPr>
              <w:t>23</w:t>
            </w:r>
            <w:r w:rsidRPr="000B6F77">
              <w:t xml:space="preserve">, </w:t>
            </w:r>
            <w:proofErr w:type="spellStart"/>
            <w:r w:rsidRPr="000B6F77">
              <w:t>GPa</w:t>
            </w:r>
            <w:proofErr w:type="spellEnd"/>
          </w:p>
        </w:tc>
        <w:tc>
          <w:tcPr>
            <w:tcW w:w="1275" w:type="dxa"/>
            <w:tcBorders>
              <w:top w:val="nil"/>
              <w:left w:val="nil"/>
              <w:bottom w:val="single" w:sz="4" w:space="0" w:color="auto"/>
              <w:right w:val="nil"/>
            </w:tcBorders>
          </w:tcPr>
          <w:p w14:paraId="21D7F03F" w14:textId="77777777" w:rsidR="00E47D86" w:rsidRPr="000B6F77" w:rsidRDefault="00E47D86" w:rsidP="00E47D86">
            <w:pPr>
              <w:pStyle w:val="NoSpacing"/>
            </w:pPr>
            <w:r w:rsidRPr="000B6F77">
              <w:t>3.60</w:t>
            </w:r>
          </w:p>
        </w:tc>
        <w:tc>
          <w:tcPr>
            <w:tcW w:w="993" w:type="dxa"/>
            <w:tcBorders>
              <w:top w:val="nil"/>
              <w:left w:val="nil"/>
              <w:bottom w:val="single" w:sz="4" w:space="0" w:color="auto"/>
              <w:right w:val="nil"/>
            </w:tcBorders>
          </w:tcPr>
          <w:p w14:paraId="74285C74" w14:textId="77777777" w:rsidR="00E47D86" w:rsidRPr="000B6F77" w:rsidRDefault="00E47D86" w:rsidP="00E47D86">
            <w:pPr>
              <w:pStyle w:val="NoSpacing"/>
            </w:pPr>
            <w:r w:rsidRPr="000B6F77">
              <w:t>3.987</w:t>
            </w:r>
          </w:p>
        </w:tc>
      </w:tr>
    </w:tbl>
    <w:p w14:paraId="70E78548" w14:textId="77777777" w:rsidR="00A54301" w:rsidRPr="000B6F77" w:rsidRDefault="00A54301" w:rsidP="000A731E">
      <w:pPr>
        <w:ind w:firstLine="0"/>
        <w:rPr>
          <w:lang w:eastAsia="zh-CN"/>
        </w:rPr>
      </w:pPr>
    </w:p>
    <w:p w14:paraId="200BD5E0" w14:textId="0EEDF879" w:rsidR="008B7698" w:rsidRPr="000B6F77" w:rsidRDefault="008819DA" w:rsidP="00E72185">
      <w:pPr>
        <w:rPr>
          <w:lang w:eastAsia="zh-CN"/>
        </w:rPr>
      </w:pPr>
      <w:r w:rsidRPr="000B6F77">
        <w:t xml:space="preserve">The controllable associated with the tows were defined in subsection </w:t>
      </w:r>
      <w:r w:rsidRPr="000B6F77">
        <w:fldChar w:fldCharType="begin"/>
      </w:r>
      <w:r w:rsidRPr="000B6F77">
        <w:instrText xml:space="preserve"> REF _Ref200962815 \r \h </w:instrText>
      </w:r>
      <w:r w:rsidR="000B6F77">
        <w:instrText xml:space="preserve"> \* MERGEFORMAT </w:instrText>
      </w:r>
      <w:r w:rsidRPr="000B6F77">
        <w:fldChar w:fldCharType="separate"/>
      </w:r>
      <w:r w:rsidR="000B6F77">
        <w:t>2.2</w:t>
      </w:r>
      <w:r w:rsidRPr="000B6F77">
        <w:fldChar w:fldCharType="end"/>
      </w:r>
      <w:r w:rsidR="00E82E85" w:rsidRPr="000B6F77">
        <w:t>, along with values of parameters</w:t>
      </w:r>
      <w:r w:rsidR="003674E2" w:rsidRPr="000B6F77">
        <w:rPr>
          <w:lang w:eastAsia="zh-CN"/>
        </w:rPr>
        <w:t xml:space="preserve"> </w:t>
      </w:r>
      <w:r w:rsidR="00B87AE1" w:rsidRPr="000B6F77">
        <w:rPr>
          <w:lang w:eastAsia="zh-CN"/>
        </w:rPr>
        <w:t xml:space="preserve"> </w:t>
      </w:r>
      <w:r w:rsidR="007F3665" w:rsidRPr="000B6F77">
        <w:rPr>
          <w:position w:val="-14"/>
        </w:rPr>
        <w:object w:dxaOrig="480" w:dyaOrig="380" w14:anchorId="0E0BB129">
          <v:shape id="_x0000_i1187" type="#_x0000_t75" style="width:28.8pt;height:21.6pt" o:ole="">
            <v:imagedata r:id="rId160" o:title=""/>
          </v:shape>
          <o:OLEObject Type="Embed" ProgID="Equation.DSMT4" ShapeID="_x0000_i1187" DrawAspect="Content" ObjectID="_1829394083" r:id="rId368"/>
        </w:object>
      </w:r>
      <w:r w:rsidR="003674E2" w:rsidRPr="000B6F77">
        <w:rPr>
          <w:lang w:eastAsia="zh-CN"/>
        </w:rPr>
        <w:t xml:space="preserve"> </w:t>
      </w:r>
      <w:r w:rsidR="007F3665" w:rsidRPr="000B6F77">
        <w:rPr>
          <w:lang w:eastAsia="zh-CN"/>
        </w:rPr>
        <w:t xml:space="preserve">and </w:t>
      </w:r>
      <w:r w:rsidR="00E40CD6" w:rsidRPr="000B6F77">
        <w:rPr>
          <w:position w:val="-14"/>
        </w:rPr>
        <w:object w:dxaOrig="440" w:dyaOrig="380" w14:anchorId="343640BD">
          <v:shape id="_x0000_i1188" type="#_x0000_t75" style="width:21.6pt;height:21.6pt" o:ole="">
            <v:imagedata r:id="rId162" o:title=""/>
          </v:shape>
          <o:OLEObject Type="Embed" ProgID="Equation.DSMT4" ShapeID="_x0000_i1188" DrawAspect="Content" ObjectID="_1829394084" r:id="rId369"/>
        </w:object>
      </w:r>
      <w:r w:rsidR="006C49CA" w:rsidRPr="000B6F77">
        <w:t xml:space="preserve"> </w:t>
      </w:r>
      <w:r w:rsidR="00FF7EDA" w:rsidRPr="000B6F77">
        <w:t xml:space="preserve">as </w:t>
      </w:r>
      <w:r w:rsidR="006C49CA" w:rsidRPr="000B6F77">
        <w:t>defined</w:t>
      </w:r>
      <w:r w:rsidR="00173A2F" w:rsidRPr="000B6F77">
        <w:t xml:space="preserve"> by Eq.</w:t>
      </w:r>
      <w:r w:rsidR="00C16D69" w:rsidRPr="000B6F77">
        <w:t xml:space="preserve"> </w:t>
      </w:r>
      <w:r w:rsidR="003674E2" w:rsidRPr="000B6F77">
        <w:rPr>
          <w:lang w:eastAsia="zh-CN"/>
        </w:rPr>
        <w:t xml:space="preserve"> </w:t>
      </w:r>
      <w:r w:rsidR="003674E2" w:rsidRPr="000B6F77">
        <w:rPr>
          <w:lang w:eastAsia="zh-CN"/>
        </w:rPr>
        <w:fldChar w:fldCharType="begin"/>
      </w:r>
      <w:r w:rsidR="003674E2" w:rsidRPr="000B6F77">
        <w:rPr>
          <w:lang w:eastAsia="zh-CN"/>
        </w:rPr>
        <w:instrText xml:space="preserve"> REF gammaDef \h </w:instrText>
      </w:r>
      <w:r w:rsidR="000B6F77">
        <w:rPr>
          <w:lang w:eastAsia="zh-CN"/>
        </w:rPr>
        <w:instrText xml:space="preserve"> \* MERGEFORMAT </w:instrText>
      </w:r>
      <w:r w:rsidR="003674E2" w:rsidRPr="000B6F77">
        <w:rPr>
          <w:lang w:eastAsia="zh-CN"/>
        </w:rPr>
      </w:r>
      <w:r w:rsidR="003674E2" w:rsidRPr="000B6F77">
        <w:rPr>
          <w:lang w:eastAsia="zh-CN"/>
        </w:rPr>
        <w:fldChar w:fldCharType="separate"/>
      </w:r>
      <w:r w:rsidR="000B6F77" w:rsidRPr="000B6F77">
        <w:t>(</w:t>
      </w:r>
      <w:r w:rsidR="000B6F77">
        <w:rPr>
          <w:noProof/>
        </w:rPr>
        <w:t>3</w:t>
      </w:r>
      <w:r w:rsidR="000B6F77" w:rsidRPr="000B6F77">
        <w:t>)</w:t>
      </w:r>
      <w:r w:rsidR="003674E2" w:rsidRPr="000B6F77">
        <w:rPr>
          <w:lang w:eastAsia="zh-CN"/>
        </w:rPr>
        <w:fldChar w:fldCharType="end"/>
      </w:r>
      <w:r w:rsidR="00173A2F" w:rsidRPr="000B6F77">
        <w:rPr>
          <w:lang w:eastAsia="zh-CN"/>
        </w:rPr>
        <w:t>.</w:t>
      </w:r>
      <w:r w:rsidR="00CF16B9" w:rsidRPr="000B6F77">
        <w:rPr>
          <w:lang w:eastAsia="zh-CN"/>
        </w:rPr>
        <w:t xml:space="preserve"> </w:t>
      </w:r>
      <w:r w:rsidR="00A26C25" w:rsidRPr="000B6F77">
        <w:rPr>
          <w:lang w:eastAsia="zh-CN"/>
        </w:rPr>
        <w:t xml:space="preserve">These were introduced in </w:t>
      </w:r>
      <w:r w:rsidR="00112435" w:rsidRPr="000B6F77">
        <w:rPr>
          <w:lang w:eastAsia="zh-CN"/>
        </w:rPr>
        <w:fldChar w:fldCharType="begin"/>
      </w:r>
      <w:r w:rsidR="001119D9" w:rsidRPr="000B6F77">
        <w:rPr>
          <w:lang w:eastAsia="zh-CN"/>
        </w:rPr>
        <w:instrText xml:space="preserve"> ADDIN EN.CITE &lt;EndNote&gt;&lt;Cite&gt;&lt;Author&gt;Xu&lt;/Author&gt;&lt;Year&gt;2020&lt;/Year&gt;&lt;RecNum&gt;122&lt;/RecNum&gt;&lt;DisplayText&gt;[21]&lt;/DisplayText&gt;&lt;record&gt;&lt;rec-number&gt;122&lt;/rec-number&gt;&lt;foreign-keys&gt;&lt;key app="EN" db-id="0a5pfvxajtt90je2pf9vsvam0atwsezr099x" timestamp="1591347191"&gt;122&lt;/key&gt;&lt;/foreign-keys&gt;&lt;ref-type name="Journal Article"&gt;17&lt;/ref-type&gt;&lt;contributors&gt;&lt;authors&gt;&lt;author&gt;Xu, Mingming&lt;/author&gt;&lt;author&gt;Sitnikova, Elena&lt;/author&gt;&lt;author&gt;Li, Shuguang&lt;/author&gt;&lt;/authors&gt;&lt;/contributors&gt;&lt;titles&gt;&lt;title&gt;Unification and parameterisation of 2D and 3D weaves and the formulation of a unit cell for composites made of such preforms&lt;/title&gt;&lt;secondary-title&gt;Composites Part A: Applied Science and Manufacturing&lt;/secondary-title&gt;&lt;/titles&gt;&lt;periodical&gt;&lt;full-title&gt;Composites Part A: Applied Science and Manufacturing&lt;/full-title&gt;&lt;/periodical&gt;&lt;pages&gt;105868&lt;/pages&gt;&lt;volume&gt;133&lt;/volume&gt;&lt;keywords&gt;&lt;keyword&gt;A. Fabrics/textiles&lt;/keyword&gt;&lt;keyword&gt;B. Mechanical properties&lt;/keyword&gt;&lt;keyword&gt;C. Micro-mechanics&lt;/keyword&gt;&lt;keyword&gt;Parametrisation&lt;/keyword&gt;&lt;/keywords&gt;&lt;dates&gt;&lt;year&gt;2020&lt;/year&gt;&lt;pub-dates&gt;&lt;date&gt;2020/06/01/&lt;/date&gt;&lt;/pub-dates&gt;&lt;/dates&gt;&lt;isbn&gt;1359-835X&lt;/isbn&gt;&lt;urls&gt;&lt;related-urls&gt;&lt;url&gt;http://www.sciencedirect.com/science/article/pii/S1359835X20301068&lt;/url&gt;&lt;/related-urls&gt;&lt;/urls&gt;&lt;electronic-resource-num&gt;https://doi.org/10.1016/j.compositesa.2020.105868&lt;/electronic-resource-num&gt;&lt;/record&gt;&lt;/Cite&gt;&lt;/EndNote&gt;</w:instrText>
      </w:r>
      <w:r w:rsidR="00112435" w:rsidRPr="000B6F77">
        <w:rPr>
          <w:lang w:eastAsia="zh-CN"/>
        </w:rPr>
        <w:fldChar w:fldCharType="separate"/>
      </w:r>
      <w:r w:rsidR="001119D9" w:rsidRPr="000B6F77">
        <w:rPr>
          <w:noProof/>
          <w:lang w:eastAsia="zh-CN"/>
        </w:rPr>
        <w:t>[21]</w:t>
      </w:r>
      <w:r w:rsidR="00112435" w:rsidRPr="000B6F77">
        <w:rPr>
          <w:lang w:eastAsia="zh-CN"/>
        </w:rPr>
        <w:fldChar w:fldCharType="end"/>
      </w:r>
      <w:r w:rsidR="00112435" w:rsidRPr="000B6F77">
        <w:rPr>
          <w:lang w:eastAsia="zh-CN"/>
        </w:rPr>
        <w:t xml:space="preserve"> as geometric parameters</w:t>
      </w:r>
      <w:r w:rsidR="00D97A24" w:rsidRPr="000B6F77">
        <w:rPr>
          <w:lang w:eastAsia="zh-CN"/>
        </w:rPr>
        <w:t xml:space="preserve"> of tow cross-section</w:t>
      </w:r>
      <w:r w:rsidR="004C581F" w:rsidRPr="000B6F77">
        <w:rPr>
          <w:lang w:eastAsia="zh-CN"/>
        </w:rPr>
        <w:t xml:space="preserve">, yet unlike other geometric parameters, they have not been expressed in terms of </w:t>
      </w:r>
      <w:r w:rsidR="00D034C1" w:rsidRPr="000B6F77">
        <w:rPr>
          <w:lang w:eastAsia="zh-CN"/>
        </w:rPr>
        <w:t>controllable parameters</w:t>
      </w:r>
      <w:r w:rsidR="00E82E85" w:rsidRPr="000B6F77">
        <w:rPr>
          <w:lang w:eastAsia="zh-CN"/>
        </w:rPr>
        <w:t xml:space="preserve"> </w:t>
      </w:r>
      <w:r w:rsidR="0027522A" w:rsidRPr="000B6F77">
        <w:rPr>
          <w:lang w:eastAsia="zh-CN"/>
        </w:rPr>
        <w:t xml:space="preserve">in subsection </w:t>
      </w:r>
      <w:r w:rsidR="0027522A" w:rsidRPr="000B6F77">
        <w:rPr>
          <w:lang w:eastAsia="zh-CN"/>
        </w:rPr>
        <w:fldChar w:fldCharType="begin"/>
      </w:r>
      <w:r w:rsidR="0027522A" w:rsidRPr="000B6F77">
        <w:rPr>
          <w:lang w:eastAsia="zh-CN"/>
        </w:rPr>
        <w:instrText xml:space="preserve"> REF _Ref203557402 \r \h </w:instrText>
      </w:r>
      <w:r w:rsidR="000B6F77">
        <w:rPr>
          <w:lang w:eastAsia="zh-CN"/>
        </w:rPr>
        <w:instrText xml:space="preserve"> \* MERGEFORMAT </w:instrText>
      </w:r>
      <w:r w:rsidR="0027522A" w:rsidRPr="000B6F77">
        <w:rPr>
          <w:lang w:eastAsia="zh-CN"/>
        </w:rPr>
      </w:r>
      <w:r w:rsidR="0027522A" w:rsidRPr="000B6F77">
        <w:rPr>
          <w:lang w:eastAsia="zh-CN"/>
        </w:rPr>
        <w:fldChar w:fldCharType="separate"/>
      </w:r>
      <w:r w:rsidR="000B6F77">
        <w:rPr>
          <w:lang w:eastAsia="zh-CN"/>
        </w:rPr>
        <w:t>2.1</w:t>
      </w:r>
      <w:r w:rsidR="0027522A" w:rsidRPr="000B6F77">
        <w:rPr>
          <w:lang w:eastAsia="zh-CN"/>
        </w:rPr>
        <w:fldChar w:fldCharType="end"/>
      </w:r>
      <w:r w:rsidR="008D19E1" w:rsidRPr="000B6F77">
        <w:rPr>
          <w:lang w:eastAsia="zh-CN"/>
        </w:rPr>
        <w:t xml:space="preserve">. </w:t>
      </w:r>
      <w:r w:rsidR="00595E48" w:rsidRPr="000B6F77">
        <w:rPr>
          <w:lang w:eastAsia="zh-CN"/>
        </w:rPr>
        <w:t>This is because t</w:t>
      </w:r>
      <w:r w:rsidR="00FB22B9" w:rsidRPr="000B6F77">
        <w:rPr>
          <w:lang w:eastAsia="zh-CN"/>
        </w:rPr>
        <w:t>he role of</w:t>
      </w:r>
      <w:r w:rsidR="00193007" w:rsidRPr="000B6F77">
        <w:rPr>
          <w:lang w:eastAsia="zh-CN"/>
        </w:rPr>
        <w:t xml:space="preserve"> </w:t>
      </w:r>
      <w:r w:rsidR="00E717FA" w:rsidRPr="000B6F77">
        <w:rPr>
          <w:position w:val="-10"/>
        </w:rPr>
        <w:object w:dxaOrig="200" w:dyaOrig="260" w14:anchorId="231C72C5">
          <v:shape id="_x0000_i1189" type="#_x0000_t75" style="width:14.4pt;height:14.4pt" o:ole="">
            <v:imagedata r:id="rId370" o:title=""/>
          </v:shape>
          <o:OLEObject Type="Embed" ProgID="Equation.DSMT4" ShapeID="_x0000_i1189" DrawAspect="Content" ObjectID="_1829394085" r:id="rId371"/>
        </w:object>
      </w:r>
      <w:r w:rsidR="00A94584" w:rsidRPr="000B6F77">
        <w:t xml:space="preserve"> </w:t>
      </w:r>
      <w:r w:rsidR="00FB22B9" w:rsidRPr="000B6F77">
        <w:rPr>
          <w:lang w:eastAsia="zh-CN"/>
        </w:rPr>
        <w:t>is to</w:t>
      </w:r>
      <w:r w:rsidR="00193007" w:rsidRPr="000B6F77">
        <w:rPr>
          <w:lang w:eastAsia="zh-CN"/>
        </w:rPr>
        <w:t xml:space="preserve"> offer more flexibility </w:t>
      </w:r>
      <w:r w:rsidR="004C5F46" w:rsidRPr="000B6F77">
        <w:rPr>
          <w:lang w:eastAsia="zh-CN"/>
        </w:rPr>
        <w:t>in</w:t>
      </w:r>
      <w:r w:rsidR="00193007" w:rsidRPr="000B6F77">
        <w:rPr>
          <w:lang w:eastAsia="zh-CN"/>
        </w:rPr>
        <w:t xml:space="preserve"> tow cross-section idealisatio</w:t>
      </w:r>
      <w:r w:rsidR="00465F54" w:rsidRPr="000B6F77">
        <w:rPr>
          <w:lang w:eastAsia="zh-CN"/>
        </w:rPr>
        <w:t>n;</w:t>
      </w:r>
      <w:r w:rsidR="008E48E9" w:rsidRPr="000B6F77">
        <w:rPr>
          <w:lang w:eastAsia="zh-CN"/>
        </w:rPr>
        <w:t xml:space="preserve"> </w:t>
      </w:r>
      <w:r w:rsidR="00465F54" w:rsidRPr="000B6F77">
        <w:rPr>
          <w:lang w:eastAsia="zh-CN"/>
        </w:rPr>
        <w:t>in some sense,</w:t>
      </w:r>
      <w:r w:rsidR="008E48E9" w:rsidRPr="000B6F77">
        <w:rPr>
          <w:lang w:eastAsia="zh-CN"/>
        </w:rPr>
        <w:t xml:space="preserve"> it is an optional parameter</w:t>
      </w:r>
      <w:r w:rsidR="00E33243" w:rsidRPr="000B6F77">
        <w:rPr>
          <w:lang w:eastAsia="zh-CN"/>
        </w:rPr>
        <w:t>.</w:t>
      </w:r>
      <w:r w:rsidR="00C54D51" w:rsidRPr="000B6F77">
        <w:rPr>
          <w:lang w:eastAsia="zh-CN"/>
        </w:rPr>
        <w:t xml:space="preserve"> </w:t>
      </w:r>
      <w:r w:rsidR="00764B3D" w:rsidRPr="000B6F77">
        <w:rPr>
          <w:lang w:eastAsia="zh-CN"/>
        </w:rPr>
        <w:t>T</w:t>
      </w:r>
      <w:r w:rsidR="002F110D" w:rsidRPr="000B6F77">
        <w:rPr>
          <w:lang w:eastAsia="zh-CN"/>
        </w:rPr>
        <w:t xml:space="preserve">he </w:t>
      </w:r>
      <w:r w:rsidR="00A94584" w:rsidRPr="000B6F77">
        <w:rPr>
          <w:lang w:eastAsia="zh-CN"/>
        </w:rPr>
        <w:t xml:space="preserve">special case of </w:t>
      </w:r>
      <w:r w:rsidR="00A94584" w:rsidRPr="000B6F77">
        <w:rPr>
          <w:position w:val="-10"/>
        </w:rPr>
        <w:object w:dxaOrig="200" w:dyaOrig="260" w14:anchorId="28076797">
          <v:shape id="_x0000_i1190" type="#_x0000_t75" style="width:14.4pt;height:14.4pt" o:ole="">
            <v:imagedata r:id="rId370" o:title=""/>
          </v:shape>
          <o:OLEObject Type="Embed" ProgID="Equation.DSMT4" ShapeID="_x0000_i1190" DrawAspect="Content" ObjectID="_1829394086" r:id="rId372"/>
        </w:object>
      </w:r>
      <w:r w:rsidR="00A94584" w:rsidRPr="000B6F77">
        <w:t xml:space="preserve">=1 it reproduces the elliptical profile, while at </w:t>
      </w:r>
      <w:r w:rsidR="00A57F85" w:rsidRPr="000B6F77">
        <w:rPr>
          <w:lang w:eastAsia="zh-CN"/>
        </w:rPr>
        <w:t xml:space="preserve">values close to zero </w:t>
      </w:r>
      <w:r w:rsidR="00AF511E" w:rsidRPr="000B6F77">
        <w:rPr>
          <w:lang w:eastAsia="zh-CN"/>
        </w:rPr>
        <w:t xml:space="preserve">nearly rectangular cross-section is reproduced, </w:t>
      </w:r>
      <w:r w:rsidR="00764B3D" w:rsidRPr="000B6F77">
        <w:rPr>
          <w:lang w:eastAsia="zh-CN"/>
        </w:rPr>
        <w:t>and these two</w:t>
      </w:r>
      <w:r w:rsidR="00AF511E" w:rsidRPr="000B6F77">
        <w:rPr>
          <w:lang w:eastAsia="zh-CN"/>
        </w:rPr>
        <w:t xml:space="preserve"> are some of the most </w:t>
      </w:r>
      <w:r w:rsidR="00764B3D" w:rsidRPr="000B6F77">
        <w:rPr>
          <w:lang w:eastAsia="zh-CN"/>
        </w:rPr>
        <w:t>common</w:t>
      </w:r>
      <w:r w:rsidR="00080971" w:rsidRPr="000B6F77">
        <w:rPr>
          <w:lang w:eastAsia="zh-CN"/>
        </w:rPr>
        <w:t xml:space="preserve"> cross-section shape</w:t>
      </w:r>
      <w:r w:rsidR="002F110D" w:rsidRPr="000B6F77">
        <w:rPr>
          <w:lang w:eastAsia="zh-CN"/>
        </w:rPr>
        <w:t>s</w:t>
      </w:r>
      <w:r w:rsidR="00A26C25" w:rsidRPr="000B6F77">
        <w:rPr>
          <w:lang w:eastAsia="zh-CN"/>
        </w:rPr>
        <w:t xml:space="preserve"> </w:t>
      </w:r>
      <w:r w:rsidR="00B51763" w:rsidRPr="000B6F77">
        <w:rPr>
          <w:lang w:eastAsia="zh-CN"/>
        </w:rPr>
        <w:t>in idealised models of woven composites</w:t>
      </w:r>
      <w:r w:rsidR="00080971" w:rsidRPr="000B6F77">
        <w:rPr>
          <w:lang w:eastAsia="zh-CN"/>
        </w:rPr>
        <w:t xml:space="preserve"> </w:t>
      </w:r>
      <w:r w:rsidR="00080971" w:rsidRPr="000B6F77">
        <w:rPr>
          <w:lang w:eastAsia="zh-CN"/>
        </w:rPr>
        <w:fldChar w:fldCharType="begin"/>
      </w:r>
      <w:r w:rsidR="00421973" w:rsidRPr="000B6F77">
        <w:rPr>
          <w:lang w:eastAsia="zh-CN"/>
        </w:rPr>
        <w:instrText xml:space="preserve"> ADDIN EN.CITE &lt;EndNote&gt;&lt;Cite&gt;&lt;Author&gt;Lomov&lt;/Author&gt;&lt;Year&gt;2001&lt;/Year&gt;&lt;RecNum&gt;221&lt;/RecNum&gt;&lt;DisplayText&gt;[29]&lt;/DisplayText&gt;&lt;record&gt;&lt;rec-number&gt;221&lt;/rec-number&gt;&lt;foreign-keys&gt;&lt;key app="EN" db-id="0a5pfvxajtt90je2pf9vsvam0atwsezr099x" timestamp="1751619103"&gt;221&lt;/key&gt;&lt;/foreign-keys&gt;&lt;ref-type name="Journal Article"&gt;17&lt;/ref-type&gt;&lt;contributors&gt;&lt;authors&gt;&lt;author&gt;Lomov, S. V.&lt;/author&gt;&lt;author&gt;Huysmans, G.&lt;/author&gt;&lt;author&gt;Luo, Y.&lt;/author&gt;&lt;author&gt;Parnas, R. S.&lt;/author&gt;&lt;author&gt;Prodromou, A.&lt;/author&gt;&lt;author&gt;Verpoest, I.&lt;/author&gt;&lt;author&gt;Phelan, F. R.&lt;/author&gt;&lt;/authors&gt;&lt;/contributors&gt;&lt;titles&gt;&lt;title&gt;Textile composites: modelling strategies&lt;/title&gt;&lt;secondary-title&gt;Composites Part A: Applied Science and Manufacturing&lt;/secondary-title&gt;&lt;/titles&gt;&lt;periodical&gt;&lt;full-title&gt;Composites Part A: Applied Science and Manufacturing&lt;/full-title&gt;&lt;/periodical&gt;&lt;pages&gt;1379-1394&lt;/pages&gt;&lt;volume&gt;32&lt;/volume&gt;&lt;number&gt;10&lt;/number&gt;&lt;keywords&gt;&lt;keyword&gt;Textile reinforcements&lt;/keyword&gt;&lt;keyword&gt;B. Mechanical properties&lt;/keyword&gt;&lt;/keywords&gt;&lt;dates&gt;&lt;year&gt;2001&lt;/year&gt;&lt;pub-dates&gt;&lt;date&gt;2001/10/01/&lt;/date&gt;&lt;/pub-dates&gt;&lt;/dates&gt;&lt;isbn&gt;1359-835X&lt;/isbn&gt;&lt;urls&gt;&lt;related-urls&gt;&lt;url&gt;https://www.sciencedirect.com/science/article/pii/S1359835X01000380&lt;/url&gt;&lt;/related-urls&gt;&lt;/urls&gt;&lt;electronic-resource-num&gt;https://doi.org/10.1016/S1359-835X(01)00038-0&lt;/electronic-resource-num&gt;&lt;/record&gt;&lt;/Cite&gt;&lt;/EndNote&gt;</w:instrText>
      </w:r>
      <w:r w:rsidR="00080971" w:rsidRPr="000B6F77">
        <w:rPr>
          <w:lang w:eastAsia="zh-CN"/>
        </w:rPr>
        <w:fldChar w:fldCharType="separate"/>
      </w:r>
      <w:r w:rsidR="00421973" w:rsidRPr="000B6F77">
        <w:rPr>
          <w:noProof/>
          <w:lang w:eastAsia="zh-CN"/>
        </w:rPr>
        <w:t>[29]</w:t>
      </w:r>
      <w:r w:rsidR="00080971" w:rsidRPr="000B6F77">
        <w:rPr>
          <w:lang w:eastAsia="zh-CN"/>
        </w:rPr>
        <w:fldChar w:fldCharType="end"/>
      </w:r>
      <w:r w:rsidR="00080971" w:rsidRPr="000B6F77">
        <w:rPr>
          <w:lang w:eastAsia="zh-CN"/>
        </w:rPr>
        <w:t>.</w:t>
      </w:r>
      <w:r w:rsidR="00A5113F" w:rsidRPr="000B6F77">
        <w:rPr>
          <w:lang w:eastAsia="zh-CN"/>
        </w:rPr>
        <w:t xml:space="preserve"> </w:t>
      </w:r>
      <w:r w:rsidR="00D65F79" w:rsidRPr="000B6F77">
        <w:rPr>
          <w:lang w:eastAsia="zh-CN"/>
        </w:rPr>
        <w:t>F</w:t>
      </w:r>
      <w:r w:rsidR="00A5113F" w:rsidRPr="000B6F77">
        <w:rPr>
          <w:lang w:eastAsia="zh-CN"/>
        </w:rPr>
        <w:t xml:space="preserve">ixing </w:t>
      </w:r>
      <w:r w:rsidR="00291D98" w:rsidRPr="000B6F77">
        <w:rPr>
          <w:lang w:eastAsia="zh-CN"/>
        </w:rPr>
        <w:t xml:space="preserve">the value of </w:t>
      </w:r>
      <w:r w:rsidR="00D65F79" w:rsidRPr="000B6F77">
        <w:rPr>
          <w:position w:val="-10"/>
        </w:rPr>
        <w:object w:dxaOrig="200" w:dyaOrig="260" w14:anchorId="21E15C75">
          <v:shape id="_x0000_i1191" type="#_x0000_t75" style="width:14.4pt;height:14.4pt" o:ole="">
            <v:imagedata r:id="rId370" o:title=""/>
          </v:shape>
          <o:OLEObject Type="Embed" ProgID="Equation.DSMT4" ShapeID="_x0000_i1191" DrawAspect="Content" ObjectID="_1829394087" r:id="rId373"/>
        </w:object>
      </w:r>
      <w:r w:rsidR="00291D98" w:rsidRPr="000B6F77">
        <w:rPr>
          <w:lang w:eastAsia="zh-CN"/>
        </w:rPr>
        <w:t xml:space="preserve"> effectively </w:t>
      </w:r>
      <w:r w:rsidR="00171490" w:rsidRPr="000B6F77">
        <w:rPr>
          <w:lang w:eastAsia="zh-CN"/>
        </w:rPr>
        <w:t>puts restriction o</w:t>
      </w:r>
      <w:r w:rsidR="00B83651" w:rsidRPr="000B6F77">
        <w:rPr>
          <w:lang w:eastAsia="zh-CN"/>
        </w:rPr>
        <w:t>n the</w:t>
      </w:r>
      <w:r w:rsidR="00171490" w:rsidRPr="000B6F77">
        <w:rPr>
          <w:lang w:eastAsia="zh-CN"/>
        </w:rPr>
        <w:t xml:space="preserve"> sha</w:t>
      </w:r>
      <w:r w:rsidR="00D65F79" w:rsidRPr="000B6F77">
        <w:rPr>
          <w:lang w:eastAsia="zh-CN"/>
        </w:rPr>
        <w:t>pe of the cross-section profile</w:t>
      </w:r>
      <w:r w:rsidR="00F729F3" w:rsidRPr="000B6F77">
        <w:rPr>
          <w:lang w:eastAsia="zh-CN"/>
        </w:rPr>
        <w:t xml:space="preserve">. </w:t>
      </w:r>
    </w:p>
    <w:p w14:paraId="12D5C998" w14:textId="79226B63" w:rsidR="004A1568" w:rsidRPr="000B6F77" w:rsidRDefault="00F729F3" w:rsidP="004A1568">
      <w:r w:rsidRPr="000B6F77">
        <w:rPr>
          <w:lang w:eastAsia="zh-CN"/>
        </w:rPr>
        <w:t xml:space="preserve">In </w:t>
      </w:r>
      <w:r w:rsidR="00F83329" w:rsidRPr="000B6F77">
        <w:rPr>
          <w:lang w:eastAsia="zh-CN"/>
        </w:rPr>
        <w:t xml:space="preserve">the </w:t>
      </w:r>
      <w:r w:rsidRPr="000B6F77">
        <w:rPr>
          <w:lang w:eastAsia="zh-CN"/>
        </w:rPr>
        <w:t xml:space="preserve">present </w:t>
      </w:r>
      <w:r w:rsidR="00F83329" w:rsidRPr="000B6F77">
        <w:rPr>
          <w:lang w:eastAsia="zh-CN"/>
        </w:rPr>
        <w:t>paper</w:t>
      </w:r>
      <w:r w:rsidRPr="000B6F77">
        <w:rPr>
          <w:lang w:eastAsia="zh-CN"/>
        </w:rPr>
        <w:t xml:space="preserve">, </w:t>
      </w:r>
      <w:r w:rsidR="00F243E9" w:rsidRPr="000B6F77">
        <w:rPr>
          <w:lang w:eastAsia="zh-CN"/>
        </w:rPr>
        <w:t xml:space="preserve">same values of </w:t>
      </w:r>
      <w:r w:rsidR="00F243E9" w:rsidRPr="000B6F77">
        <w:rPr>
          <w:position w:val="-10"/>
        </w:rPr>
        <w:object w:dxaOrig="200" w:dyaOrig="260" w14:anchorId="5D2BC7FF">
          <v:shape id="_x0000_i1192" type="#_x0000_t75" style="width:14.4pt;height:14.4pt" o:ole="">
            <v:imagedata r:id="rId370" o:title=""/>
          </v:shape>
          <o:OLEObject Type="Embed" ProgID="Equation.DSMT4" ShapeID="_x0000_i1192" DrawAspect="Content" ObjectID="_1829394088" r:id="rId374"/>
        </w:object>
      </w:r>
      <w:r w:rsidR="00F243E9" w:rsidRPr="000B6F77">
        <w:t xml:space="preserve">as were employed in previous works </w:t>
      </w:r>
      <w:r w:rsidR="008B4F73" w:rsidRPr="000B6F77">
        <w:fldChar w:fldCharType="begin">
          <w:fldData xml:space="preserve">PEVuZE5vdGU+PENpdGU+PEF1dGhvcj5TaXRuaWtvdmE8L0F1dGhvcj48WWVhcj4yMDI0PC9ZZWFy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</w:fldData>
        </w:fldChar>
      </w:r>
      <w:r w:rsidR="001119D9" w:rsidRPr="000B6F77">
        <w:instrText xml:space="preserve"> ADDIN EN.CITE </w:instrText>
      </w:r>
      <w:r w:rsidR="001119D9" w:rsidRPr="000B6F77">
        <w:fldChar w:fldCharType="begin">
          <w:fldData xml:space="preserve">PEVuZE5vdGU+PENpdGU+PEF1dGhvcj5TaXRuaWtvdmE8L0F1dGhvcj48WWVhcj4yMDI0PC9ZZWFy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</w:fldData>
        </w:fldChar>
      </w:r>
      <w:r w:rsidR="001119D9" w:rsidRPr="000B6F77">
        <w:instrText xml:space="preserve"> ADDIN EN.CITE.DATA </w:instrText>
      </w:r>
      <w:r w:rsidR="001119D9" w:rsidRPr="000B6F77">
        <w:fldChar w:fldCharType="end"/>
      </w:r>
      <w:r w:rsidR="008B4F73" w:rsidRPr="000B6F77">
        <w:fldChar w:fldCharType="separate"/>
      </w:r>
      <w:r w:rsidR="001119D9" w:rsidRPr="000B6F77">
        <w:rPr>
          <w:noProof/>
        </w:rPr>
        <w:t>[20, 22]</w:t>
      </w:r>
      <w:r w:rsidR="008B4F73" w:rsidRPr="000B6F77">
        <w:fldChar w:fldCharType="end"/>
      </w:r>
      <w:r w:rsidR="00F243E9" w:rsidRPr="000B6F77">
        <w:t xml:space="preserve"> have been used, </w:t>
      </w:r>
      <w:r w:rsidR="008B4F73" w:rsidRPr="000B6F77">
        <w:rPr>
          <w:position w:val="-14"/>
        </w:rPr>
        <w:object w:dxaOrig="480" w:dyaOrig="380" w14:anchorId="19A657F2">
          <v:shape id="_x0000_i1193" type="#_x0000_t75" style="width:28.8pt;height:21.6pt" o:ole="">
            <v:imagedata r:id="rId160" o:title=""/>
          </v:shape>
          <o:OLEObject Type="Embed" ProgID="Equation.DSMT4" ShapeID="_x0000_i1193" DrawAspect="Content" ObjectID="_1829394089" r:id="rId375"/>
        </w:object>
      </w:r>
      <w:r w:rsidR="008B4F73" w:rsidRPr="000B6F77">
        <w:t>=0.05 and</w:t>
      </w:r>
      <w:r w:rsidR="001A1BC9" w:rsidRPr="000B6F77">
        <w:t xml:space="preserve"> </w:t>
      </w:r>
      <w:r w:rsidR="001A1BC9" w:rsidRPr="000B6F77">
        <w:rPr>
          <w:position w:val="-14"/>
        </w:rPr>
        <w:object w:dxaOrig="440" w:dyaOrig="380" w14:anchorId="3CC7FA73">
          <v:shape id="_x0000_i1194" type="#_x0000_t75" style="width:21.6pt;height:21.6pt" o:ole="">
            <v:imagedata r:id="rId376" o:title=""/>
          </v:shape>
          <o:OLEObject Type="Embed" ProgID="Equation.DSMT4" ShapeID="_x0000_i1194" DrawAspect="Content" ObjectID="_1829394090" r:id="rId377"/>
        </w:object>
      </w:r>
      <w:r w:rsidR="001A1BC9" w:rsidRPr="000B6F77">
        <w:t xml:space="preserve">=0.5. The justification for the former </w:t>
      </w:r>
      <w:r w:rsidR="003D4219" w:rsidRPr="000B6F77">
        <w:t xml:space="preserve">was to ensure that the warp two cross-section </w:t>
      </w:r>
      <w:r w:rsidR="005E3FE1" w:rsidRPr="000B6F77">
        <w:t xml:space="preserve">profile stays nearly rectangular, </w:t>
      </w:r>
      <w:r w:rsidR="009A7E46" w:rsidRPr="000B6F77">
        <w:t xml:space="preserve">which </w:t>
      </w:r>
      <w:r w:rsidR="005E3FE1" w:rsidRPr="000B6F77">
        <w:t xml:space="preserve">is </w:t>
      </w:r>
      <w:r w:rsidR="009A7E46" w:rsidRPr="000B6F77">
        <w:t>a</w:t>
      </w:r>
      <w:r w:rsidR="00DB4765" w:rsidRPr="000B6F77">
        <w:t xml:space="preserve"> </w:t>
      </w:r>
      <w:r w:rsidR="009D75B6" w:rsidRPr="000B6F77">
        <w:t>common</w:t>
      </w:r>
      <w:r w:rsidR="00E82FBF" w:rsidRPr="000B6F77">
        <w:rPr>
          <w:lang w:eastAsia="zh-CN"/>
        </w:rPr>
        <w:t xml:space="preserve"> observ</w:t>
      </w:r>
      <w:r w:rsidR="00DB4765" w:rsidRPr="000B6F77">
        <w:rPr>
          <w:lang w:eastAsia="zh-CN"/>
        </w:rPr>
        <w:t>ation</w:t>
      </w:r>
      <w:r w:rsidR="00EE514C" w:rsidRPr="000B6F77">
        <w:rPr>
          <w:lang w:eastAsia="zh-CN"/>
        </w:rPr>
        <w:t xml:space="preserve"> </w:t>
      </w:r>
      <w:r w:rsidR="00EE514C" w:rsidRPr="000B6F77">
        <w:rPr>
          <w:lang w:eastAsia="zh-CN"/>
        </w:rPr>
        <w:fldChar w:fldCharType="begin"/>
      </w:r>
      <w:r w:rsidR="00421973" w:rsidRPr="000B6F77">
        <w:rPr>
          <w:lang w:eastAsia="zh-CN"/>
        </w:rPr>
        <w:instrText xml:space="preserve"> ADDIN EN.CITE &lt;EndNote&gt;&lt;Cite&gt;&lt;Author&gt;Xu&lt;/Author&gt;&lt;Year&gt;2024&lt;/Year&gt;&lt;RecNum&gt;227&lt;/RecNum&gt;&lt;DisplayText&gt;[30]&lt;/DisplayText&gt;&lt;record&gt;&lt;rec-number&gt;227&lt;/rec-number&gt;&lt;foreign-keys&gt;&lt;key app="EN" db-id="0a5pfvxajtt90je2pf9vsvam0atwsezr099x" timestamp="1752240584"&gt;227&lt;/key&gt;&lt;/foreign-keys&gt;&lt;ref-type name="Journal Article"&gt;17&lt;/ref-type&gt;&lt;contributors&gt;&lt;authors&gt;&lt;author&gt;Xu, Mingming&lt;/author&gt;&lt;author&gt;Sitnikova, Elena&lt;/author&gt;&lt;author&gt;Kong, Weiyi&lt;/author&gt;&lt;author&gt;Zhang, Jian&lt;/author&gt;&lt;author&gt;Hu, Shoufeng&lt;/author&gt;&lt;author&gt;Li, Shuguang&lt;/author&gt;&lt;/authors&gt;&lt;/contributors&gt;&lt;titles&gt;&lt;title&gt;Characterisation of 3D woven textile composites in presence of minor weft tow undulations and cross-section variations&lt;/title&gt;&lt;secondary-title&gt;Journal of Composite Materials&lt;/secondary-title&gt;&lt;/titles&gt;&lt;periodical&gt;&lt;full-title&gt;Journal of Composite Materials&lt;/full-title&gt;&lt;/periodical&gt;&lt;pages&gt;2671-2691&lt;/pages&gt;&lt;volume&gt;58&lt;/volume&gt;&lt;number&gt;25&lt;/number&gt;&lt;keywords&gt;&lt;keyword&gt;3-Dimensional reinforcement, elastic characterisation, material orientation, undulation&lt;/keyword&gt;&lt;/keywords&gt;&lt;dates&gt;&lt;year&gt;2024&lt;/year&gt;&lt;/dates&gt;&lt;urls&gt;&lt;related-urls&gt;&lt;url&gt;https://journals.sagepub.com/doi/abs/10.1177/00219983241270939&lt;/url&gt;&lt;/related-urls&gt;&lt;/urls&gt;&lt;electronic-resource-num&gt;10.1177/00219983241270939&lt;/electronic-resource-num&gt;&lt;/record&gt;&lt;/Cite&gt;&lt;/EndNote&gt;</w:instrText>
      </w:r>
      <w:r w:rsidR="00EE514C" w:rsidRPr="000B6F77">
        <w:rPr>
          <w:lang w:eastAsia="zh-CN"/>
        </w:rPr>
        <w:fldChar w:fldCharType="separate"/>
      </w:r>
      <w:r w:rsidR="00421973" w:rsidRPr="000B6F77">
        <w:rPr>
          <w:noProof/>
          <w:lang w:eastAsia="zh-CN"/>
        </w:rPr>
        <w:t>[30]</w:t>
      </w:r>
      <w:r w:rsidR="00EE514C" w:rsidRPr="000B6F77">
        <w:rPr>
          <w:lang w:eastAsia="zh-CN"/>
        </w:rPr>
        <w:fldChar w:fldCharType="end"/>
      </w:r>
      <w:r w:rsidR="00E82FBF" w:rsidRPr="000B6F77">
        <w:rPr>
          <w:lang w:eastAsia="zh-CN"/>
        </w:rPr>
        <w:t>.</w:t>
      </w:r>
      <w:r w:rsidR="009D75B6" w:rsidRPr="000B6F77">
        <w:rPr>
          <w:lang w:eastAsia="zh-CN"/>
        </w:rPr>
        <w:t xml:space="preserve"> The definition of value of </w:t>
      </w:r>
      <w:r w:rsidR="00E82FBF" w:rsidRPr="000B6F77">
        <w:rPr>
          <w:lang w:eastAsia="zh-CN"/>
        </w:rPr>
        <w:t xml:space="preserve"> </w:t>
      </w:r>
      <w:r w:rsidR="004B5969" w:rsidRPr="000B6F77">
        <w:rPr>
          <w:position w:val="-14"/>
        </w:rPr>
        <w:object w:dxaOrig="440" w:dyaOrig="380" w14:anchorId="4EC0196C">
          <v:shape id="_x0000_i1195" type="#_x0000_t75" style="width:21.6pt;height:21.6pt" o:ole="">
            <v:imagedata r:id="rId378" o:title=""/>
          </v:shape>
          <o:OLEObject Type="Embed" ProgID="Equation.DSMT4" ShapeID="_x0000_i1195" DrawAspect="Content" ObjectID="_1829394091" r:id="rId379"/>
        </w:object>
      </w:r>
      <w:r w:rsidR="004B5969" w:rsidRPr="000B6F77">
        <w:t>, on the other hand, have been left somewhat loose</w:t>
      </w:r>
      <w:r w:rsidR="004A1568" w:rsidRPr="000B6F77">
        <w:t xml:space="preserve">, and </w:t>
      </w:r>
      <w:r w:rsidR="00795BCC" w:rsidRPr="000B6F77">
        <w:t xml:space="preserve">the </w:t>
      </w:r>
      <w:r w:rsidR="004A1568" w:rsidRPr="000B6F77">
        <w:t>justification is offered below.</w:t>
      </w:r>
    </w:p>
    <w:p w14:paraId="0B6432F7" w14:textId="58B51C83" w:rsidR="002F645B" w:rsidRPr="000B6F77" w:rsidRDefault="002F645B" w:rsidP="002F645B">
      <w:r w:rsidRPr="000B6F77">
        <w:t xml:space="preserve"> Sensitivity of </w:t>
      </w:r>
      <w:proofErr w:type="spellStart"/>
      <w:r w:rsidRPr="000B6F77">
        <w:t>KPoWs</w:t>
      </w:r>
      <w:proofErr w:type="spellEnd"/>
      <w:r w:rsidRPr="000B6F77">
        <w:t xml:space="preserve"> to choice of </w:t>
      </w:r>
      <w:r w:rsidRPr="000B6F77">
        <w:rPr>
          <w:position w:val="-14"/>
        </w:rPr>
        <w:object w:dxaOrig="440" w:dyaOrig="380" w14:anchorId="70BA48A1">
          <v:shape id="_x0000_i1196" type="#_x0000_t75" style="width:21.6pt;height:21.6pt" o:ole="">
            <v:imagedata r:id="rId378" o:title=""/>
          </v:shape>
          <o:OLEObject Type="Embed" ProgID="Equation.DSMT4" ShapeID="_x0000_i1196" DrawAspect="Content" ObjectID="_1829394092" r:id="rId380"/>
        </w:object>
      </w:r>
      <w:r w:rsidRPr="000B6F77">
        <w:t xml:space="preserve"> has been studied by plotting them against </w:t>
      </w:r>
      <w:r w:rsidRPr="000B6F77">
        <w:rPr>
          <w:position w:val="-14"/>
        </w:rPr>
        <w:object w:dxaOrig="440" w:dyaOrig="380" w14:anchorId="35813DAD">
          <v:shape id="_x0000_i1197" type="#_x0000_t75" style="width:21.6pt;height:21.6pt" o:ole="">
            <v:imagedata r:id="rId378" o:title=""/>
          </v:shape>
          <o:OLEObject Type="Embed" ProgID="Equation.DSMT4" ShapeID="_x0000_i1197" DrawAspect="Content" ObjectID="_1829394093" r:id="rId381"/>
        </w:object>
      </w:r>
      <w:r w:rsidRPr="000B6F77">
        <w:t xml:space="preserve"> in </w:t>
      </w:r>
      <w:r w:rsidRPr="000B6F77">
        <w:fldChar w:fldCharType="begin"/>
      </w:r>
      <w:r w:rsidRPr="000B6F77">
        <w:instrText xml:space="preserve"> REF _Ref202531727 \h </w:instrText>
      </w:r>
      <w:r w:rsidR="000B6F77">
        <w:instrText xml:space="preserve"> \* MERGEFORMAT </w:instrText>
      </w:r>
      <w:r w:rsidRPr="000B6F77">
        <w:fldChar w:fldCharType="separate"/>
      </w:r>
      <w:r w:rsidR="000B6F77" w:rsidRPr="000B6F77">
        <w:t xml:space="preserve">Figure </w:t>
      </w:r>
      <w:r w:rsidR="000B6F77">
        <w:rPr>
          <w:noProof/>
        </w:rPr>
        <w:t>5</w:t>
      </w:r>
      <w:r w:rsidRPr="000B6F77">
        <w:fldChar w:fldCharType="end"/>
      </w:r>
      <w:r w:rsidRPr="000B6F77">
        <w:t xml:space="preserve">, while keeping all other parameters fixed. Three composite configurations from </w:t>
      </w:r>
      <w:r w:rsidRPr="000B6F77">
        <w:fldChar w:fldCharType="begin"/>
      </w:r>
      <w:r w:rsidRPr="000B6F77">
        <w:instrText xml:space="preserve"> REF _Ref146915359 \h </w:instrText>
      </w:r>
      <w:r w:rsidR="000B6F77">
        <w:instrText xml:space="preserve"> \* MERGEFORMAT </w:instrText>
      </w:r>
      <w:r w:rsidRPr="000B6F77">
        <w:fldChar w:fldCharType="separate"/>
      </w:r>
      <w:r w:rsidR="000B6F77" w:rsidRPr="000B6F77">
        <w:t xml:space="preserve">Table </w:t>
      </w:r>
      <w:r w:rsidR="000B6F77">
        <w:rPr>
          <w:noProof/>
        </w:rPr>
        <w:t>1</w:t>
      </w:r>
      <w:r w:rsidRPr="000B6F77">
        <w:fldChar w:fldCharType="end"/>
      </w:r>
      <w:r w:rsidRPr="000B6F77">
        <w:t xml:space="preserve"> were considered, a benchmark one, and two representing the cases of high interlocking angle and high tow ratio, and low interlocking angle and low tow ratio, respectively. The most affected </w:t>
      </w:r>
      <w:proofErr w:type="spellStart"/>
      <w:r w:rsidRPr="000B6F77">
        <w:t>KPoW</w:t>
      </w:r>
      <w:proofErr w:type="spellEnd"/>
      <w:r w:rsidRPr="000B6F77">
        <w:t xml:space="preserve"> was the interlocking angle, for which the maximum and the minimum in the most extreme case were nearly 10</w:t>
      </w:r>
      <w:r w:rsidRPr="000B6F77">
        <w:sym w:font="Symbol" w:char="F0B0"/>
      </w:r>
      <w:r w:rsidRPr="000B6F77">
        <w:t xml:space="preserve"> apart, as can be seen in </w:t>
      </w:r>
      <w:r w:rsidRPr="000B6F77">
        <w:fldChar w:fldCharType="begin"/>
      </w:r>
      <w:r w:rsidRPr="000B6F77">
        <w:instrText xml:space="preserve"> REF _Ref202531727 \h </w:instrText>
      </w:r>
      <w:r w:rsidR="000B6F77">
        <w:instrText xml:space="preserve"> \* MERGEFORMAT </w:instrText>
      </w:r>
      <w:r w:rsidRPr="000B6F77">
        <w:fldChar w:fldCharType="separate"/>
      </w:r>
      <w:r w:rsidR="000B6F77" w:rsidRPr="000B6F77">
        <w:t xml:space="preserve">Figure </w:t>
      </w:r>
      <w:r w:rsidR="000B6F77">
        <w:rPr>
          <w:noProof/>
        </w:rPr>
        <w:t>5</w:t>
      </w:r>
      <w:r w:rsidRPr="000B6F77">
        <w:fldChar w:fldCharType="end"/>
      </w:r>
      <w:r w:rsidRPr="000B6F77">
        <w:t xml:space="preserve">(b). This was to be expected, </w:t>
      </w:r>
      <w:r w:rsidRPr="000B6F77">
        <w:lastRenderedPageBreak/>
        <w:t xml:space="preserve">because of all geometric parameters </w:t>
      </w:r>
      <w:r w:rsidRPr="000B6F77">
        <w:fldChar w:fldCharType="begin"/>
      </w:r>
      <w:r w:rsidRPr="000B6F77">
        <w:instrText xml:space="preserve"> REF Wwarp \h </w:instrText>
      </w:r>
      <w:r w:rsidR="000B6F77">
        <w:instrText xml:space="preserve"> \* MERGEFORMAT </w:instrText>
      </w:r>
      <w:r w:rsidRPr="000B6F77">
        <w:fldChar w:fldCharType="separate"/>
      </w:r>
      <w:r w:rsidR="000B6F77" w:rsidRPr="000B6F77">
        <w:t>(</w:t>
      </w:r>
      <w:r w:rsidR="000B6F77">
        <w:rPr>
          <w:noProof/>
        </w:rPr>
        <w:t>4</w:t>
      </w:r>
      <w:r w:rsidR="000B6F77" w:rsidRPr="000B6F77">
        <w:t>)</w:t>
      </w:r>
      <w:r w:rsidRPr="000B6F77">
        <w:fldChar w:fldCharType="end"/>
      </w:r>
      <w:r w:rsidRPr="000B6F77">
        <w:t>-</w:t>
      </w:r>
      <w:r w:rsidRPr="000B6F77">
        <w:fldChar w:fldCharType="begin"/>
      </w:r>
      <w:r w:rsidRPr="000B6F77">
        <w:instrText xml:space="preserve"> REF Dweft \h </w:instrText>
      </w:r>
      <w:r w:rsidR="000B6F77">
        <w:instrText xml:space="preserve"> \* MERGEFORMAT </w:instrText>
      </w:r>
      <w:r w:rsidRPr="000B6F77">
        <w:fldChar w:fldCharType="separate"/>
      </w:r>
      <w:r w:rsidR="000B6F77" w:rsidRPr="000B6F77">
        <w:t>(</w:t>
      </w:r>
      <w:r w:rsidR="000B6F77">
        <w:rPr>
          <w:noProof/>
        </w:rPr>
        <w:t>8</w:t>
      </w:r>
      <w:r w:rsidR="000B6F77" w:rsidRPr="000B6F77">
        <w:t>)</w:t>
      </w:r>
      <w:r w:rsidRPr="000B6F77">
        <w:fldChar w:fldCharType="end"/>
      </w:r>
      <w:r w:rsidRPr="000B6F77">
        <w:t xml:space="preserve">, </w:t>
      </w:r>
      <w:r w:rsidRPr="000B6F77">
        <w:rPr>
          <w:position w:val="-14"/>
        </w:rPr>
        <w:object w:dxaOrig="440" w:dyaOrig="380" w14:anchorId="3A27F2FC">
          <v:shape id="_x0000_i1198" type="#_x0000_t75" style="width:21.6pt;height:21.6pt" o:ole="">
            <v:imagedata r:id="rId378" o:title=""/>
          </v:shape>
          <o:OLEObject Type="Embed" ProgID="Equation.DSMT4" ShapeID="_x0000_i1198" DrawAspect="Content" ObjectID="_1829394094" r:id="rId382"/>
        </w:object>
      </w:r>
      <w:r w:rsidRPr="000B6F77">
        <w:t xml:space="preserve"> is involved in definition of width of the weft tow cross-section </w:t>
      </w:r>
      <w:r w:rsidRPr="000B6F77">
        <w:fldChar w:fldCharType="begin"/>
      </w:r>
      <w:r w:rsidRPr="000B6F77">
        <w:instrText xml:space="preserve"> REF Wweft \h </w:instrText>
      </w:r>
      <w:r w:rsidR="000B6F77">
        <w:instrText xml:space="preserve"> \* MERGEFORMAT </w:instrText>
      </w:r>
      <w:r w:rsidRPr="000B6F77">
        <w:fldChar w:fldCharType="separate"/>
      </w:r>
      <w:r w:rsidR="000B6F77" w:rsidRPr="000B6F77">
        <w:t>(</w:t>
      </w:r>
      <w:r w:rsidR="000B6F77">
        <w:rPr>
          <w:noProof/>
        </w:rPr>
        <w:t>7</w:t>
      </w:r>
      <w:r w:rsidR="000B6F77" w:rsidRPr="000B6F77">
        <w:t>)</w:t>
      </w:r>
      <w:r w:rsidRPr="000B6F77">
        <w:fldChar w:fldCharType="end"/>
      </w:r>
      <w:r w:rsidRPr="000B6F77">
        <w:t xml:space="preserve"> and, consequently, the distance </w:t>
      </w:r>
      <w:r w:rsidRPr="000B6F77">
        <w:fldChar w:fldCharType="begin"/>
      </w:r>
      <w:r w:rsidRPr="000B6F77">
        <w:instrText xml:space="preserve"> REF Dweft \h </w:instrText>
      </w:r>
      <w:r w:rsidR="000B6F77">
        <w:instrText xml:space="preserve"> \* MERGEFORMAT </w:instrText>
      </w:r>
      <w:r w:rsidRPr="000B6F77">
        <w:fldChar w:fldCharType="separate"/>
      </w:r>
      <w:r w:rsidR="000B6F77" w:rsidRPr="000B6F77">
        <w:t>(</w:t>
      </w:r>
      <w:r w:rsidR="000B6F77">
        <w:rPr>
          <w:noProof/>
        </w:rPr>
        <w:t>8</w:t>
      </w:r>
      <w:r w:rsidR="000B6F77" w:rsidRPr="000B6F77">
        <w:t>)</w:t>
      </w:r>
      <w:r w:rsidRPr="000B6F77">
        <w:fldChar w:fldCharType="end"/>
      </w:r>
      <w:r w:rsidRPr="000B6F77">
        <w:t xml:space="preserve"> between the adjacent weft tows, and relative variation of the two inevitably changes the interlocking angle. Interestingly, the other two </w:t>
      </w:r>
      <w:proofErr w:type="spellStart"/>
      <w:r w:rsidRPr="000B6F77">
        <w:t>KPoWs</w:t>
      </w:r>
      <w:proofErr w:type="spellEnd"/>
      <w:r w:rsidRPr="000B6F77">
        <w:t xml:space="preserve">, the global fibre volume fraction and tow ratio, as shown in </w:t>
      </w:r>
      <w:r w:rsidRPr="000B6F77">
        <w:fldChar w:fldCharType="begin"/>
      </w:r>
      <w:r w:rsidRPr="000B6F77">
        <w:instrText xml:space="preserve"> REF _Ref202531727 \h </w:instrText>
      </w:r>
      <w:r w:rsidR="000B6F77">
        <w:instrText xml:space="preserve"> \* MERGEFORMAT </w:instrText>
      </w:r>
      <w:r w:rsidRPr="000B6F77">
        <w:fldChar w:fldCharType="separate"/>
      </w:r>
      <w:r w:rsidR="000B6F77" w:rsidRPr="000B6F77">
        <w:t xml:space="preserve">Figure </w:t>
      </w:r>
      <w:r w:rsidR="000B6F77">
        <w:rPr>
          <w:noProof/>
        </w:rPr>
        <w:t>5</w:t>
      </w:r>
      <w:r w:rsidRPr="000B6F77">
        <w:fldChar w:fldCharType="end"/>
      </w:r>
      <w:r w:rsidRPr="000B6F77">
        <w:t xml:space="preserve">(a) and (c), show little sensitivity to </w:t>
      </w:r>
      <w:r w:rsidRPr="000B6F77">
        <w:rPr>
          <w:position w:val="-14"/>
        </w:rPr>
        <w:object w:dxaOrig="440" w:dyaOrig="380" w14:anchorId="29A17EEC">
          <v:shape id="_x0000_i1199" type="#_x0000_t75" style="width:21.6pt;height:21.6pt" o:ole="">
            <v:imagedata r:id="rId378" o:title=""/>
          </v:shape>
          <o:OLEObject Type="Embed" ProgID="Equation.DSMT4" ShapeID="_x0000_i1199" DrawAspect="Content" ObjectID="_1829394095" r:id="rId383"/>
        </w:object>
      </w:r>
      <w:r w:rsidRPr="000B6F77">
        <w:t xml:space="preserve">, even the though interlocking angle is involved in their definitions.  The results in </w:t>
      </w:r>
      <w:r w:rsidRPr="000B6F77">
        <w:fldChar w:fldCharType="begin"/>
      </w:r>
      <w:r w:rsidRPr="000B6F77">
        <w:instrText xml:space="preserve"> REF _Ref202531727 \h </w:instrText>
      </w:r>
      <w:r w:rsidR="000B6F77">
        <w:instrText xml:space="preserve"> \* MERGEFORMAT </w:instrText>
      </w:r>
      <w:r w:rsidRPr="000B6F77">
        <w:fldChar w:fldCharType="separate"/>
      </w:r>
      <w:r w:rsidR="000B6F77" w:rsidRPr="000B6F77">
        <w:t xml:space="preserve">Figure </w:t>
      </w:r>
      <w:r w:rsidR="000B6F77">
        <w:rPr>
          <w:noProof/>
        </w:rPr>
        <w:t>5</w:t>
      </w:r>
      <w:r w:rsidRPr="000B6F77">
        <w:fldChar w:fldCharType="end"/>
      </w:r>
      <w:r w:rsidRPr="000B6F77">
        <w:t xml:space="preserve"> conclude that the </w:t>
      </w:r>
      <w:proofErr w:type="spellStart"/>
      <w:r w:rsidRPr="000B6F77">
        <w:t>KPoWs</w:t>
      </w:r>
      <w:proofErr w:type="spellEnd"/>
      <w:r w:rsidRPr="000B6F77">
        <w:t xml:space="preserve"> show little sensitivity to </w:t>
      </w:r>
      <w:r w:rsidRPr="000B6F77">
        <w:rPr>
          <w:position w:val="-14"/>
        </w:rPr>
        <w:object w:dxaOrig="440" w:dyaOrig="380" w14:anchorId="338EE140">
          <v:shape id="_x0000_i1200" type="#_x0000_t75" style="width:21.6pt;height:21.6pt" o:ole="">
            <v:imagedata r:id="rId378" o:title=""/>
          </v:shape>
          <o:OLEObject Type="Embed" ProgID="Equation.DSMT4" ShapeID="_x0000_i1200" DrawAspect="Content" ObjectID="_1829394096" r:id="rId384"/>
        </w:object>
      </w:r>
      <w:r w:rsidRPr="000B6F77">
        <w:t>.</w:t>
      </w:r>
    </w:p>
    <w:p w14:paraId="60D459B3" w14:textId="34AB18E1" w:rsidR="002A7D8F" w:rsidRPr="000B6F77" w:rsidRDefault="002F645B" w:rsidP="002A7D8F">
      <w:pPr>
        <w:ind w:firstLine="0"/>
      </w:pPr>
      <w:r w:rsidRPr="000B6F77">
        <w:rPr>
          <w:noProof/>
        </w:rPr>
        <mc:AlternateContent>
          <mc:Choice Requires="wpg">
            <w:drawing>
              <wp:anchor distT="0" distB="0" distL="114300" distR="114300" simplePos="0" relativeHeight="251661824" behindDoc="1" locked="0" layoutInCell="1" allowOverlap="1" wp14:anchorId="0B752F22" wp14:editId="535BFB75">
                <wp:simplePos x="0" y="0"/>
                <wp:positionH relativeFrom="margin">
                  <wp:posOffset>-99109</wp:posOffset>
                </wp:positionH>
                <wp:positionV relativeFrom="paragraph">
                  <wp:posOffset>226305</wp:posOffset>
                </wp:positionV>
                <wp:extent cx="5524499" cy="1675831"/>
                <wp:effectExtent l="0" t="0" r="635" b="635"/>
                <wp:wrapNone/>
                <wp:docPr id="9" name="Group 8">
                  <a:extLst xmlns:a="http://schemas.openxmlformats.org/drawingml/2006/main">
                    <a:ext uri="{FF2B5EF4-FFF2-40B4-BE49-F238E27FC236}">
                      <a16:creationId xmlns:a16="http://schemas.microsoft.com/office/drawing/2014/main" id="{1291B20D-AD3A-7E92-4AD9-C3F19ECEB658}"/>
                    </a:ext>
                  </a:extLst>
                </wp:docPr>
                <wp:cNvGraphicFramePr/>
                <a:graphic xmlns:a="http://schemas.openxmlformats.org/drawingml/2006/main">
                  <a:graphicData uri="http://schemas.microsoft.com/office/word/2010/wordprocessingGroup">
                    <wpg:wgp>
                      <wpg:cNvGrpSpPr/>
                      <wpg:grpSpPr>
                        <a:xfrm>
                          <a:off x="0" y="0"/>
                          <a:ext cx="5524499" cy="1675831"/>
                          <a:chOff x="0" y="0"/>
                          <a:chExt cx="7682475" cy="2416727"/>
                        </a:xfrm>
                      </wpg:grpSpPr>
                      <wpg:graphicFrame>
                        <wpg:cNvPr id="1231513232" name="Chart 1231513232">
                          <a:extLst>
                            <a:ext uri="{FF2B5EF4-FFF2-40B4-BE49-F238E27FC236}">
                              <a16:creationId xmlns:a16="http://schemas.microsoft.com/office/drawing/2014/main" id="{C1D10ADF-21F1-475A-B62F-3C0DEE973C9B}"/>
                            </a:ext>
                          </a:extLst>
                        </wpg:cNvPr>
                        <wpg:cNvFrPr>
                          <a:graphicFrameLocks/>
                        </wpg:cNvFrPr>
                        <wpg:xfrm>
                          <a:off x="2738633" y="23887"/>
                          <a:ext cx="2432930" cy="2392840"/>
                        </wpg:xfrm>
                        <a:graphic>
                          <a:graphicData uri="http://schemas.openxmlformats.org/drawingml/2006/chart">
                            <c:chart xmlns:c="http://schemas.openxmlformats.org/drawingml/2006/chart" xmlns:r="http://schemas.openxmlformats.org/officeDocument/2006/relationships" r:id="rId385"/>
                          </a:graphicData>
                        </a:graphic>
                      </wpg:graphicFrame>
                      <wpg:graphicFrame>
                        <wpg:cNvPr id="1021125386" name="Chart 1021125386">
                          <a:extLst>
                            <a:ext uri="{FF2B5EF4-FFF2-40B4-BE49-F238E27FC236}">
                              <a16:creationId xmlns:a16="http://schemas.microsoft.com/office/drawing/2014/main" id="{0A961E6C-E5AC-4448-A1A9-F192E738893B}"/>
                            </a:ext>
                          </a:extLst>
                        </wpg:cNvPr>
                        <wpg:cNvFrPr>
                          <a:graphicFrameLocks/>
                        </wpg:cNvFrPr>
                        <wpg:xfrm>
                          <a:off x="5023067" y="83609"/>
                          <a:ext cx="2659408" cy="2298767"/>
                        </wpg:xfrm>
                        <a:graphic>
                          <a:graphicData uri="http://schemas.openxmlformats.org/drawingml/2006/chart">
                            <c:chart xmlns:c="http://schemas.openxmlformats.org/drawingml/2006/chart" xmlns:r="http://schemas.openxmlformats.org/officeDocument/2006/relationships" r:id="rId386"/>
                          </a:graphicData>
                        </a:graphic>
                      </wpg:graphicFrame>
                      <wpg:graphicFrame>
                        <wpg:cNvPr id="584182194" name="Chart 584182194">
                          <a:extLst>
                            <a:ext uri="{FF2B5EF4-FFF2-40B4-BE49-F238E27FC236}">
                              <a16:creationId xmlns:a16="http://schemas.microsoft.com/office/drawing/2014/main" id="{676E08AF-7DBA-42FC-A64D-BBE58B23C793}"/>
                            </a:ext>
                          </a:extLst>
                        </wpg:cNvPr>
                        <wpg:cNvFrPr>
                          <a:graphicFrameLocks/>
                        </wpg:cNvFrPr>
                        <wpg:xfrm>
                          <a:off x="0" y="0"/>
                          <a:ext cx="2786282" cy="2400824"/>
                        </wpg:xfrm>
                        <a:graphic>
                          <a:graphicData uri="http://schemas.openxmlformats.org/drawingml/2006/chart">
                            <c:chart xmlns:c="http://schemas.openxmlformats.org/drawingml/2006/chart" xmlns:r="http://schemas.openxmlformats.org/officeDocument/2006/relationships" r:id="rId387"/>
                          </a:graphicData>
                        </a:graphic>
                      </wpg:graphicFrame>
                    </wpg:wgp>
                  </a:graphicData>
                </a:graphic>
              </wp:anchor>
            </w:drawing>
          </mc:Choice>
          <mc:Fallback>
            <w:pict>
              <v:group w14:anchorId="12107683" id="Group 8" o:spid="_x0000_s1026" style="position:absolute;margin-left:-7.8pt;margin-top:17.8pt;width:435pt;height:131.95pt;z-index:-251654656;mso-position-horizontal-relative:margin" coordsize="76824,24167" o:gfxdata="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">
                <v:shape id="Chart 1231513232" o:spid="_x0000_s1027" type="#_x0000_t75" style="position:absolute;left:27381;top:175;width:24330;height:24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">
                  <v:imagedata r:id="rId388" o:title=""/>
                  <o:lock v:ext="edit" aspectratio="f"/>
                </v:shape>
                <v:shape id="Chart 1021125386" o:spid="_x0000_s1028" type="#_x0000_t75" style="position:absolute;left:50185;top:879;width:26618;height:22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">
                  <v:imagedata r:id="rId389" o:title=""/>
                  <o:lock v:ext="edit" aspectratio="f"/>
                </v:shape>
                <v:shape id="Chart 584182194" o:spid="_x0000_s1029" type="#_x0000_t75" style="position:absolute;width:27890;height:239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">
                  <v:imagedata r:id="rId390" o:title=""/>
                  <o:lock v:ext="edit" aspectratio="f"/>
                </v:shape>
                <w10:wrap anchorx="margin"/>
              </v:group>
            </w:pict>
          </mc:Fallback>
        </mc:AlternateContent>
      </w:r>
    </w:p>
    <w:p w14:paraId="4D822289" w14:textId="407E0377" w:rsidR="002A7D8F" w:rsidRPr="000B6F77" w:rsidRDefault="002A7D8F" w:rsidP="002A7D8F">
      <w:pPr>
        <w:ind w:firstLine="0"/>
      </w:pPr>
      <w:r w:rsidRPr="000B6F77">
        <w:t>(a)</w:t>
      </w:r>
      <w:r w:rsidRPr="000B6F77">
        <w:tab/>
      </w:r>
      <w:r w:rsidRPr="000B6F77">
        <w:tab/>
      </w:r>
      <w:r w:rsidRPr="000B6F77">
        <w:tab/>
      </w:r>
      <w:r w:rsidRPr="000B6F77">
        <w:tab/>
        <w:t>(b)</w:t>
      </w:r>
      <w:r w:rsidRPr="000B6F77">
        <w:tab/>
      </w:r>
      <w:r w:rsidRPr="000B6F77">
        <w:tab/>
      </w:r>
      <w:r w:rsidRPr="000B6F77">
        <w:tab/>
      </w:r>
      <w:proofErr w:type="gramStart"/>
      <w:r w:rsidRPr="000B6F77">
        <w:tab/>
        <w:t xml:space="preserve">  (</w:t>
      </w:r>
      <w:proofErr w:type="gramEnd"/>
      <w:r w:rsidRPr="000B6F77">
        <w:t>c)</w:t>
      </w:r>
    </w:p>
    <w:p w14:paraId="1473BAF0" w14:textId="77777777" w:rsidR="002A7D8F" w:rsidRPr="000B6F77" w:rsidRDefault="002A7D8F" w:rsidP="002A7D8F"/>
    <w:p w14:paraId="36D74282" w14:textId="77777777" w:rsidR="002A7D8F" w:rsidRPr="000B6F77" w:rsidRDefault="002A7D8F" w:rsidP="002A7D8F"/>
    <w:p w14:paraId="7B1F4D57" w14:textId="77777777" w:rsidR="002A7D8F" w:rsidRPr="000B6F77" w:rsidRDefault="002A7D8F" w:rsidP="002A7D8F"/>
    <w:p w14:paraId="7AE6F3D2" w14:textId="77777777" w:rsidR="002A7D8F" w:rsidRPr="000B6F77" w:rsidRDefault="002A7D8F" w:rsidP="002A7D8F"/>
    <w:p w14:paraId="0924AAD1" w14:textId="77777777" w:rsidR="002A7D8F" w:rsidRPr="000B6F77" w:rsidRDefault="002A7D8F" w:rsidP="002A7D8F"/>
    <w:p w14:paraId="5EB9BA36" w14:textId="77777777" w:rsidR="002A7D8F" w:rsidRPr="000B6F77" w:rsidRDefault="002A7D8F" w:rsidP="002A7D8F"/>
    <w:p w14:paraId="1629A2DB" w14:textId="77777777" w:rsidR="002A7D8F" w:rsidRPr="000B6F77" w:rsidRDefault="002A7D8F" w:rsidP="002A7D8F"/>
    <w:p w14:paraId="3D0474ED" w14:textId="7889E2DC" w:rsidR="002A7D8F" w:rsidRPr="000B6F77" w:rsidRDefault="002A7D8F" w:rsidP="002A7D8F">
      <w:r w:rsidRPr="000B6F77">
        <w:rPr>
          <w:noProof/>
        </w:rPr>
        <w:drawing>
          <wp:anchor distT="0" distB="0" distL="114300" distR="114300" simplePos="0" relativeHeight="251663872" behindDoc="0" locked="0" layoutInCell="1" allowOverlap="1" wp14:anchorId="2A68A672" wp14:editId="5342BFF9">
            <wp:simplePos x="0" y="0"/>
            <wp:positionH relativeFrom="column">
              <wp:posOffset>106878</wp:posOffset>
            </wp:positionH>
            <wp:positionV relativeFrom="paragraph">
              <wp:posOffset>77082</wp:posOffset>
            </wp:positionV>
            <wp:extent cx="409699" cy="687462"/>
            <wp:effectExtent l="0" t="0" r="0" b="0"/>
            <wp:wrapNone/>
            <wp:docPr id="289237818" name="Picture 1" descr="A black lin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237818" name="Picture 1" descr="A black line on a white background&#10;&#10;AI-generated content may be incorrect."/>
                    <pic:cNvPicPr/>
                  </pic:nvPicPr>
                  <pic:blipFill>
                    <a:blip r:embed="rId391">
                      <a:extLst>
                        <a:ext uri="{28A0092B-C50C-407E-A947-70E740481C1C}">
                          <a14:useLocalDpi xmlns:a14="http://schemas.microsoft.com/office/drawing/2010/main"/>
                        </a:ext>
                      </a:extLst>
                    </a:blip>
                    <a:stretch>
                      <a:fillRect/>
                    </a:stretch>
                  </pic:blipFill>
                  <pic:spPr>
                    <a:xfrm>
                      <a:off x="0" y="0"/>
                      <a:ext cx="411720" cy="690854"/>
                    </a:xfrm>
                    <a:prstGeom prst="rect">
                      <a:avLst/>
                    </a:prstGeom>
                  </pic:spPr>
                </pic:pic>
              </a:graphicData>
            </a:graphic>
            <wp14:sizeRelH relativeFrom="page">
              <wp14:pctWidth>0</wp14:pctWidth>
            </wp14:sizeRelH>
            <wp14:sizeRelV relativeFrom="page">
              <wp14:pctHeight>0</wp14:pctHeight>
            </wp14:sizeRelV>
          </wp:anchor>
        </w:drawing>
      </w:r>
      <w:r w:rsidRPr="000B6F77">
        <w:rPr>
          <w:noProof/>
        </w:rPr>
        <mc:AlternateContent>
          <mc:Choice Requires="wps">
            <w:drawing>
              <wp:anchor distT="0" distB="0" distL="114300" distR="114300" simplePos="0" relativeHeight="251665920" behindDoc="0" locked="0" layoutInCell="1" allowOverlap="1" wp14:anchorId="4C5A189E" wp14:editId="42CBA5F3">
                <wp:simplePos x="0" y="0"/>
                <wp:positionH relativeFrom="column">
                  <wp:posOffset>659081</wp:posOffset>
                </wp:positionH>
                <wp:positionV relativeFrom="paragraph">
                  <wp:posOffset>53332</wp:posOffset>
                </wp:positionV>
                <wp:extent cx="2179122" cy="770792"/>
                <wp:effectExtent l="0" t="0" r="0" b="0"/>
                <wp:wrapNone/>
                <wp:docPr id="837498202" name="Text Box 59"/>
                <wp:cNvGraphicFramePr/>
                <a:graphic xmlns:a="http://schemas.openxmlformats.org/drawingml/2006/main">
                  <a:graphicData uri="http://schemas.microsoft.com/office/word/2010/wordprocessingShape">
                    <wps:wsp>
                      <wps:cNvSpPr txBox="1"/>
                      <wps:spPr>
                        <a:xfrm>
                          <a:off x="0" y="0"/>
                          <a:ext cx="2179122" cy="770792"/>
                        </a:xfrm>
                        <a:prstGeom prst="rect">
                          <a:avLst/>
                        </a:prstGeom>
                        <a:solidFill>
                          <a:schemeClr val="lt1"/>
                        </a:solidFill>
                        <a:ln w="6350">
                          <a:noFill/>
                        </a:ln>
                      </wps:spPr>
                      <wps:txbx>
                        <w:txbxContent>
                          <w:p w14:paraId="2C470AB6" w14:textId="77777777" w:rsidR="002A7D8F" w:rsidRPr="0073275B" w:rsidRDefault="002A7D8F" w:rsidP="002A7D8F">
                            <w:pPr>
                              <w:pStyle w:val="NoSpacing"/>
                              <w:spacing w:line="264" w:lineRule="auto"/>
                            </w:pPr>
                            <w:r w:rsidRPr="007F3665">
                              <w:rPr>
                                <w:position w:val="-14"/>
                              </w:rPr>
                              <w:object w:dxaOrig="480" w:dyaOrig="380" w14:anchorId="6F2DDDFB">
                                <v:shape id="_x0000_i1202" type="#_x0000_t75" style="width:28.8pt;height:21.6pt" o:ole="">
                                  <v:imagedata r:id="rId392" o:title=""/>
                                </v:shape>
                                <o:OLEObject Type="Embed" ProgID="Equation.DSMT4" ShapeID="_x0000_i1202" DrawAspect="Content" ObjectID="_1829394127" r:id="rId393"/>
                              </w:object>
                            </w:r>
                            <w:r>
                              <w:t xml:space="preserve">=2.4, </w:t>
                            </w:r>
                            <w:r w:rsidRPr="007F3665">
                              <w:rPr>
                                <w:position w:val="-14"/>
                              </w:rPr>
                              <w:object w:dxaOrig="520" w:dyaOrig="380" w14:anchorId="4DA9E915">
                                <v:shape id="_x0000_i1204" type="#_x0000_t75" style="width:28.8pt;height:21.6pt" o:ole="">
                                  <v:imagedata r:id="rId394" o:title=""/>
                                </v:shape>
                                <o:OLEObject Type="Embed" ProgID="Equation.DSMT4" ShapeID="_x0000_i1204" DrawAspect="Content" ObjectID="_1829394128" r:id="rId395"/>
                              </w:object>
                            </w:r>
                            <w:r>
                              <w:t xml:space="preserve">=7, </w:t>
                            </w:r>
                            <w:r w:rsidRPr="00F20E03">
                              <w:rPr>
                                <w:position w:val="-12"/>
                              </w:rPr>
                              <w:object w:dxaOrig="460" w:dyaOrig="360" w14:anchorId="0A5FB10F">
                                <v:shape id="_x0000_i1206" type="#_x0000_t75" style="width:21.6pt;height:21.6pt" o:ole="">
                                  <v:imagedata r:id="rId396" o:title=""/>
                                </v:shape>
                                <o:OLEObject Type="Embed" ProgID="Equation.DSMT4" ShapeID="_x0000_i1206" DrawAspect="Content" ObjectID="_1829394129" r:id="rId397"/>
                              </w:object>
                            </w:r>
                            <w:r>
                              <w:t xml:space="preserve">=0.41 </w:t>
                            </w:r>
                          </w:p>
                          <w:p w14:paraId="3C72B9F0" w14:textId="77777777" w:rsidR="002A7D8F" w:rsidRPr="0073275B" w:rsidRDefault="002A7D8F" w:rsidP="002A7D8F">
                            <w:pPr>
                              <w:pStyle w:val="NoSpacing"/>
                              <w:spacing w:line="264" w:lineRule="auto"/>
                            </w:pPr>
                            <w:r w:rsidRPr="007F3665">
                              <w:rPr>
                                <w:position w:val="-14"/>
                              </w:rPr>
                              <w:object w:dxaOrig="480" w:dyaOrig="380" w14:anchorId="14184B8B">
                                <v:shape id="_x0000_i1208" type="#_x0000_t75" style="width:28.8pt;height:21.6pt" o:ole="">
                                  <v:imagedata r:id="rId392" o:title=""/>
                                </v:shape>
                                <o:OLEObject Type="Embed" ProgID="Equation.DSMT4" ShapeID="_x0000_i1208" DrawAspect="Content" ObjectID="_1829394130" r:id="rId398"/>
                              </w:object>
                            </w:r>
                            <w:r>
                              <w:t xml:space="preserve">=5, </w:t>
                            </w:r>
                            <w:r w:rsidRPr="007F3665">
                              <w:rPr>
                                <w:position w:val="-14"/>
                              </w:rPr>
                              <w:object w:dxaOrig="520" w:dyaOrig="380" w14:anchorId="0316C4BA">
                                <v:shape id="_x0000_i1210" type="#_x0000_t75" style="width:28.8pt;height:21.6pt" o:ole="">
                                  <v:imagedata r:id="rId394" o:title=""/>
                                </v:shape>
                                <o:OLEObject Type="Embed" ProgID="Equation.DSMT4" ShapeID="_x0000_i1210" DrawAspect="Content" ObjectID="_1829394131" r:id="rId399"/>
                              </w:object>
                            </w:r>
                            <w:r>
                              <w:t xml:space="preserve">=4, </w:t>
                            </w:r>
                            <w:r w:rsidRPr="00F20E03">
                              <w:rPr>
                                <w:position w:val="-12"/>
                              </w:rPr>
                              <w:object w:dxaOrig="460" w:dyaOrig="360" w14:anchorId="1B85D403">
                                <v:shape id="_x0000_i1212" type="#_x0000_t75" style="width:21.6pt;height:21.6pt" o:ole="">
                                  <v:imagedata r:id="rId396" o:title=""/>
                                </v:shape>
                                <o:OLEObject Type="Embed" ProgID="Equation.DSMT4" ShapeID="_x0000_i1212" DrawAspect="Content" ObjectID="_1829394132" r:id="rId400"/>
                              </w:object>
                            </w:r>
                            <w:r>
                              <w:t xml:space="preserve">=0.41 </w:t>
                            </w:r>
                          </w:p>
                          <w:p w14:paraId="18541384" w14:textId="77777777" w:rsidR="002A7D8F" w:rsidRPr="0073275B" w:rsidRDefault="002A7D8F" w:rsidP="002A7D8F">
                            <w:pPr>
                              <w:pStyle w:val="NoSpacing"/>
                              <w:spacing w:line="264" w:lineRule="auto"/>
                            </w:pPr>
                            <w:r w:rsidRPr="007F3665">
                              <w:rPr>
                                <w:position w:val="-14"/>
                              </w:rPr>
                              <w:object w:dxaOrig="480" w:dyaOrig="380" w14:anchorId="782332A8">
                                <v:shape id="_x0000_i1214" type="#_x0000_t75" style="width:28.8pt;height:21.6pt" o:ole="">
                                  <v:imagedata r:id="rId392" o:title=""/>
                                </v:shape>
                                <o:OLEObject Type="Embed" ProgID="Equation.DSMT4" ShapeID="_x0000_i1214" DrawAspect="Content" ObjectID="_1829394133" r:id="rId401"/>
                              </w:object>
                            </w:r>
                            <w:r>
                              <w:t xml:space="preserve">=1.6, </w:t>
                            </w:r>
                            <w:r w:rsidRPr="007F3665">
                              <w:rPr>
                                <w:position w:val="-14"/>
                              </w:rPr>
                              <w:object w:dxaOrig="520" w:dyaOrig="380" w14:anchorId="795B5761">
                                <v:shape id="_x0000_i1216" type="#_x0000_t75" style="width:28.8pt;height:21.6pt" o:ole="">
                                  <v:imagedata r:id="rId394" o:title=""/>
                                </v:shape>
                                <o:OLEObject Type="Embed" ProgID="Equation.DSMT4" ShapeID="_x0000_i1216" DrawAspect="Content" ObjectID="_1829394134" r:id="rId402"/>
                              </w:object>
                            </w:r>
                            <w:r>
                              <w:t xml:space="preserve">=7, </w:t>
                            </w:r>
                            <w:r w:rsidRPr="00F20E03">
                              <w:rPr>
                                <w:position w:val="-12"/>
                              </w:rPr>
                              <w:object w:dxaOrig="460" w:dyaOrig="360" w14:anchorId="40342A49">
                                <v:shape id="_x0000_i1218" type="#_x0000_t75" style="width:21.6pt;height:21.6pt" o:ole="">
                                  <v:imagedata r:id="rId396" o:title=""/>
                                </v:shape>
                                <o:OLEObject Type="Embed" ProgID="Equation.DSMT4" ShapeID="_x0000_i1218" DrawAspect="Content" ObjectID="_1829394135" r:id="rId403"/>
                              </w:object>
                            </w:r>
                            <w:r>
                              <w:t xml:space="preserve">=0.37 </w:t>
                            </w:r>
                          </w:p>
                          <w:p w14:paraId="6C7D74EF" w14:textId="77777777" w:rsidR="002A7D8F" w:rsidRPr="0073275B" w:rsidRDefault="002A7D8F" w:rsidP="002A7D8F">
                            <w:pPr>
                              <w:pStyle w:val="NoSpacing"/>
                              <w:spacing w:after="60"/>
                            </w:pPr>
                            <w:r w:rsidRPr="0073275B">
                              <w:t xml:space="preserve"> </w:t>
                            </w:r>
                          </w:p>
                          <w:p w14:paraId="23FBE7B1" w14:textId="77777777" w:rsidR="002A7D8F" w:rsidRPr="0073275B" w:rsidRDefault="002A7D8F" w:rsidP="002A7D8F">
                            <w:pPr>
                              <w:pStyle w:val="NoSpacing"/>
                              <w:spacing w:after="60"/>
                            </w:pPr>
                            <w:r w:rsidRPr="0073275B">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C5A189E" id="Text Box 59" o:spid="_x0000_s1122" type="#_x0000_t202" style="position:absolute;left:0;text-align:left;margin-left:51.9pt;margin-top:4.2pt;width:171.6pt;height:60.7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" fillcolor="white [3201]" stroked="f" strokeweight=".5pt">
                <v:textbox inset="0,,0,0">
                  <w:txbxContent>
                    <w:p w14:paraId="2C470AB6" w14:textId="77777777" w:rsidR="002A7D8F" w:rsidRPr="0073275B" w:rsidRDefault="002A7D8F" w:rsidP="002A7D8F">
                      <w:pPr>
                        <w:pStyle w:val="NoSpacing"/>
                        <w:spacing w:line="264" w:lineRule="auto"/>
                      </w:pPr>
                      <w:r w:rsidRPr="007F3665">
                        <w:rPr>
                          <w:position w:val="-14"/>
                        </w:rPr>
                        <w:object w:dxaOrig="480" w:dyaOrig="380" w14:anchorId="6F2DDDFB">
                          <v:shape id="_x0000_i1202" type="#_x0000_t75" style="width:28.8pt;height:21.6pt" o:ole="">
                            <v:imagedata r:id="rId392" o:title=""/>
                          </v:shape>
                          <o:OLEObject Type="Embed" ProgID="Equation.DSMT4" ShapeID="_x0000_i1202" DrawAspect="Content" ObjectID="_1829394127" r:id="rId404"/>
                        </w:object>
                      </w:r>
                      <w:r>
                        <w:t xml:space="preserve">=2.4, </w:t>
                      </w:r>
                      <w:r w:rsidRPr="007F3665">
                        <w:rPr>
                          <w:position w:val="-14"/>
                        </w:rPr>
                        <w:object w:dxaOrig="520" w:dyaOrig="380" w14:anchorId="4DA9E915">
                          <v:shape id="_x0000_i1204" type="#_x0000_t75" style="width:28.8pt;height:21.6pt" o:ole="">
                            <v:imagedata r:id="rId394" o:title=""/>
                          </v:shape>
                          <o:OLEObject Type="Embed" ProgID="Equation.DSMT4" ShapeID="_x0000_i1204" DrawAspect="Content" ObjectID="_1829394128" r:id="rId405"/>
                        </w:object>
                      </w:r>
                      <w:r>
                        <w:t xml:space="preserve">=7, </w:t>
                      </w:r>
                      <w:r w:rsidRPr="00F20E03">
                        <w:rPr>
                          <w:position w:val="-12"/>
                        </w:rPr>
                        <w:object w:dxaOrig="460" w:dyaOrig="360" w14:anchorId="0A5FB10F">
                          <v:shape id="_x0000_i1206" type="#_x0000_t75" style="width:21.6pt;height:21.6pt" o:ole="">
                            <v:imagedata r:id="rId396" o:title=""/>
                          </v:shape>
                          <o:OLEObject Type="Embed" ProgID="Equation.DSMT4" ShapeID="_x0000_i1206" DrawAspect="Content" ObjectID="_1829394129" r:id="rId406"/>
                        </w:object>
                      </w:r>
                      <w:r>
                        <w:t xml:space="preserve">=0.41 </w:t>
                      </w:r>
                    </w:p>
                    <w:p w14:paraId="3C72B9F0" w14:textId="77777777" w:rsidR="002A7D8F" w:rsidRPr="0073275B" w:rsidRDefault="002A7D8F" w:rsidP="002A7D8F">
                      <w:pPr>
                        <w:pStyle w:val="NoSpacing"/>
                        <w:spacing w:line="264" w:lineRule="auto"/>
                      </w:pPr>
                      <w:r w:rsidRPr="007F3665">
                        <w:rPr>
                          <w:position w:val="-14"/>
                        </w:rPr>
                        <w:object w:dxaOrig="480" w:dyaOrig="380" w14:anchorId="14184B8B">
                          <v:shape id="_x0000_i1208" type="#_x0000_t75" style="width:28.8pt;height:21.6pt" o:ole="">
                            <v:imagedata r:id="rId392" o:title=""/>
                          </v:shape>
                          <o:OLEObject Type="Embed" ProgID="Equation.DSMT4" ShapeID="_x0000_i1208" DrawAspect="Content" ObjectID="_1829394130" r:id="rId407"/>
                        </w:object>
                      </w:r>
                      <w:r>
                        <w:t xml:space="preserve">=5, </w:t>
                      </w:r>
                      <w:r w:rsidRPr="007F3665">
                        <w:rPr>
                          <w:position w:val="-14"/>
                        </w:rPr>
                        <w:object w:dxaOrig="520" w:dyaOrig="380" w14:anchorId="0316C4BA">
                          <v:shape id="_x0000_i1210" type="#_x0000_t75" style="width:28.8pt;height:21.6pt" o:ole="">
                            <v:imagedata r:id="rId394" o:title=""/>
                          </v:shape>
                          <o:OLEObject Type="Embed" ProgID="Equation.DSMT4" ShapeID="_x0000_i1210" DrawAspect="Content" ObjectID="_1829394131" r:id="rId408"/>
                        </w:object>
                      </w:r>
                      <w:r>
                        <w:t xml:space="preserve">=4, </w:t>
                      </w:r>
                      <w:r w:rsidRPr="00F20E03">
                        <w:rPr>
                          <w:position w:val="-12"/>
                        </w:rPr>
                        <w:object w:dxaOrig="460" w:dyaOrig="360" w14:anchorId="1B85D403">
                          <v:shape id="_x0000_i1212" type="#_x0000_t75" style="width:21.6pt;height:21.6pt" o:ole="">
                            <v:imagedata r:id="rId396" o:title=""/>
                          </v:shape>
                          <o:OLEObject Type="Embed" ProgID="Equation.DSMT4" ShapeID="_x0000_i1212" DrawAspect="Content" ObjectID="_1829394132" r:id="rId409"/>
                        </w:object>
                      </w:r>
                      <w:r>
                        <w:t xml:space="preserve">=0.41 </w:t>
                      </w:r>
                    </w:p>
                    <w:p w14:paraId="18541384" w14:textId="77777777" w:rsidR="002A7D8F" w:rsidRPr="0073275B" w:rsidRDefault="002A7D8F" w:rsidP="002A7D8F">
                      <w:pPr>
                        <w:pStyle w:val="NoSpacing"/>
                        <w:spacing w:line="264" w:lineRule="auto"/>
                      </w:pPr>
                      <w:r w:rsidRPr="007F3665">
                        <w:rPr>
                          <w:position w:val="-14"/>
                        </w:rPr>
                        <w:object w:dxaOrig="480" w:dyaOrig="380" w14:anchorId="782332A8">
                          <v:shape id="_x0000_i1214" type="#_x0000_t75" style="width:28.8pt;height:21.6pt" o:ole="">
                            <v:imagedata r:id="rId392" o:title=""/>
                          </v:shape>
                          <o:OLEObject Type="Embed" ProgID="Equation.DSMT4" ShapeID="_x0000_i1214" DrawAspect="Content" ObjectID="_1829394133" r:id="rId410"/>
                        </w:object>
                      </w:r>
                      <w:r>
                        <w:t xml:space="preserve">=1.6, </w:t>
                      </w:r>
                      <w:r w:rsidRPr="007F3665">
                        <w:rPr>
                          <w:position w:val="-14"/>
                        </w:rPr>
                        <w:object w:dxaOrig="520" w:dyaOrig="380" w14:anchorId="795B5761">
                          <v:shape id="_x0000_i1216" type="#_x0000_t75" style="width:28.8pt;height:21.6pt" o:ole="">
                            <v:imagedata r:id="rId394" o:title=""/>
                          </v:shape>
                          <o:OLEObject Type="Embed" ProgID="Equation.DSMT4" ShapeID="_x0000_i1216" DrawAspect="Content" ObjectID="_1829394134" r:id="rId411"/>
                        </w:object>
                      </w:r>
                      <w:r>
                        <w:t xml:space="preserve">=7, </w:t>
                      </w:r>
                      <w:r w:rsidRPr="00F20E03">
                        <w:rPr>
                          <w:position w:val="-12"/>
                        </w:rPr>
                        <w:object w:dxaOrig="460" w:dyaOrig="360" w14:anchorId="40342A49">
                          <v:shape id="_x0000_i1218" type="#_x0000_t75" style="width:21.6pt;height:21.6pt" o:ole="">
                            <v:imagedata r:id="rId396" o:title=""/>
                          </v:shape>
                          <o:OLEObject Type="Embed" ProgID="Equation.DSMT4" ShapeID="_x0000_i1218" DrawAspect="Content" ObjectID="_1829394135" r:id="rId412"/>
                        </w:object>
                      </w:r>
                      <w:r>
                        <w:t xml:space="preserve">=0.37 </w:t>
                      </w:r>
                    </w:p>
                    <w:p w14:paraId="6C7D74EF" w14:textId="77777777" w:rsidR="002A7D8F" w:rsidRPr="0073275B" w:rsidRDefault="002A7D8F" w:rsidP="002A7D8F">
                      <w:pPr>
                        <w:pStyle w:val="NoSpacing"/>
                        <w:spacing w:after="60"/>
                      </w:pPr>
                      <w:r w:rsidRPr="0073275B">
                        <w:t xml:space="preserve"> </w:t>
                      </w:r>
                    </w:p>
                    <w:p w14:paraId="23FBE7B1" w14:textId="77777777" w:rsidR="002A7D8F" w:rsidRPr="0073275B" w:rsidRDefault="002A7D8F" w:rsidP="002A7D8F">
                      <w:pPr>
                        <w:pStyle w:val="NoSpacing"/>
                        <w:spacing w:after="60"/>
                      </w:pPr>
                      <w:r w:rsidRPr="0073275B">
                        <w:t xml:space="preserve"> </w:t>
                      </w:r>
                    </w:p>
                  </w:txbxContent>
                </v:textbox>
              </v:shape>
            </w:pict>
          </mc:Fallback>
        </mc:AlternateContent>
      </w:r>
    </w:p>
    <w:p w14:paraId="4E2DF52D" w14:textId="77777777" w:rsidR="000241A7" w:rsidRPr="000B6F77" w:rsidRDefault="000241A7" w:rsidP="002A7D8F"/>
    <w:p w14:paraId="74795AF4" w14:textId="4D29310F" w:rsidR="000241A7" w:rsidRPr="000B6F77" w:rsidRDefault="000241A7" w:rsidP="002A7D8F"/>
    <w:p w14:paraId="048DD528" w14:textId="15FA1F47" w:rsidR="000241A7" w:rsidRPr="000B6F77" w:rsidRDefault="000241A7" w:rsidP="002A7D8F"/>
    <w:p w14:paraId="6AEF9042" w14:textId="24FCF5B9" w:rsidR="000241A7" w:rsidRPr="000B6F77" w:rsidRDefault="003845D0" w:rsidP="002E5F30">
      <w:pPr>
        <w:ind w:firstLine="0"/>
      </w:pPr>
      <w:r w:rsidRPr="000B6F77">
        <w:rPr>
          <w:noProof/>
        </w:rPr>
        <mc:AlternateContent>
          <mc:Choice Requires="wps">
            <w:drawing>
              <wp:anchor distT="0" distB="0" distL="114300" distR="114300" simplePos="0" relativeHeight="251667968" behindDoc="0" locked="0" layoutInCell="1" allowOverlap="1" wp14:anchorId="12A92220" wp14:editId="2F29AF93">
                <wp:simplePos x="0" y="0"/>
                <wp:positionH relativeFrom="column">
                  <wp:posOffset>371475</wp:posOffset>
                </wp:positionH>
                <wp:positionV relativeFrom="paragraph">
                  <wp:posOffset>10795</wp:posOffset>
                </wp:positionV>
                <wp:extent cx="1020445" cy="1238250"/>
                <wp:effectExtent l="0" t="0" r="8255" b="0"/>
                <wp:wrapNone/>
                <wp:docPr id="2040943997" name="Text Box 59"/>
                <wp:cNvGraphicFramePr/>
                <a:graphic xmlns:a="http://schemas.openxmlformats.org/drawingml/2006/main">
                  <a:graphicData uri="http://schemas.microsoft.com/office/word/2010/wordprocessingShape">
                    <wps:wsp>
                      <wps:cNvSpPr txBox="1"/>
                      <wps:spPr>
                        <a:xfrm>
                          <a:off x="0" y="0"/>
                          <a:ext cx="1020445" cy="1238250"/>
                        </a:xfrm>
                        <a:prstGeom prst="rect">
                          <a:avLst/>
                        </a:prstGeom>
                        <a:solidFill>
                          <a:schemeClr val="lt1"/>
                        </a:solidFill>
                        <a:ln w="6350">
                          <a:noFill/>
                        </a:ln>
                      </wps:spPr>
                      <wps:txbx>
                        <w:txbxContent>
                          <w:p w14:paraId="7D629385" w14:textId="77777777" w:rsidR="008870E0" w:rsidRDefault="00BF0D02" w:rsidP="008870E0">
                            <w:pPr>
                              <w:pStyle w:val="NoSpacing"/>
                            </w:pPr>
                            <w:r w:rsidRPr="007F3665">
                              <w:rPr>
                                <w:position w:val="-14"/>
                              </w:rPr>
                              <w:object w:dxaOrig="440" w:dyaOrig="380" w14:anchorId="49AF5640">
                                <v:shape id="_x0000_i1220" type="#_x0000_t75" style="width:21.6pt;height:21.6pt" o:ole="">
                                  <v:imagedata r:id="rId413" o:title=""/>
                                </v:shape>
                                <o:OLEObject Type="Embed" ProgID="Equation.DSMT4" ShapeID="_x0000_i1220" DrawAspect="Content" ObjectID="_1829394136" r:id="rId414"/>
                              </w:object>
                            </w:r>
                            <w:r w:rsidR="004D6EF7">
                              <w:t>=0.05</w:t>
                            </w:r>
                          </w:p>
                          <w:p w14:paraId="36E6DA07" w14:textId="30210250" w:rsidR="004D6EF7" w:rsidRPr="0073275B" w:rsidRDefault="004D6EF7" w:rsidP="008870E0">
                            <w:pPr>
                              <w:pStyle w:val="NoSpacing"/>
                            </w:pPr>
                            <w:r>
                              <w:t xml:space="preserve"> </w:t>
                            </w:r>
                          </w:p>
                          <w:p w14:paraId="51470520" w14:textId="4E3E268A" w:rsidR="004D6EF7" w:rsidRPr="0073275B" w:rsidRDefault="00BF0D02" w:rsidP="008870E0">
                            <w:pPr>
                              <w:pStyle w:val="NoSpacing"/>
                            </w:pPr>
                            <w:r w:rsidRPr="007F3665">
                              <w:rPr>
                                <w:position w:val="-14"/>
                              </w:rPr>
                              <w:object w:dxaOrig="440" w:dyaOrig="380" w14:anchorId="40F0513B">
                                <v:shape id="_x0000_i1222" type="#_x0000_t75" style="width:21.6pt;height:21.6pt" o:ole="">
                                  <v:imagedata r:id="rId415" o:title=""/>
                                </v:shape>
                                <o:OLEObject Type="Embed" ProgID="Equation.DSMT4" ShapeID="_x0000_i1222" DrawAspect="Content" ObjectID="_1829394137" r:id="rId416"/>
                              </w:object>
                            </w:r>
                            <w:r w:rsidR="004D6EF7">
                              <w:t>=</w:t>
                            </w:r>
                            <w:r w:rsidR="00711A37">
                              <w:t>0.</w:t>
                            </w:r>
                            <w:r w:rsidR="008870E0">
                              <w:t>5</w:t>
                            </w:r>
                          </w:p>
                          <w:p w14:paraId="402C577E" w14:textId="77777777" w:rsidR="008870E0" w:rsidRDefault="008870E0" w:rsidP="008870E0">
                            <w:pPr>
                              <w:pStyle w:val="NoSpacing"/>
                            </w:pPr>
                          </w:p>
                          <w:p w14:paraId="2C9C7A83" w14:textId="49C25B10" w:rsidR="004D6EF7" w:rsidRPr="0073275B" w:rsidRDefault="008870E0" w:rsidP="008870E0">
                            <w:pPr>
                              <w:pStyle w:val="NoSpacing"/>
                            </w:pPr>
                            <w:r w:rsidRPr="007F3665">
                              <w:rPr>
                                <w:position w:val="-14"/>
                              </w:rPr>
                              <w:object w:dxaOrig="440" w:dyaOrig="380" w14:anchorId="066D7444">
                                <v:shape id="_x0000_i1224" type="#_x0000_t75" style="width:21.6pt;height:21.6pt" o:ole="">
                                  <v:imagedata r:id="rId417" o:title=""/>
                                </v:shape>
                                <o:OLEObject Type="Embed" ProgID="Equation.DSMT4" ShapeID="_x0000_i1224" DrawAspect="Content" ObjectID="_1829394138" r:id="rId418"/>
                              </w:object>
                            </w:r>
                            <w:r w:rsidR="004D6EF7">
                              <w:t>=</w:t>
                            </w:r>
                            <w:r w:rsidR="00711A37">
                              <w:t>1</w:t>
                            </w:r>
                            <w:r w:rsidR="004D6EF7">
                              <w:t xml:space="preserve"> </w:t>
                            </w:r>
                          </w:p>
                          <w:p w14:paraId="0A14BDEC" w14:textId="77777777" w:rsidR="004D6EF7" w:rsidRPr="0073275B" w:rsidRDefault="004D6EF7" w:rsidP="004D6EF7">
                            <w:pPr>
                              <w:pStyle w:val="NoSpacing"/>
                              <w:spacing w:after="60"/>
                            </w:pPr>
                            <w:r w:rsidRPr="0073275B">
                              <w:t xml:space="preserve"> </w:t>
                            </w:r>
                          </w:p>
                          <w:p w14:paraId="58C6C167" w14:textId="77777777" w:rsidR="004D6EF7" w:rsidRPr="0073275B" w:rsidRDefault="004D6EF7" w:rsidP="004D6EF7">
                            <w:pPr>
                              <w:pStyle w:val="NoSpacing"/>
                              <w:spacing w:after="60"/>
                            </w:pPr>
                            <w:r w:rsidRPr="0073275B">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92220" id="_x0000_s1123" type="#_x0000_t202" style="position:absolute;left:0;text-align:left;margin-left:29.25pt;margin-top:.85pt;width:80.35pt;height:9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" fillcolor="white [3201]" stroked="f" strokeweight=".5pt">
                <v:textbox inset="0,,0,0">
                  <w:txbxContent>
                    <w:p w14:paraId="7D629385" w14:textId="77777777" w:rsidR="008870E0" w:rsidRDefault="00BF0D02" w:rsidP="008870E0">
                      <w:pPr>
                        <w:pStyle w:val="NoSpacing"/>
                      </w:pPr>
                      <w:r w:rsidRPr="007F3665">
                        <w:rPr>
                          <w:position w:val="-14"/>
                        </w:rPr>
                        <w:object w:dxaOrig="440" w:dyaOrig="380" w14:anchorId="49AF5640">
                          <v:shape id="_x0000_i1220" type="#_x0000_t75" style="width:21.6pt;height:21.6pt" o:ole="">
                            <v:imagedata r:id="rId413" o:title=""/>
                          </v:shape>
                          <o:OLEObject Type="Embed" ProgID="Equation.DSMT4" ShapeID="_x0000_i1220" DrawAspect="Content" ObjectID="_1829394136" r:id="rId419"/>
                        </w:object>
                      </w:r>
                      <w:r w:rsidR="004D6EF7">
                        <w:t>=0.05</w:t>
                      </w:r>
                    </w:p>
                    <w:p w14:paraId="36E6DA07" w14:textId="30210250" w:rsidR="004D6EF7" w:rsidRPr="0073275B" w:rsidRDefault="004D6EF7" w:rsidP="008870E0">
                      <w:pPr>
                        <w:pStyle w:val="NoSpacing"/>
                      </w:pPr>
                      <w:r>
                        <w:t xml:space="preserve"> </w:t>
                      </w:r>
                    </w:p>
                    <w:p w14:paraId="51470520" w14:textId="4E3E268A" w:rsidR="004D6EF7" w:rsidRPr="0073275B" w:rsidRDefault="00BF0D02" w:rsidP="008870E0">
                      <w:pPr>
                        <w:pStyle w:val="NoSpacing"/>
                      </w:pPr>
                      <w:r w:rsidRPr="007F3665">
                        <w:rPr>
                          <w:position w:val="-14"/>
                        </w:rPr>
                        <w:object w:dxaOrig="440" w:dyaOrig="380" w14:anchorId="40F0513B">
                          <v:shape id="_x0000_i1222" type="#_x0000_t75" style="width:21.6pt;height:21.6pt" o:ole="">
                            <v:imagedata r:id="rId415" o:title=""/>
                          </v:shape>
                          <o:OLEObject Type="Embed" ProgID="Equation.DSMT4" ShapeID="_x0000_i1222" DrawAspect="Content" ObjectID="_1829394137" r:id="rId420"/>
                        </w:object>
                      </w:r>
                      <w:r w:rsidR="004D6EF7">
                        <w:t>=</w:t>
                      </w:r>
                      <w:r w:rsidR="00711A37">
                        <w:t>0.</w:t>
                      </w:r>
                      <w:r w:rsidR="008870E0">
                        <w:t>5</w:t>
                      </w:r>
                    </w:p>
                    <w:p w14:paraId="402C577E" w14:textId="77777777" w:rsidR="008870E0" w:rsidRDefault="008870E0" w:rsidP="008870E0">
                      <w:pPr>
                        <w:pStyle w:val="NoSpacing"/>
                      </w:pPr>
                    </w:p>
                    <w:p w14:paraId="2C9C7A83" w14:textId="49C25B10" w:rsidR="004D6EF7" w:rsidRPr="0073275B" w:rsidRDefault="008870E0" w:rsidP="008870E0">
                      <w:pPr>
                        <w:pStyle w:val="NoSpacing"/>
                      </w:pPr>
                      <w:r w:rsidRPr="007F3665">
                        <w:rPr>
                          <w:position w:val="-14"/>
                        </w:rPr>
                        <w:object w:dxaOrig="440" w:dyaOrig="380" w14:anchorId="066D7444">
                          <v:shape id="_x0000_i1224" type="#_x0000_t75" style="width:21.6pt;height:21.6pt" o:ole="">
                            <v:imagedata r:id="rId417" o:title=""/>
                          </v:shape>
                          <o:OLEObject Type="Embed" ProgID="Equation.DSMT4" ShapeID="_x0000_i1224" DrawAspect="Content" ObjectID="_1829394138" r:id="rId421"/>
                        </w:object>
                      </w:r>
                      <w:r w:rsidR="004D6EF7">
                        <w:t>=</w:t>
                      </w:r>
                      <w:r w:rsidR="00711A37">
                        <w:t>1</w:t>
                      </w:r>
                      <w:r w:rsidR="004D6EF7">
                        <w:t xml:space="preserve"> </w:t>
                      </w:r>
                    </w:p>
                    <w:p w14:paraId="0A14BDEC" w14:textId="77777777" w:rsidR="004D6EF7" w:rsidRPr="0073275B" w:rsidRDefault="004D6EF7" w:rsidP="004D6EF7">
                      <w:pPr>
                        <w:pStyle w:val="NoSpacing"/>
                        <w:spacing w:after="60"/>
                      </w:pPr>
                      <w:r w:rsidRPr="0073275B">
                        <w:t xml:space="preserve"> </w:t>
                      </w:r>
                    </w:p>
                    <w:p w14:paraId="58C6C167" w14:textId="77777777" w:rsidR="004D6EF7" w:rsidRPr="0073275B" w:rsidRDefault="004D6EF7" w:rsidP="004D6EF7">
                      <w:pPr>
                        <w:pStyle w:val="NoSpacing"/>
                        <w:spacing w:after="60"/>
                      </w:pPr>
                      <w:r w:rsidRPr="0073275B">
                        <w:t xml:space="preserve"> </w:t>
                      </w:r>
                    </w:p>
                  </w:txbxContent>
                </v:textbox>
              </v:shape>
            </w:pict>
          </mc:Fallback>
        </mc:AlternateContent>
      </w:r>
      <w:r w:rsidR="002E5F30" w:rsidRPr="000B6F77">
        <w:rPr>
          <w:noProof/>
        </w:rPr>
        <mc:AlternateContent>
          <mc:Choice Requires="wpg">
            <w:drawing>
              <wp:anchor distT="0" distB="0" distL="114300" distR="114300" simplePos="0" relativeHeight="251670016" behindDoc="0" locked="0" layoutInCell="1" allowOverlap="1" wp14:anchorId="3ED65F6D" wp14:editId="6D4170CB">
                <wp:simplePos x="0" y="0"/>
                <wp:positionH relativeFrom="column">
                  <wp:posOffset>1131570</wp:posOffset>
                </wp:positionH>
                <wp:positionV relativeFrom="paragraph">
                  <wp:posOffset>119380</wp:posOffset>
                </wp:positionV>
                <wp:extent cx="4159250" cy="979805"/>
                <wp:effectExtent l="0" t="0" r="0" b="0"/>
                <wp:wrapNone/>
                <wp:docPr id="1917937424" name="Group 24"/>
                <wp:cNvGraphicFramePr/>
                <a:graphic xmlns:a="http://schemas.openxmlformats.org/drawingml/2006/main">
                  <a:graphicData uri="http://schemas.microsoft.com/office/word/2010/wordprocessingGroup">
                    <wpg:wgp>
                      <wpg:cNvGrpSpPr/>
                      <wpg:grpSpPr>
                        <a:xfrm>
                          <a:off x="0" y="0"/>
                          <a:ext cx="4159250" cy="979805"/>
                          <a:chOff x="0" y="0"/>
                          <a:chExt cx="4159250" cy="979838"/>
                        </a:xfrm>
                      </wpg:grpSpPr>
                      <pic:pic xmlns:pic="http://schemas.openxmlformats.org/drawingml/2006/picture">
                        <pic:nvPicPr>
                          <pic:cNvPr id="957998913" name="Picture 14" descr="A black background with a black square&#10;&#10;AI-generated content may be incorrect."/>
                          <pic:cNvPicPr>
                            <a:picLocks noChangeAspect="1"/>
                          </pic:cNvPicPr>
                        </pic:nvPicPr>
                        <pic:blipFill rotWithShape="1">
                          <a:blip r:embed="rId422" cstate="print">
                            <a:extLst>
                              <a:ext uri="{28A0092B-C50C-407E-A947-70E740481C1C}">
                                <a14:useLocalDpi xmlns:a14="http://schemas.microsoft.com/office/drawing/2010/main" val="0"/>
                              </a:ext>
                            </a:extLst>
                          </a:blip>
                          <a:srcRect l="6823" t="39259" r="20463" b="52345"/>
                          <a:stretch/>
                        </pic:blipFill>
                        <pic:spPr bwMode="auto">
                          <a:xfrm>
                            <a:off x="0" y="0"/>
                            <a:ext cx="4155440" cy="2635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5566025" name="Picture 16"/>
                          <pic:cNvPicPr>
                            <a:picLocks noChangeAspect="1"/>
                          </pic:cNvPicPr>
                        </pic:nvPicPr>
                        <pic:blipFill rotWithShape="1">
                          <a:blip r:embed="rId423" cstate="print">
                            <a:extLst>
                              <a:ext uri="{28A0092B-C50C-407E-A947-70E740481C1C}">
                                <a14:useLocalDpi xmlns:a14="http://schemas.microsoft.com/office/drawing/2010/main" val="0"/>
                              </a:ext>
                            </a:extLst>
                          </a:blip>
                          <a:srcRect l="13266" t="39254" r="14005" b="51928"/>
                          <a:stretch/>
                        </pic:blipFill>
                        <pic:spPr bwMode="auto">
                          <a:xfrm>
                            <a:off x="0" y="702978"/>
                            <a:ext cx="4155440" cy="2768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757605962" name="Picture 19" descr="A black background with a black square&#10;&#10;AI-generated content may be incorrect."/>
                          <pic:cNvPicPr>
                            <a:picLocks noChangeAspect="1"/>
                          </pic:cNvPicPr>
                        </pic:nvPicPr>
                        <pic:blipFill rotWithShape="1">
                          <a:blip r:embed="rId424" cstate="print">
                            <a:extLst>
                              <a:ext uri="{28A0092B-C50C-407E-A947-70E740481C1C}">
                                <a14:useLocalDpi xmlns:a14="http://schemas.microsoft.com/office/drawing/2010/main" val="0"/>
                              </a:ext>
                            </a:extLst>
                          </a:blip>
                          <a:srcRect l="4549" t="38845" r="22671" b="52345"/>
                          <a:stretch/>
                        </pic:blipFill>
                        <pic:spPr bwMode="auto">
                          <a:xfrm>
                            <a:off x="0" y="359418"/>
                            <a:ext cx="4159250" cy="2768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54554877" name="Picture 21"/>
                          <pic:cNvPicPr>
                            <a:picLocks noChangeAspect="1"/>
                          </pic:cNvPicPr>
                        </pic:nvPicPr>
                        <pic:blipFill rotWithShape="1">
                          <a:blip r:embed="rId425" cstate="print">
                            <a:extLst>
                              <a:ext uri="{28A0092B-C50C-407E-A947-70E740481C1C}">
                                <a14:useLocalDpi xmlns:a14="http://schemas.microsoft.com/office/drawing/2010/main" val="0"/>
                              </a:ext>
                            </a:extLst>
                          </a:blip>
                          <a:srcRect l="35072" t="45278" r="47966" b="52407"/>
                          <a:stretch/>
                        </pic:blipFill>
                        <pic:spPr bwMode="auto">
                          <a:xfrm flipV="1">
                            <a:off x="1612092" y="5286"/>
                            <a:ext cx="972820" cy="730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88142119" name="Picture 22"/>
                          <pic:cNvPicPr>
                            <a:picLocks noChangeAspect="1"/>
                          </pic:cNvPicPr>
                        </pic:nvPicPr>
                        <pic:blipFill rotWithShape="1">
                          <a:blip r:embed="rId426">
                            <a:extLst>
                              <a:ext uri="{28A0092B-C50C-407E-A947-70E740481C1C}">
                                <a14:useLocalDpi xmlns:a14="http://schemas.microsoft.com/office/drawing/2010/main" val="0"/>
                              </a:ext>
                            </a:extLst>
                          </a:blip>
                          <a:srcRect l="35397" t="37179" r="43599" b="59726"/>
                          <a:stretch/>
                        </pic:blipFill>
                        <pic:spPr bwMode="auto">
                          <a:xfrm flipV="1">
                            <a:off x="1553951" y="359418"/>
                            <a:ext cx="1011555" cy="8191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99174890" name="Picture 23"/>
                          <pic:cNvPicPr>
                            <a:picLocks noChangeAspect="1"/>
                          </pic:cNvPicPr>
                        </pic:nvPicPr>
                        <pic:blipFill rotWithShape="1">
                          <a:blip r:embed="rId427">
                            <a:extLst>
                              <a:ext uri="{28A0092B-C50C-407E-A947-70E740481C1C}">
                                <a14:useLocalDpi xmlns:a14="http://schemas.microsoft.com/office/drawing/2010/main" val="0"/>
                              </a:ext>
                            </a:extLst>
                          </a:blip>
                          <a:srcRect l="40222" t="48945" r="37778" b="47728"/>
                          <a:stretch/>
                        </pic:blipFill>
                        <pic:spPr bwMode="auto">
                          <a:xfrm flipV="1">
                            <a:off x="1516953" y="708264"/>
                            <a:ext cx="1112520" cy="9271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5F2CE8D" id="Group 24" o:spid="_x0000_s1026" style="position:absolute;margin-left:89.1pt;margin-top:9.4pt;width:327.5pt;height:77.15pt;z-index:251670016" coordsize="41592,9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gP9v794DLbvq+oDfdCQdSUlDSAilqSBG0XBCSwslqVoJPloQwYipfcW+sGloaiM0&#10;IYE0IYlgUjI8Iw0CpoCBFkJhTCkVqlXEVkFQC4jyEIxCk0ITTMb83bkz996z91q/tfbe5+x7z+N+&#10;Pn/AOXuv997nzvpmn7k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UbzN5wAAIABJREF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wfO3evI0WyJQC4R6yQlmuAtGDPO5CvscbYeFcrjBEah5EWjQO6YOzFwdin4Cnua7R3&#10;LcZYkC6vsDTQ3ZkR50REZlV3Fd3fJ810VWZGxIm/6jhMD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">
                <v:shape id="Picture 14" o:spid="_x0000_s1027" type="#_x0000_t75" alt="A black background with a black square&#10;&#10;AI-generated content may be incorrect." style="position:absolute;width:41554;height:2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">
                  <v:imagedata r:id="rId428" o:title="A black background with a black square&#10;&#10;AI-generated content may be incorrect" croptop="25729f" cropbottom="34305f" cropleft="4472f" cropright="13411f"/>
                </v:shape>
                <v:shape id="Picture 16" o:spid="_x0000_s1028" type="#_x0000_t75" style="position:absolute;top:7029;width:41554;height:2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">
                  <v:imagedata r:id="rId429" o:title="" croptop="25726f" cropbottom="34032f" cropleft="8694f" cropright="9178f"/>
                </v:shape>
                <v:shape id="Picture 19" o:spid="_x0000_s1029" type="#_x0000_t75" alt="A black background with a black square&#10;&#10;AI-generated content may be incorrect." style="position:absolute;top:3594;width:41592;height:2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">
                  <v:imagedata r:id="rId430" o:title="A black background with a black square&#10;&#10;AI-generated content may be incorrect" croptop="25457f" cropbottom="34305f" cropleft="2981f" cropright="14858f"/>
                </v:shape>
                <v:shape id="Picture 21" o:spid="_x0000_s1030" type="#_x0000_t75" style="position:absolute;left:16120;top:52;width:9729;height:73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">
                  <v:imagedata r:id="rId431" o:title="" croptop="29673f" cropbottom="34345f" cropleft="22985f" cropright="31435f"/>
                </v:shape>
                <v:shape id="Picture 22" o:spid="_x0000_s1031" type="#_x0000_t75" style="position:absolute;left:15539;top:3594;width:10116;height:819;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">
                  <v:imagedata r:id="rId432" o:title="" croptop="24366f" cropbottom="39142f" cropleft="23198f" cropright="28573f"/>
                </v:shape>
                <v:shape id="Picture 23" o:spid="_x0000_s1032" type="#_x0000_t75" style="position:absolute;left:15169;top:7082;width:11125;height:927;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">
                  <v:imagedata r:id="rId433" o:title="" croptop="32077f" cropbottom="31279f" cropleft="26360f" cropright="24758f"/>
                </v:shape>
              </v:group>
            </w:pict>
          </mc:Fallback>
        </mc:AlternateContent>
      </w:r>
      <w:r w:rsidR="000241A7" w:rsidRPr="000B6F77">
        <w:t>(d)</w:t>
      </w:r>
    </w:p>
    <w:p w14:paraId="1BB5D9AF" w14:textId="686727CB" w:rsidR="000241A7" w:rsidRPr="000B6F77" w:rsidRDefault="000241A7" w:rsidP="002A7D8F"/>
    <w:p w14:paraId="2D9016E4" w14:textId="23A3F3B6" w:rsidR="000241A7" w:rsidRPr="000B6F77" w:rsidRDefault="000241A7" w:rsidP="002A7D8F"/>
    <w:p w14:paraId="64D62DBA" w14:textId="767907A0" w:rsidR="000241A7" w:rsidRPr="000B6F77" w:rsidRDefault="000241A7" w:rsidP="002A7D8F"/>
    <w:p w14:paraId="6F0679D8" w14:textId="64518BE2" w:rsidR="002A7D8F" w:rsidRPr="000B6F77" w:rsidRDefault="002A7D8F" w:rsidP="002A7D8F"/>
    <w:p w14:paraId="667D33D3" w14:textId="6418D4B0" w:rsidR="002A7D8F" w:rsidRPr="000B6F77" w:rsidRDefault="002A7D8F" w:rsidP="002A7D8F"/>
    <w:p w14:paraId="1FB82882" w14:textId="26CF0852" w:rsidR="00236258" w:rsidRPr="000B6F77" w:rsidRDefault="002A7D8F" w:rsidP="00762DEB">
      <w:pPr>
        <w:pStyle w:val="Caption"/>
      </w:pPr>
      <w:bookmarkStart w:id="64" w:name="_Ref202531727"/>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5</w:t>
      </w:r>
      <w:r w:rsidR="00940D25" w:rsidRPr="000B6F77">
        <w:rPr>
          <w:noProof/>
        </w:rPr>
        <w:fldChar w:fldCharType="end"/>
      </w:r>
      <w:bookmarkEnd w:id="64"/>
      <w:r w:rsidRPr="000B6F77">
        <w:t xml:space="preserve"> </w:t>
      </w:r>
      <w:proofErr w:type="spellStart"/>
      <w:r w:rsidRPr="000B6F77">
        <w:t>KPoWs</w:t>
      </w:r>
      <w:proofErr w:type="spellEnd"/>
      <w:r w:rsidRPr="000B6F77">
        <w:t xml:space="preserve"> as functions of </w:t>
      </w:r>
      <w:r w:rsidRPr="000B6F77">
        <w:rPr>
          <w:position w:val="-14"/>
        </w:rPr>
        <w:object w:dxaOrig="440" w:dyaOrig="380" w14:anchorId="12735FC6">
          <v:shape id="_x0000_i1225" type="#_x0000_t75" style="width:21.6pt;height:21.6pt" o:ole="">
            <v:imagedata r:id="rId434" o:title=""/>
          </v:shape>
          <o:OLEObject Type="Embed" ProgID="Equation.DSMT4" ShapeID="_x0000_i1225" DrawAspect="Content" ObjectID="_1829394097" r:id="rId435"/>
        </w:object>
      </w:r>
      <w:r w:rsidRPr="000B6F77">
        <w:t>: (</w:t>
      </w:r>
      <w:proofErr w:type="gramStart"/>
      <w:r w:rsidRPr="000B6F77">
        <w:t>a)  global</w:t>
      </w:r>
      <w:proofErr w:type="gramEnd"/>
      <w:r w:rsidRPr="000B6F77">
        <w:t xml:space="preserve"> fibre volume fraction; (b) interlocking angle and (c) tow ratio</w:t>
      </w:r>
      <w:r w:rsidR="008870E0" w:rsidRPr="000B6F77">
        <w:t xml:space="preserve">. Plot (g) - geometries </w:t>
      </w:r>
      <w:r w:rsidR="00CC558E" w:rsidRPr="000B6F77">
        <w:t xml:space="preserve">of </w:t>
      </w:r>
      <w:r w:rsidR="008668C4" w:rsidRPr="000B6F77">
        <w:t xml:space="preserve">a </w:t>
      </w:r>
      <w:r w:rsidR="008870E0" w:rsidRPr="000B6F77">
        <w:t>UCs</w:t>
      </w:r>
      <w:r w:rsidR="008668C4" w:rsidRPr="000B6F77">
        <w:t xml:space="preserve"> representing a benchmark configuration</w:t>
      </w:r>
      <w:r w:rsidR="008870E0" w:rsidRPr="000B6F77">
        <w:t xml:space="preserve"> </w:t>
      </w:r>
      <w:r w:rsidR="0088459B" w:rsidRPr="000B6F77">
        <w:t xml:space="preserve">at three different </w:t>
      </w:r>
      <w:r w:rsidR="0088459B" w:rsidRPr="000B6F77">
        <w:rPr>
          <w:position w:val="-14"/>
        </w:rPr>
        <w:object w:dxaOrig="440" w:dyaOrig="380" w14:anchorId="4A0208A7">
          <v:shape id="_x0000_i1226" type="#_x0000_t75" style="width:21.6pt;height:21.6pt" o:ole="">
            <v:imagedata r:id="rId434" o:title=""/>
          </v:shape>
          <o:OLEObject Type="Embed" ProgID="Equation.DSMT4" ShapeID="_x0000_i1226" DrawAspect="Content" ObjectID="_1829394098" r:id="rId436"/>
        </w:object>
      </w:r>
    </w:p>
    <w:p w14:paraId="615B6DF2" w14:textId="3AFAEC76" w:rsidR="00245A41" w:rsidRPr="000B6F77" w:rsidRDefault="00B50775" w:rsidP="00F216CC">
      <w:pPr>
        <w:rPr>
          <w:lang w:eastAsia="zh-CN"/>
        </w:rPr>
      </w:pPr>
      <w:r w:rsidRPr="000B6F77">
        <w:rPr>
          <w:lang w:eastAsia="zh-CN"/>
        </w:rPr>
        <w:t xml:space="preserve">However, there is a practical consideration </w:t>
      </w:r>
      <w:r w:rsidR="00FD387D" w:rsidRPr="000B6F77">
        <w:rPr>
          <w:lang w:eastAsia="zh-CN"/>
        </w:rPr>
        <w:t>of why</w:t>
      </w:r>
      <w:r w:rsidR="008340D6" w:rsidRPr="000B6F77">
        <w:rPr>
          <w:lang w:eastAsia="zh-CN"/>
        </w:rPr>
        <w:t xml:space="preserve"> the extreme values of </w:t>
      </w:r>
      <w:r w:rsidR="008340D6" w:rsidRPr="000B6F77">
        <w:rPr>
          <w:position w:val="-14"/>
        </w:rPr>
        <w:object w:dxaOrig="440" w:dyaOrig="380" w14:anchorId="62BE9158">
          <v:shape id="_x0000_i1227" type="#_x0000_t75" style="width:21.6pt;height:21.6pt" o:ole="">
            <v:imagedata r:id="rId434" o:title=""/>
          </v:shape>
          <o:OLEObject Type="Embed" ProgID="Equation.DSMT4" ShapeID="_x0000_i1227" DrawAspect="Content" ObjectID="_1829394099" r:id="rId437"/>
        </w:object>
      </w:r>
      <w:r w:rsidR="008340D6" w:rsidRPr="000B6F77">
        <w:rPr>
          <w:lang w:eastAsia="zh-CN"/>
        </w:rPr>
        <w:t xml:space="preserve"> </w:t>
      </w:r>
      <w:r w:rsidR="00FD387D" w:rsidRPr="000B6F77">
        <w:rPr>
          <w:lang w:eastAsia="zh-CN"/>
        </w:rPr>
        <w:t xml:space="preserve">should not be used </w:t>
      </w:r>
      <w:r w:rsidR="008340D6" w:rsidRPr="000B6F77">
        <w:rPr>
          <w:lang w:eastAsia="zh-CN"/>
        </w:rPr>
        <w:t>when defining the weft tow profile</w:t>
      </w:r>
      <w:r w:rsidR="00D5016C" w:rsidRPr="000B6F77">
        <w:rPr>
          <w:lang w:eastAsia="zh-CN"/>
        </w:rPr>
        <w:t>.</w:t>
      </w:r>
      <w:r w:rsidR="00280876" w:rsidRPr="000B6F77">
        <w:rPr>
          <w:lang w:eastAsia="zh-CN"/>
        </w:rPr>
        <w:t xml:space="preserve"> </w:t>
      </w:r>
      <w:r w:rsidR="008D56DB" w:rsidRPr="000B6F77">
        <w:rPr>
          <w:lang w:eastAsia="zh-CN"/>
        </w:rPr>
        <w:t>Consider</w:t>
      </w:r>
      <w:r w:rsidR="00DE62D5" w:rsidRPr="000B6F77">
        <w:rPr>
          <w:lang w:eastAsia="zh-CN"/>
        </w:rPr>
        <w:t xml:space="preserve"> </w:t>
      </w:r>
      <w:r w:rsidR="002C3082" w:rsidRPr="000B6F77">
        <w:rPr>
          <w:lang w:eastAsia="zh-CN"/>
        </w:rPr>
        <w:t xml:space="preserve">the </w:t>
      </w:r>
      <w:r w:rsidR="00306FD1" w:rsidRPr="000B6F77">
        <w:rPr>
          <w:lang w:eastAsia="zh-CN"/>
        </w:rPr>
        <w:t xml:space="preserve">weft cross-section </w:t>
      </w:r>
      <w:r w:rsidR="008D56DB" w:rsidRPr="000B6F77">
        <w:rPr>
          <w:lang w:eastAsia="zh-CN"/>
        </w:rPr>
        <w:t xml:space="preserve">in </w:t>
      </w:r>
      <w:r w:rsidR="00CA074F" w:rsidRPr="000B6F77">
        <w:rPr>
          <w:lang w:eastAsia="zh-CN"/>
        </w:rPr>
        <w:fldChar w:fldCharType="begin"/>
      </w:r>
      <w:r w:rsidR="00CA074F" w:rsidRPr="000B6F77">
        <w:rPr>
          <w:lang w:eastAsia="zh-CN"/>
        </w:rPr>
        <w:instrText xml:space="preserve"> REF _Ref202531727 \h </w:instrText>
      </w:r>
      <w:r w:rsidR="000B6F77">
        <w:rPr>
          <w:lang w:eastAsia="zh-CN"/>
        </w:rPr>
        <w:instrText xml:space="preserve"> \* MERGEFORMAT </w:instrText>
      </w:r>
      <w:r w:rsidR="00CA074F" w:rsidRPr="000B6F77">
        <w:rPr>
          <w:lang w:eastAsia="zh-CN"/>
        </w:rPr>
      </w:r>
      <w:r w:rsidR="00CA074F" w:rsidRPr="000B6F77">
        <w:rPr>
          <w:lang w:eastAsia="zh-CN"/>
        </w:rPr>
        <w:fldChar w:fldCharType="separate"/>
      </w:r>
      <w:r w:rsidR="000B6F77" w:rsidRPr="000B6F77">
        <w:t xml:space="preserve">Figure </w:t>
      </w:r>
      <w:r w:rsidR="000B6F77">
        <w:rPr>
          <w:noProof/>
        </w:rPr>
        <w:t>5</w:t>
      </w:r>
      <w:r w:rsidR="00CA074F" w:rsidRPr="000B6F77">
        <w:rPr>
          <w:lang w:eastAsia="zh-CN"/>
        </w:rPr>
        <w:fldChar w:fldCharType="end"/>
      </w:r>
      <w:r w:rsidR="00306FD1" w:rsidRPr="000B6F77">
        <w:rPr>
          <w:lang w:eastAsia="zh-CN"/>
        </w:rPr>
        <w:t xml:space="preserve">(d) corresponding to different values of </w:t>
      </w:r>
      <w:r w:rsidR="008340D6" w:rsidRPr="000B6F77">
        <w:rPr>
          <w:lang w:eastAsia="zh-CN"/>
        </w:rPr>
        <w:t xml:space="preserve"> </w:t>
      </w:r>
      <w:r w:rsidR="00306FD1" w:rsidRPr="000B6F77">
        <w:rPr>
          <w:position w:val="-14"/>
        </w:rPr>
        <w:object w:dxaOrig="440" w:dyaOrig="380" w14:anchorId="599E4269">
          <v:shape id="_x0000_i1228" type="#_x0000_t75" style="width:21.6pt;height:21.6pt" o:ole="">
            <v:imagedata r:id="rId434" o:title=""/>
          </v:shape>
          <o:OLEObject Type="Embed" ProgID="Equation.DSMT4" ShapeID="_x0000_i1228" DrawAspect="Content" ObjectID="_1829394100" r:id="rId438"/>
        </w:object>
      </w:r>
      <w:r w:rsidR="00306FD1" w:rsidRPr="000B6F77">
        <w:t xml:space="preserve">. </w:t>
      </w:r>
      <w:r w:rsidR="0043116E" w:rsidRPr="000B6F77">
        <w:rPr>
          <w:lang w:eastAsia="zh-CN"/>
        </w:rPr>
        <w:t xml:space="preserve">Since </w:t>
      </w:r>
      <w:r w:rsidR="00A36E89" w:rsidRPr="000B6F77">
        <w:rPr>
          <w:lang w:eastAsia="zh-CN"/>
        </w:rPr>
        <w:t xml:space="preserve">the </w:t>
      </w:r>
      <w:r w:rsidR="0043116E" w:rsidRPr="000B6F77">
        <w:rPr>
          <w:lang w:eastAsia="zh-CN"/>
        </w:rPr>
        <w:t xml:space="preserve">weft width increases </w:t>
      </w:r>
      <w:r w:rsidR="00891CB8" w:rsidRPr="000B6F77">
        <w:rPr>
          <w:lang w:eastAsia="zh-CN"/>
        </w:rPr>
        <w:t xml:space="preserve">monotonically </w:t>
      </w:r>
      <w:r w:rsidR="0043116E" w:rsidRPr="000B6F77">
        <w:rPr>
          <w:lang w:eastAsia="zh-CN"/>
        </w:rPr>
        <w:t xml:space="preserve">with </w:t>
      </w:r>
      <w:r w:rsidR="0043116E" w:rsidRPr="000B6F77">
        <w:rPr>
          <w:position w:val="-14"/>
        </w:rPr>
        <w:object w:dxaOrig="440" w:dyaOrig="380" w14:anchorId="581A3CEF">
          <v:shape id="_x0000_i1229" type="#_x0000_t75" style="width:21.6pt;height:21.6pt" o:ole="">
            <v:imagedata r:id="rId434" o:title=""/>
          </v:shape>
          <o:OLEObject Type="Embed" ProgID="Equation.DSMT4" ShapeID="_x0000_i1229" DrawAspect="Content" ObjectID="_1829394101" r:id="rId439"/>
        </w:object>
      </w:r>
      <w:r w:rsidR="00891CB8" w:rsidRPr="000B6F77">
        <w:t xml:space="preserve">, as </w:t>
      </w:r>
      <w:r w:rsidR="00F06FEA" w:rsidRPr="000B6F77">
        <w:t xml:space="preserve">is </w:t>
      </w:r>
      <w:r w:rsidR="00891CB8" w:rsidRPr="000B6F77">
        <w:t xml:space="preserve">implied by Eq. </w:t>
      </w:r>
      <w:r w:rsidR="0043116E" w:rsidRPr="000B6F77">
        <w:rPr>
          <w:lang w:eastAsia="zh-CN"/>
        </w:rPr>
        <w:t xml:space="preserve"> </w:t>
      </w:r>
      <w:r w:rsidR="0043116E" w:rsidRPr="000B6F77">
        <w:rPr>
          <w:lang w:eastAsia="zh-CN"/>
        </w:rPr>
        <w:fldChar w:fldCharType="begin"/>
      </w:r>
      <w:r w:rsidR="0043116E" w:rsidRPr="000B6F77">
        <w:rPr>
          <w:lang w:eastAsia="zh-CN"/>
        </w:rPr>
        <w:instrText xml:space="preserve"> REF Wweft \h </w:instrText>
      </w:r>
      <w:r w:rsidR="000B6F77">
        <w:rPr>
          <w:lang w:eastAsia="zh-CN"/>
        </w:rPr>
        <w:instrText xml:space="preserve"> \* MERGEFORMAT </w:instrText>
      </w:r>
      <w:r w:rsidR="0043116E" w:rsidRPr="000B6F77">
        <w:rPr>
          <w:lang w:eastAsia="zh-CN"/>
        </w:rPr>
      </w:r>
      <w:r w:rsidR="0043116E" w:rsidRPr="000B6F77">
        <w:rPr>
          <w:lang w:eastAsia="zh-CN"/>
        </w:rPr>
        <w:fldChar w:fldCharType="separate"/>
      </w:r>
      <w:r w:rsidR="000B6F77" w:rsidRPr="000B6F77">
        <w:t>(</w:t>
      </w:r>
      <w:r w:rsidR="000B6F77">
        <w:rPr>
          <w:noProof/>
        </w:rPr>
        <w:t>7</w:t>
      </w:r>
      <w:r w:rsidR="000B6F77" w:rsidRPr="000B6F77">
        <w:t>)</w:t>
      </w:r>
      <w:r w:rsidR="0043116E" w:rsidRPr="000B6F77">
        <w:rPr>
          <w:lang w:eastAsia="zh-CN"/>
        </w:rPr>
        <w:fldChar w:fldCharType="end"/>
      </w:r>
      <w:r w:rsidR="00891CB8" w:rsidRPr="000B6F77">
        <w:rPr>
          <w:lang w:eastAsia="zh-CN"/>
        </w:rPr>
        <w:t>,</w:t>
      </w:r>
      <w:r w:rsidR="0043116E" w:rsidRPr="000B6F77">
        <w:rPr>
          <w:lang w:eastAsia="zh-CN"/>
        </w:rPr>
        <w:t xml:space="preserve"> </w:t>
      </w:r>
      <w:r w:rsidR="00891CB8" w:rsidRPr="000B6F77">
        <w:rPr>
          <w:lang w:eastAsia="zh-CN"/>
        </w:rPr>
        <w:t>t</w:t>
      </w:r>
      <w:r w:rsidR="0043116E" w:rsidRPr="000B6F77">
        <w:rPr>
          <w:lang w:eastAsia="zh-CN"/>
        </w:rPr>
        <w:t xml:space="preserve">he elliptical cross-section </w:t>
      </w:r>
      <w:r w:rsidR="00F06FEA" w:rsidRPr="000B6F77">
        <w:rPr>
          <w:lang w:eastAsia="zh-CN"/>
        </w:rPr>
        <w:t>would be</w:t>
      </w:r>
      <w:r w:rsidR="0043116E" w:rsidRPr="000B6F77">
        <w:rPr>
          <w:lang w:eastAsia="zh-CN"/>
        </w:rPr>
        <w:t xml:space="preserve"> the wides</w:t>
      </w:r>
      <w:r w:rsidR="00891CB8" w:rsidRPr="000B6F77">
        <w:rPr>
          <w:lang w:eastAsia="zh-CN"/>
        </w:rPr>
        <w:t xml:space="preserve">t. </w:t>
      </w:r>
      <w:r w:rsidR="00A72B3E" w:rsidRPr="000B6F77">
        <w:rPr>
          <w:lang w:eastAsia="zh-CN"/>
        </w:rPr>
        <w:t>Since</w:t>
      </w:r>
      <w:r w:rsidR="00664995" w:rsidRPr="000B6F77">
        <w:rPr>
          <w:lang w:eastAsia="zh-CN"/>
        </w:rPr>
        <w:t xml:space="preserve"> the area of </w:t>
      </w:r>
      <w:r w:rsidR="00891CB8" w:rsidRPr="000B6F77">
        <w:rPr>
          <w:lang w:eastAsia="zh-CN"/>
        </w:rPr>
        <w:t xml:space="preserve">the </w:t>
      </w:r>
      <w:r w:rsidR="00664995" w:rsidRPr="000B6F77">
        <w:rPr>
          <w:lang w:eastAsia="zh-CN"/>
        </w:rPr>
        <w:t xml:space="preserve">weft tow </w:t>
      </w:r>
      <w:r w:rsidR="00891CB8" w:rsidRPr="000B6F77">
        <w:rPr>
          <w:lang w:eastAsia="zh-CN"/>
        </w:rPr>
        <w:t xml:space="preserve">cross-section </w:t>
      </w:r>
      <w:r w:rsidR="00E668E9" w:rsidRPr="000B6F77">
        <w:rPr>
          <w:lang w:eastAsia="zh-CN"/>
        </w:rPr>
        <w:t xml:space="preserve">kept </w:t>
      </w:r>
      <w:r w:rsidR="00190EAD" w:rsidRPr="000B6F77">
        <w:rPr>
          <w:lang w:eastAsia="zh-CN"/>
        </w:rPr>
        <w:t xml:space="preserve">is </w:t>
      </w:r>
      <w:r w:rsidR="00E668E9" w:rsidRPr="000B6F77">
        <w:rPr>
          <w:lang w:eastAsia="zh-CN"/>
        </w:rPr>
        <w:t>fixed</w:t>
      </w:r>
      <w:r w:rsidR="00891CB8" w:rsidRPr="000B6F77">
        <w:rPr>
          <w:lang w:eastAsia="zh-CN"/>
        </w:rPr>
        <w:t>,</w:t>
      </w:r>
      <w:r w:rsidR="0032475D" w:rsidRPr="000B6F77">
        <w:rPr>
          <w:lang w:eastAsia="zh-CN"/>
        </w:rPr>
        <w:t xml:space="preserve"> the widening of the tow profile is</w:t>
      </w:r>
      <w:r w:rsidR="00245A41" w:rsidRPr="000B6F77">
        <w:rPr>
          <w:lang w:eastAsia="zh-CN"/>
        </w:rPr>
        <w:t xml:space="preserve"> accompanied by the overall reduction in </w:t>
      </w:r>
      <w:r w:rsidR="00A72B3E" w:rsidRPr="000B6F77">
        <w:rPr>
          <w:lang w:eastAsia="zh-CN"/>
        </w:rPr>
        <w:t xml:space="preserve">cross-section </w:t>
      </w:r>
      <w:r w:rsidR="00245A41" w:rsidRPr="000B6F77">
        <w:rPr>
          <w:lang w:eastAsia="zh-CN"/>
        </w:rPr>
        <w:t>thickness</w:t>
      </w:r>
      <w:r w:rsidR="00891CB8" w:rsidRPr="000B6F77">
        <w:rPr>
          <w:lang w:eastAsia="zh-CN"/>
        </w:rPr>
        <w:t xml:space="preserve">. </w:t>
      </w:r>
      <w:r w:rsidR="00245A41" w:rsidRPr="000B6F77">
        <w:rPr>
          <w:lang w:eastAsia="zh-CN"/>
        </w:rPr>
        <w:t xml:space="preserve">As </w:t>
      </w:r>
      <w:r w:rsidR="00A72B3E" w:rsidRPr="000B6F77">
        <w:rPr>
          <w:lang w:eastAsia="zh-CN"/>
        </w:rPr>
        <w:t>the</w:t>
      </w:r>
      <w:r w:rsidR="00245A41" w:rsidRPr="000B6F77">
        <w:rPr>
          <w:lang w:eastAsia="zh-CN"/>
        </w:rPr>
        <w:t xml:space="preserve"> result</w:t>
      </w:r>
      <w:r w:rsidR="00675763" w:rsidRPr="000B6F77">
        <w:rPr>
          <w:lang w:eastAsia="zh-CN"/>
        </w:rPr>
        <w:t xml:space="preserve">, the </w:t>
      </w:r>
      <w:r w:rsidR="0071154D" w:rsidRPr="000B6F77">
        <w:rPr>
          <w:lang w:eastAsia="zh-CN"/>
        </w:rPr>
        <w:t xml:space="preserve">pointy appearance of the tips of weft tows is the most pronounced </w:t>
      </w:r>
      <w:r w:rsidR="00A72B3E" w:rsidRPr="000B6F77">
        <w:rPr>
          <w:lang w:eastAsia="zh-CN"/>
        </w:rPr>
        <w:t xml:space="preserve">in </w:t>
      </w:r>
      <w:r w:rsidR="00675763" w:rsidRPr="000B6F77">
        <w:rPr>
          <w:lang w:eastAsia="zh-CN"/>
        </w:rPr>
        <w:t>elliptical cross</w:t>
      </w:r>
      <w:r w:rsidR="00A72B3E" w:rsidRPr="000B6F77">
        <w:rPr>
          <w:lang w:eastAsia="zh-CN"/>
        </w:rPr>
        <w:t>-</w:t>
      </w:r>
      <w:r w:rsidR="00675763" w:rsidRPr="000B6F77">
        <w:rPr>
          <w:lang w:eastAsia="zh-CN"/>
        </w:rPr>
        <w:t xml:space="preserve">section </w:t>
      </w:r>
      <w:r w:rsidR="00452056" w:rsidRPr="000B6F77">
        <w:rPr>
          <w:lang w:eastAsia="zh-CN"/>
        </w:rPr>
        <w:t xml:space="preserve">compared to cross-section profile obtained at </w:t>
      </w:r>
      <w:r w:rsidR="00452056" w:rsidRPr="000B6F77">
        <w:rPr>
          <w:position w:val="-14"/>
        </w:rPr>
        <w:object w:dxaOrig="440" w:dyaOrig="380" w14:anchorId="57BA9F1D">
          <v:shape id="_x0000_i1230" type="#_x0000_t75" style="width:21.6pt;height:21.6pt" o:ole="">
            <v:imagedata r:id="rId434" o:title=""/>
          </v:shape>
          <o:OLEObject Type="Embed" ProgID="Equation.DSMT4" ShapeID="_x0000_i1230" DrawAspect="Content" ObjectID="_1829394102" r:id="rId440"/>
        </w:object>
      </w:r>
      <w:r w:rsidR="00452056" w:rsidRPr="000B6F77">
        <w:t>&lt;</w:t>
      </w:r>
      <w:r w:rsidR="006B5748" w:rsidRPr="000B6F77">
        <w:t>1.</w:t>
      </w:r>
    </w:p>
    <w:p w14:paraId="5DC487A3" w14:textId="77777777" w:rsidR="00A42C10" w:rsidRPr="000B6F77" w:rsidRDefault="00A42C10" w:rsidP="00A42C10">
      <w:pPr>
        <w:rPr>
          <w:lang w:eastAsia="zh-CN"/>
        </w:rPr>
      </w:pPr>
    </w:p>
    <w:p w14:paraId="57944F35" w14:textId="77777777" w:rsidR="00A42C10" w:rsidRPr="000B6F77" w:rsidRDefault="00A42C10" w:rsidP="00A42C10">
      <w:pPr>
        <w:rPr>
          <w:lang w:eastAsia="zh-CN"/>
        </w:rPr>
      </w:pPr>
    </w:p>
    <w:p w14:paraId="6FAF79AB" w14:textId="77777777" w:rsidR="00A42C10" w:rsidRPr="000B6F77" w:rsidRDefault="00A42C10" w:rsidP="00A42C10">
      <w:pPr>
        <w:rPr>
          <w:lang w:eastAsia="zh-CN"/>
        </w:rPr>
      </w:pPr>
      <w:r w:rsidRPr="000B6F77">
        <w:rPr>
          <w:noProof/>
        </w:rPr>
        <mc:AlternateContent>
          <mc:Choice Requires="wpg">
            <w:drawing>
              <wp:anchor distT="0" distB="0" distL="114300" distR="114300" simplePos="0" relativeHeight="251687424" behindDoc="0" locked="0" layoutInCell="1" allowOverlap="1" wp14:anchorId="59D11BC0" wp14:editId="19AA23BC">
                <wp:simplePos x="0" y="0"/>
                <wp:positionH relativeFrom="column">
                  <wp:posOffset>-66969</wp:posOffset>
                </wp:positionH>
                <wp:positionV relativeFrom="paragraph">
                  <wp:posOffset>-212071</wp:posOffset>
                </wp:positionV>
                <wp:extent cx="5521960" cy="1526540"/>
                <wp:effectExtent l="1270" t="121285" r="1270" b="0"/>
                <wp:wrapNone/>
                <wp:docPr id="711185528"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1960" cy="1526540"/>
                          <a:chOff x="0" y="0"/>
                          <a:chExt cx="55217" cy="15265"/>
                        </a:xfrm>
                      </wpg:grpSpPr>
                      <pic:pic xmlns:pic="http://schemas.openxmlformats.org/drawingml/2006/picture">
                        <pic:nvPicPr>
                          <pic:cNvPr id="1866822162" name="图片 16" descr="A close-up of some stairs&#10;&#10;Description automatically generated with low confidence"/>
                          <pic:cNvPicPr>
                            <a:picLocks noChangeAspect="1" noChangeArrowheads="1"/>
                          </pic:cNvPicPr>
                        </pic:nvPicPr>
                        <pic:blipFill>
                          <a:blip r:embed="rId441" cstate="print">
                            <a:extLst>
                              <a:ext uri="{28A0092B-C50C-407E-A947-70E740481C1C}">
                                <a14:useLocalDpi xmlns:a14="http://schemas.microsoft.com/office/drawing/2010/main"/>
                              </a:ext>
                            </a:extLst>
                          </a:blip>
                          <a:srcRect r="-2"/>
                          <a:stretch>
                            <a:fillRect/>
                          </a:stretch>
                        </pic:blipFill>
                        <pic:spPr bwMode="auto">
                          <a:xfrm>
                            <a:off x="0" y="0"/>
                            <a:ext cx="25419" cy="15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6656336" name="图片 11" descr="背景图案&#10;&#10;描述已自动生成"/>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42079" y="2340"/>
                            <a:ext cx="13138" cy="103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5221817" name="图片 13" descr="背景图案&#10;&#10;描述已自动生成"/>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27301" y="2253"/>
                            <a:ext cx="13196" cy="10389"/>
                          </a:xfrm>
                          <a:prstGeom prst="rect">
                            <a:avLst/>
                          </a:prstGeom>
                          <a:noFill/>
                          <a:extLst>
                            <a:ext uri="{909E8E84-426E-40DD-AFC4-6F175D3DCCD1}">
                              <a14:hiddenFill xmlns:a14="http://schemas.microsoft.com/office/drawing/2010/main">
                                <a:solidFill>
                                  <a:srgbClr val="FFFFFF"/>
                                </a:solidFill>
                              </a14:hiddenFill>
                            </a:ext>
                          </a:extLst>
                        </pic:spPr>
                      </pic:pic>
                      <wps:wsp>
                        <wps:cNvPr id="241576761" name="Connector: Elbow 52"/>
                        <wps:cNvCnPr>
                          <a:cxnSpLocks noChangeShapeType="1"/>
                        </wps:cNvCnPr>
                        <wps:spPr bwMode="auto">
                          <a:xfrm rot="5400000" flipH="1" flipV="1">
                            <a:off x="22395" y="-7265"/>
                            <a:ext cx="2282" cy="21418"/>
                          </a:xfrm>
                          <a:prstGeom prst="bentConnector3">
                            <a:avLst>
                              <a:gd name="adj1" fmla="val 248366"/>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wps:wsp>
                        <wps:cNvPr id="1388626088" name="Connector: Elbow 98"/>
                        <wps:cNvCnPr>
                          <a:cxnSpLocks noChangeShapeType="1"/>
                        </wps:cNvCnPr>
                        <wps:spPr bwMode="auto">
                          <a:xfrm rot="16200000" flipH="1">
                            <a:off x="30154" y="-3534"/>
                            <a:ext cx="6818" cy="25514"/>
                          </a:xfrm>
                          <a:prstGeom prst="bentConnector3">
                            <a:avLst>
                              <a:gd name="adj1" fmla="val 121153"/>
                            </a:avLst>
                          </a:prstGeom>
                          <a:noFill/>
                          <a:ln w="15875">
                            <a:solidFill>
                              <a:srgbClr val="FF0000"/>
                            </a:solidFill>
                            <a:miter lim="800000"/>
                            <a:headEnd/>
                            <a:tailEnd type="triangle" w="med" len="med"/>
                          </a:ln>
                          <a:extLst>
                            <a:ext uri="{909E8E84-426E-40DD-AFC4-6F175D3DCCD1}">
                              <a14:hiddenFill xmlns:a14="http://schemas.microsoft.com/office/drawing/2010/main">
                                <a:noFill/>
                              </a14:hiddenFill>
                            </a:ext>
                          </a:extLst>
                        </wps:spPr>
                        <wps:bodyPr/>
                      </wps:wsp>
                      <wps:wsp>
                        <wps:cNvPr id="1627892347" name="Rectangle 124"/>
                        <wps:cNvSpPr>
                          <a:spLocks noChangeArrowheads="1"/>
                        </wps:cNvSpPr>
                        <wps:spPr bwMode="auto">
                          <a:xfrm>
                            <a:off x="12394" y="4593"/>
                            <a:ext cx="900" cy="54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71A6F58" w14:textId="77777777" w:rsidR="00A42C10" w:rsidRDefault="00A42C10" w:rsidP="00A42C10">
                              <w:pPr>
                                <w:jc w:val="center"/>
                              </w:pPr>
                            </w:p>
                          </w:txbxContent>
                        </wps:txbx>
                        <wps:bodyPr rot="0" vert="horz" wrap="square" lIns="91440" tIns="45720" rIns="91440" bIns="45720" anchor="ctr" anchorCtr="0" upright="1">
                          <a:noAutofit/>
                        </wps:bodyPr>
                      </wps:wsp>
                      <wps:wsp>
                        <wps:cNvPr id="1836135688" name="Rectangle 133"/>
                        <wps:cNvSpPr>
                          <a:spLocks noChangeArrowheads="1"/>
                        </wps:cNvSpPr>
                        <wps:spPr bwMode="auto">
                          <a:xfrm>
                            <a:off x="20324" y="5373"/>
                            <a:ext cx="900" cy="54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C2E3C23" w14:textId="77777777" w:rsidR="00A42C10" w:rsidRDefault="00A42C10" w:rsidP="00A42C10">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D11BC0" id="Group 146" o:spid="_x0000_s1124" style="position:absolute;left:0;text-align:left;margin-left:-5.25pt;margin-top:-16.7pt;width:434.8pt;height:120.2pt;z-index:251687424" coordsize="55217,1526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">
                <v:shape id="图片 16" o:spid="_x0000_s1125" type="#_x0000_t75" alt="A close-up of some stairs&#10;&#10;Description automatically generated with low confidence" style="position:absolute;width:25419;height:15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">
                  <v:imagedata r:id="rId444" o:title="A close-up of some stairs&#10;&#10;Description automatically generated with low confidence" cropright="-1f"/>
                </v:shape>
                <v:shape id="图片 11" o:spid="_x0000_s1126" type="#_x0000_t75" alt="背景图案&#10;&#10;描述已自动生成" style="position:absolute;left:42079;top:2340;width:13138;height:10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">
                  <v:imagedata r:id="rId445" o:title="背景图案&#10;&#10;描述已自动生成"/>
                </v:shape>
                <v:shape id="图片 13" o:spid="_x0000_s1127" type="#_x0000_t75" alt="背景图案&#10;&#10;描述已自动生成" style="position:absolute;left:27301;top:2253;width:13196;height:10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">
                  <v:imagedata r:id="rId446" o:title="背景图案&#10;&#10;描述已自动生成"/>
                </v:shape>
                <v:shape id="Connector: Elbow 52" o:spid="_x0000_s1128" type="#_x0000_t34" style="position:absolute;left:22395;top:-7265;width:2282;height:21418;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" adj="53647" strokecolor="red" strokeweight="1.25pt">
                  <v:stroke endarrow="block"/>
                </v:shape>
                <v:shape id="Connector: Elbow 98" o:spid="_x0000_s1129" type="#_x0000_t34" style="position:absolute;left:30154;top:-3534;width:6818;height:2551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" adj="26169" strokecolor="red" strokeweight="1.25pt">
                  <v:stroke endarrow="block"/>
                </v:shape>
                <v:rect id="Rectangle 124" o:spid="_x0000_s1130" style="position:absolute;left:12394;top:4593;width:90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" filled="f" strokecolor="red" strokeweight="1.5pt">
                  <v:textbox>
                    <w:txbxContent>
                      <w:p w14:paraId="171A6F58" w14:textId="77777777" w:rsidR="00A42C10" w:rsidRDefault="00A42C10" w:rsidP="00A42C10">
                        <w:pPr>
                          <w:jc w:val="center"/>
                        </w:pPr>
                      </w:p>
                    </w:txbxContent>
                  </v:textbox>
                </v:rect>
                <v:rect id="Rectangle 133" o:spid="_x0000_s1131" style="position:absolute;left:20324;top:5373;width:90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" filled="f" strokecolor="red" strokeweight="1.5pt">
                  <v:textbox>
                    <w:txbxContent>
                      <w:p w14:paraId="6C2E3C23" w14:textId="77777777" w:rsidR="00A42C10" w:rsidRDefault="00A42C10" w:rsidP="00A42C10">
                        <w:pPr>
                          <w:jc w:val="center"/>
                        </w:pPr>
                      </w:p>
                    </w:txbxContent>
                  </v:textbox>
                </v:rect>
              </v:group>
            </w:pict>
          </mc:Fallback>
        </mc:AlternateContent>
      </w:r>
    </w:p>
    <w:p w14:paraId="39DB9806" w14:textId="77777777" w:rsidR="00A42C10" w:rsidRPr="000B6F77" w:rsidRDefault="00A42C10" w:rsidP="00A42C10">
      <w:pPr>
        <w:rPr>
          <w:lang w:eastAsia="zh-CN"/>
        </w:rPr>
      </w:pPr>
    </w:p>
    <w:p w14:paraId="3863DE3F" w14:textId="77777777" w:rsidR="00A42C10" w:rsidRPr="000B6F77" w:rsidRDefault="00A42C10" w:rsidP="00A42C10">
      <w:pPr>
        <w:rPr>
          <w:lang w:eastAsia="zh-CN"/>
        </w:rPr>
      </w:pPr>
    </w:p>
    <w:p w14:paraId="6A51D5F9" w14:textId="77777777" w:rsidR="00A42C10" w:rsidRPr="000B6F77" w:rsidRDefault="00A42C10" w:rsidP="00A42C10">
      <w:pPr>
        <w:rPr>
          <w:lang w:eastAsia="zh-CN"/>
        </w:rPr>
      </w:pPr>
    </w:p>
    <w:p w14:paraId="608AAF69" w14:textId="77777777" w:rsidR="00A42C10" w:rsidRPr="000B6F77" w:rsidRDefault="00A42C10" w:rsidP="00A42C10">
      <w:pPr>
        <w:rPr>
          <w:lang w:eastAsia="zh-CN"/>
        </w:rPr>
      </w:pPr>
    </w:p>
    <w:p w14:paraId="437835F2" w14:textId="77777777" w:rsidR="00A42C10" w:rsidRPr="000B6F77" w:rsidRDefault="00A42C10" w:rsidP="00A42C10">
      <w:pPr>
        <w:rPr>
          <w:lang w:eastAsia="zh-CN"/>
        </w:rPr>
      </w:pPr>
    </w:p>
    <w:p w14:paraId="75BA66D8" w14:textId="77777777" w:rsidR="00A42C10" w:rsidRPr="000B6F77" w:rsidRDefault="00A42C10" w:rsidP="00A42C10">
      <w:pPr>
        <w:rPr>
          <w:lang w:eastAsia="zh-CN"/>
        </w:rPr>
      </w:pPr>
    </w:p>
    <w:p w14:paraId="0D30F611" w14:textId="366DBF28" w:rsidR="00A42C10" w:rsidRPr="000B6F77" w:rsidRDefault="00A42C10" w:rsidP="002E5F30">
      <w:pPr>
        <w:pStyle w:val="NoSpacing"/>
      </w:pPr>
      <w:bookmarkStart w:id="65" w:name="_Ref121497727"/>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6</w:t>
      </w:r>
      <w:r w:rsidR="00940D25" w:rsidRPr="000B6F77">
        <w:rPr>
          <w:noProof/>
        </w:rPr>
        <w:fldChar w:fldCharType="end"/>
      </w:r>
      <w:bookmarkEnd w:id="65"/>
      <w:r w:rsidRPr="000B6F77">
        <w:t xml:space="preserve"> Typical fibre distribution over the weft tow cross-section in TZ800H composite as characterised in </w:t>
      </w:r>
      <w:r w:rsidRPr="000B6F77">
        <w:fldChar w:fldCharType="begin"/>
      </w:r>
      <w:r w:rsidR="001119D9"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Pr="000B6F77">
        <w:fldChar w:fldCharType="separate"/>
      </w:r>
      <w:r w:rsidR="001119D9" w:rsidRPr="000B6F77">
        <w:rPr>
          <w:noProof/>
        </w:rPr>
        <w:t>[22]</w:t>
      </w:r>
      <w:r w:rsidRPr="000B6F77">
        <w:fldChar w:fldCharType="end"/>
      </w:r>
    </w:p>
    <w:p w14:paraId="2ABAFF42" w14:textId="77777777" w:rsidR="00AC18DD" w:rsidRPr="000B6F77" w:rsidRDefault="00AC18DD" w:rsidP="002E5F30">
      <w:pPr>
        <w:pStyle w:val="NoSpacing"/>
      </w:pPr>
    </w:p>
    <w:p w14:paraId="75530E93" w14:textId="171CDBC7" w:rsidR="00B54278" w:rsidRPr="000B6F77" w:rsidRDefault="00AC18DD" w:rsidP="00AC18DD">
      <w:pPr>
        <w:rPr>
          <w:lang w:eastAsia="zh-CN"/>
        </w:rPr>
      </w:pPr>
      <w:r w:rsidRPr="000B6F77">
        <w:rPr>
          <w:lang w:eastAsia="zh-CN"/>
        </w:rPr>
        <w:t xml:space="preserve">Considering the micrograph in </w:t>
      </w:r>
      <w:r w:rsidRPr="000B6F77">
        <w:rPr>
          <w:lang w:eastAsia="zh-CN"/>
        </w:rPr>
        <w:fldChar w:fldCharType="begin"/>
      </w:r>
      <w:r w:rsidRPr="000B6F77">
        <w:rPr>
          <w:lang w:eastAsia="zh-CN"/>
        </w:rPr>
        <w:instrText xml:space="preserve"> REF _Ref121497727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6</w:t>
      </w:r>
      <w:r w:rsidRPr="000B6F77">
        <w:rPr>
          <w:lang w:eastAsia="zh-CN"/>
        </w:rPr>
        <w:fldChar w:fldCharType="end"/>
      </w:r>
      <w:r w:rsidRPr="000B6F77">
        <w:rPr>
          <w:lang w:eastAsia="zh-CN"/>
        </w:rPr>
        <w:t xml:space="preserve"> showing typical cross-section view of the weave, pointy tips can also be observed in the weft cross-section. Examining different parts of the weft tow cross-section in </w:t>
      </w:r>
      <w:r w:rsidRPr="000B6F77">
        <w:rPr>
          <w:lang w:eastAsia="zh-CN"/>
        </w:rPr>
        <w:fldChar w:fldCharType="begin"/>
      </w:r>
      <w:r w:rsidRPr="000B6F77">
        <w:rPr>
          <w:lang w:eastAsia="zh-CN"/>
        </w:rPr>
        <w:instrText xml:space="preserve"> REF _Ref121497727 \h  \* MERGEFORMAT </w:instrText>
      </w:r>
      <w:r w:rsidRPr="000B6F77">
        <w:rPr>
          <w:lang w:eastAsia="zh-CN"/>
        </w:rPr>
      </w:r>
      <w:r w:rsidRPr="000B6F77">
        <w:rPr>
          <w:lang w:eastAsia="zh-CN"/>
        </w:rPr>
        <w:fldChar w:fldCharType="separate"/>
      </w:r>
      <w:r w:rsidR="000B6F77" w:rsidRPr="000B6F77">
        <w:t xml:space="preserve">Figure </w:t>
      </w:r>
      <w:r w:rsidR="000B6F77">
        <w:rPr>
          <w:noProof/>
        </w:rPr>
        <w:t>6</w:t>
      </w:r>
      <w:r w:rsidRPr="000B6F77">
        <w:rPr>
          <w:lang w:eastAsia="zh-CN"/>
        </w:rPr>
        <w:fldChar w:fldCharType="end"/>
      </w:r>
      <w:r w:rsidRPr="000B6F77">
        <w:rPr>
          <w:lang w:eastAsia="zh-CN"/>
        </w:rPr>
        <w:t xml:space="preserve">, it was found that the fibre packing becomes looser towards the sides of the weft cross-section. In such regions, the fibre volume fraction can be as low as ~45%, as opposed to ~70% in the centre of the tow. </w:t>
      </w:r>
      <w:r w:rsidR="009506CF" w:rsidRPr="000B6F77">
        <w:rPr>
          <w:lang w:eastAsia="zh-CN"/>
        </w:rPr>
        <w:t xml:space="preserve">This kind of </w:t>
      </w:r>
      <w:r w:rsidRPr="000B6F77">
        <w:rPr>
          <w:lang w:eastAsia="zh-CN"/>
        </w:rPr>
        <w:t xml:space="preserve">non-uniformity of fibre distribution over </w:t>
      </w:r>
      <w:r w:rsidR="00A77263" w:rsidRPr="000B6F77">
        <w:rPr>
          <w:lang w:eastAsia="zh-CN"/>
        </w:rPr>
        <w:t>the tow cross-section have been previously documented for 2D weaves</w:t>
      </w:r>
      <w:r w:rsidR="00BB093D" w:rsidRPr="000B6F77">
        <w:rPr>
          <w:lang w:eastAsia="zh-CN"/>
        </w:rPr>
        <w:t xml:space="preserve"> </w:t>
      </w:r>
      <w:r w:rsidR="00490F52" w:rsidRPr="000B6F77">
        <w:rPr>
          <w:lang w:eastAsia="zh-CN"/>
        </w:rPr>
        <w:fldChar w:fldCharType="begin">
          <w:fldData xml:space="preserve">PEVuZE5vdGU+PENpdGU+PEF1dGhvcj5FbC1EZXNzb3VreTwvQXV0aG9yPjxZZWFyPjIwMTM8L1ll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</w:fldData>
        </w:fldChar>
      </w:r>
      <w:r w:rsidR="00BC5D21" w:rsidRPr="000B6F77">
        <w:rPr>
          <w:lang w:eastAsia="zh-CN"/>
        </w:rPr>
        <w:instrText xml:space="preserve"> ADDIN EN.CITE </w:instrText>
      </w:r>
      <w:r w:rsidR="00BC5D21" w:rsidRPr="000B6F77">
        <w:rPr>
          <w:lang w:eastAsia="zh-CN"/>
        </w:rPr>
        <w:fldChar w:fldCharType="begin">
          <w:fldData xml:space="preserve">PEVuZE5vdGU+PENpdGU+PEF1dGhvcj5FbC1EZXNzb3VreTwvQXV0aG9yPjxZZWFyPjIwMTM8L1ll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</w:fldData>
        </w:fldChar>
      </w:r>
      <w:r w:rsidR="00BC5D21" w:rsidRPr="000B6F77">
        <w:rPr>
          <w:lang w:eastAsia="zh-CN"/>
        </w:rPr>
        <w:instrText xml:space="preserve"> ADDIN EN.CITE.DATA </w:instrText>
      </w:r>
      <w:r w:rsidR="00BC5D21" w:rsidRPr="000B6F77">
        <w:rPr>
          <w:lang w:eastAsia="zh-CN"/>
        </w:rPr>
      </w:r>
      <w:r w:rsidR="00BC5D21" w:rsidRPr="000B6F77">
        <w:rPr>
          <w:lang w:eastAsia="zh-CN"/>
        </w:rPr>
        <w:fldChar w:fldCharType="end"/>
      </w:r>
      <w:r w:rsidR="00490F52" w:rsidRPr="000B6F77">
        <w:rPr>
          <w:lang w:eastAsia="zh-CN"/>
        </w:rPr>
      </w:r>
      <w:r w:rsidR="00490F52" w:rsidRPr="000B6F77">
        <w:rPr>
          <w:lang w:eastAsia="zh-CN"/>
        </w:rPr>
        <w:fldChar w:fldCharType="separate"/>
      </w:r>
      <w:r w:rsidR="00BC5D21" w:rsidRPr="000B6F77">
        <w:rPr>
          <w:noProof/>
          <w:lang w:eastAsia="zh-CN"/>
        </w:rPr>
        <w:t>[31, 32]</w:t>
      </w:r>
      <w:r w:rsidR="00490F52" w:rsidRPr="000B6F77">
        <w:rPr>
          <w:lang w:eastAsia="zh-CN"/>
        </w:rPr>
        <w:fldChar w:fldCharType="end"/>
      </w:r>
      <w:r w:rsidR="009506CF" w:rsidRPr="000B6F77">
        <w:rPr>
          <w:lang w:eastAsia="zh-CN"/>
        </w:rPr>
        <w:t>.</w:t>
      </w:r>
      <w:r w:rsidRPr="000B6F77">
        <w:rPr>
          <w:lang w:eastAsia="zh-CN"/>
        </w:rPr>
        <w:t xml:space="preserve"> </w:t>
      </w:r>
      <w:r w:rsidR="003841B9" w:rsidRPr="000B6F77">
        <w:rPr>
          <w:lang w:eastAsia="zh-CN"/>
        </w:rPr>
        <w:t>I</w:t>
      </w:r>
      <w:r w:rsidRPr="000B6F77">
        <w:rPr>
          <w:lang w:eastAsia="zh-CN"/>
        </w:rPr>
        <w:t>t can have significant implications on modelling,</w:t>
      </w:r>
      <w:r w:rsidR="003841B9" w:rsidRPr="000B6F77">
        <w:rPr>
          <w:lang w:eastAsia="zh-CN"/>
        </w:rPr>
        <w:t xml:space="preserve"> because</w:t>
      </w:r>
      <w:r w:rsidRPr="000B6F77">
        <w:rPr>
          <w:lang w:eastAsia="zh-CN"/>
        </w:rPr>
        <w:t xml:space="preserve"> due to lower fibre volume fraction, one should expect a reduced material performance in such regions. There is no reliable and robust method for representing gradual reduction of fibre volume fraction in computational models, and in many analyses, including the present one, uniform fibre volume fraction is often assumed that corresponds to the tightest packing of the fibres in the tow. Having high stiffness, the pointy tips of the weft tow with elliptical cross-section would act as stress concentrators, which can have a profound difference in strength characterisation exercises. While the present study addresses exclusively the elastic characterisation, maintaining reasonable representation of the tows would be a good practice. To alleviate the adverse effect from the exaggerated stress concentration at the tips of weft cross-sections, </w:t>
      </w:r>
      <w:r w:rsidRPr="000B6F77">
        <w:rPr>
          <w:position w:val="-14"/>
        </w:rPr>
        <w:object w:dxaOrig="440" w:dyaOrig="380" w14:anchorId="5287D88A">
          <v:shape id="_x0000_i1231" type="#_x0000_t75" style="width:21.6pt;height:21.6pt" o:ole="">
            <v:imagedata r:id="rId434" o:title=""/>
          </v:shape>
          <o:OLEObject Type="Embed" ProgID="Equation.DSMT4" ShapeID="_x0000_i1231" DrawAspect="Content" ObjectID="_1829394103" r:id="rId447"/>
        </w:object>
      </w:r>
      <w:r w:rsidRPr="000B6F77">
        <w:t>&lt;1 can be used</w:t>
      </w:r>
      <w:r w:rsidRPr="000B6F77">
        <w:rPr>
          <w:lang w:eastAsia="zh-CN"/>
        </w:rPr>
        <w:t>. While this would not bring down the material properties hear the tips of the weft tows hence would not reduce the property mismatch between the tows and the adjacent matrix, it would produce a more rounded appearance of the tips of the tow cross-section, alleviating stress concentrations.</w:t>
      </w:r>
    </w:p>
    <w:p w14:paraId="2AE1843F" w14:textId="30DB5971" w:rsidR="00507671" w:rsidRPr="000B6F77" w:rsidRDefault="00B00B03" w:rsidP="00FF1AF6">
      <w:pPr>
        <w:pStyle w:val="Heading2"/>
        <w:rPr>
          <w:lang w:eastAsia="zh-CN"/>
        </w:rPr>
      </w:pPr>
      <w:bookmarkStart w:id="66" w:name="_Ref136548147"/>
      <w:r w:rsidRPr="000B6F77">
        <w:rPr>
          <w:lang w:eastAsia="zh-CN"/>
        </w:rPr>
        <w:t>Influence of scaling on predictions of the</w:t>
      </w:r>
      <w:r w:rsidR="00A86DFB" w:rsidRPr="000B6F77">
        <w:rPr>
          <w:lang w:eastAsia="zh-CN"/>
        </w:rPr>
        <w:t xml:space="preserve"> </w:t>
      </w:r>
      <w:r w:rsidR="00345096" w:rsidRPr="000B6F77">
        <w:rPr>
          <w:lang w:eastAsia="zh-CN"/>
        </w:rPr>
        <w:t>effective elastic properties</w:t>
      </w:r>
      <w:bookmarkEnd w:id="66"/>
    </w:p>
    <w:p w14:paraId="3D9C5338" w14:textId="27CED932" w:rsidR="00944CE0" w:rsidRPr="000B6F77" w:rsidRDefault="00A95D1B" w:rsidP="00423A78">
      <w:pPr>
        <w:rPr>
          <w:lang w:eastAsia="zh-CN"/>
        </w:rPr>
      </w:pPr>
      <w:r w:rsidRPr="000B6F77">
        <w:t xml:space="preserve">Trends in variation of the effective elastic properties </w:t>
      </w:r>
      <w:r w:rsidR="00442A5B" w:rsidRPr="000B6F77">
        <w:t xml:space="preserve">relative to </w:t>
      </w:r>
      <w:proofErr w:type="spellStart"/>
      <w:r w:rsidR="00442A5B" w:rsidRPr="000B6F77">
        <w:t>KPoWs</w:t>
      </w:r>
      <w:proofErr w:type="spellEnd"/>
      <w:r w:rsidR="00442A5B" w:rsidRPr="000B6F77">
        <w:t xml:space="preserve"> </w:t>
      </w:r>
      <w:r w:rsidR="00A676F5" w:rsidRPr="000B6F77">
        <w:t>for</w:t>
      </w:r>
      <w:r w:rsidR="00B772C9" w:rsidRPr="000B6F77">
        <w:t xml:space="preserve"> the ‘Reference’ configurations </w:t>
      </w:r>
      <w:r w:rsidR="00DE1EA6" w:rsidRPr="000B6F77">
        <w:t xml:space="preserve">have been </w:t>
      </w:r>
      <w:r w:rsidR="003D3401" w:rsidRPr="000B6F77">
        <w:t>established</w:t>
      </w:r>
      <w:r w:rsidR="00DE1EA6" w:rsidRPr="000B6F77">
        <w:t xml:space="preserve"> </w:t>
      </w:r>
      <w:r w:rsidR="00B772C9" w:rsidRPr="000B6F77">
        <w:t xml:space="preserve">and discussed </w:t>
      </w:r>
      <w:r w:rsidR="00DE1EA6" w:rsidRPr="000B6F77">
        <w:t>in</w:t>
      </w:r>
      <w:r w:rsidR="00257D62" w:rsidRPr="000B6F77">
        <w:t xml:space="preserve"> detail in</w:t>
      </w:r>
      <w:r w:rsidR="00DE1EA6" w:rsidRPr="000B6F77">
        <w:t xml:space="preserve"> </w:t>
      </w:r>
      <w:r w:rsidR="00DE1EA6" w:rsidRPr="000B6F77">
        <w:rPr>
          <w:lang w:eastAsia="zh-CN"/>
        </w:rPr>
        <w:fldChar w:fldCharType="begin"/>
      </w:r>
      <w:r w:rsidR="00DE1EA6" w:rsidRPr="000B6F77">
        <w:rPr>
          <w:lang w:eastAsia="zh-CN"/>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DE1EA6" w:rsidRPr="000B6F77">
        <w:rPr>
          <w:lang w:eastAsia="zh-CN"/>
        </w:rPr>
        <w:fldChar w:fldCharType="separate"/>
      </w:r>
      <w:r w:rsidR="00DE1EA6" w:rsidRPr="000B6F77">
        <w:rPr>
          <w:noProof/>
          <w:lang w:eastAsia="zh-CN"/>
        </w:rPr>
        <w:t>[20]</w:t>
      </w:r>
      <w:r w:rsidR="00DE1EA6" w:rsidRPr="000B6F77">
        <w:rPr>
          <w:lang w:eastAsia="zh-CN"/>
        </w:rPr>
        <w:fldChar w:fldCharType="end"/>
      </w:r>
      <w:r w:rsidR="003D3401" w:rsidRPr="000B6F77">
        <w:rPr>
          <w:lang w:eastAsia="zh-CN"/>
        </w:rPr>
        <w:t xml:space="preserve">. </w:t>
      </w:r>
      <w:r w:rsidR="00997F96" w:rsidRPr="000B6F77">
        <w:rPr>
          <w:lang w:eastAsia="zh-CN"/>
        </w:rPr>
        <w:t>To facilitate</w:t>
      </w:r>
      <w:r w:rsidR="004E3F71" w:rsidRPr="000B6F77">
        <w:rPr>
          <w:lang w:eastAsia="zh-CN"/>
        </w:rPr>
        <w:t xml:space="preserve"> referencing</w:t>
      </w:r>
      <w:r w:rsidR="00997F96" w:rsidRPr="000B6F77">
        <w:rPr>
          <w:lang w:eastAsia="zh-CN"/>
        </w:rPr>
        <w:t xml:space="preserve"> and comparison</w:t>
      </w:r>
      <w:r w:rsidR="00786219" w:rsidRPr="000B6F77">
        <w:rPr>
          <w:lang w:eastAsia="zh-CN"/>
        </w:rPr>
        <w:t>s</w:t>
      </w:r>
      <w:r w:rsidR="004E3F71" w:rsidRPr="000B6F77">
        <w:rPr>
          <w:lang w:eastAsia="zh-CN"/>
        </w:rPr>
        <w:t xml:space="preserve">, </w:t>
      </w:r>
      <w:r w:rsidR="00944CE0" w:rsidRPr="000B6F77">
        <w:t xml:space="preserve">effective elastic and shear moduli </w:t>
      </w:r>
      <w:r w:rsidR="00686E26" w:rsidRPr="000B6F77">
        <w:t>reported</w:t>
      </w:r>
      <w:r w:rsidR="00C57788" w:rsidRPr="000B6F77">
        <w:t xml:space="preserve"> </w:t>
      </w:r>
      <w:r w:rsidR="00686E26" w:rsidRPr="000B6F77">
        <w:t xml:space="preserve">in </w:t>
      </w:r>
      <w:r w:rsidR="00686E26" w:rsidRPr="000B6F77">
        <w:rPr>
          <w:lang w:eastAsia="zh-CN"/>
        </w:rPr>
        <w:fldChar w:fldCharType="begin"/>
      </w:r>
      <w:r w:rsidR="00686E26" w:rsidRPr="000B6F77">
        <w:rPr>
          <w:lang w:eastAsia="zh-CN"/>
        </w:rPr>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686E26" w:rsidRPr="000B6F77">
        <w:rPr>
          <w:lang w:eastAsia="zh-CN"/>
        </w:rPr>
        <w:fldChar w:fldCharType="separate"/>
      </w:r>
      <w:r w:rsidR="00686E26" w:rsidRPr="000B6F77">
        <w:rPr>
          <w:noProof/>
          <w:lang w:eastAsia="zh-CN"/>
        </w:rPr>
        <w:t>[20]</w:t>
      </w:r>
      <w:r w:rsidR="00686E26" w:rsidRPr="000B6F77">
        <w:rPr>
          <w:lang w:eastAsia="zh-CN"/>
        </w:rPr>
        <w:fldChar w:fldCharType="end"/>
      </w:r>
      <w:r w:rsidR="00686E26" w:rsidRPr="000B6F77">
        <w:rPr>
          <w:lang w:eastAsia="zh-CN"/>
        </w:rPr>
        <w:t xml:space="preserve"> </w:t>
      </w:r>
      <w:r w:rsidR="00C57788" w:rsidRPr="000B6F77">
        <w:t>for the ‘Reference’ configurations</w:t>
      </w:r>
      <w:r w:rsidR="004A4172" w:rsidRPr="000B6F77">
        <w:t xml:space="preserve"> </w:t>
      </w:r>
      <w:r w:rsidR="00944CE0" w:rsidRPr="000B6F77">
        <w:t xml:space="preserve">have been plotted </w:t>
      </w:r>
      <w:r w:rsidR="00471C93" w:rsidRPr="000B6F77">
        <w:t xml:space="preserve">in black </w:t>
      </w:r>
      <w:r w:rsidR="00944CE0" w:rsidRPr="000B6F77">
        <w:t xml:space="preserve">against the interlocking angle and the tow ratio in </w:t>
      </w:r>
      <w:r w:rsidR="00944CE0" w:rsidRPr="000B6F77">
        <w:rPr>
          <w:lang w:eastAsia="zh-CN"/>
        </w:rPr>
        <w:fldChar w:fldCharType="begin"/>
      </w:r>
      <w:r w:rsidR="00944CE0" w:rsidRPr="000B6F77">
        <w:rPr>
          <w:lang w:eastAsia="zh-CN"/>
        </w:rPr>
        <w:instrText xml:space="preserve"> REF _Ref122098782 \h </w:instrText>
      </w:r>
      <w:r w:rsidR="000B6F77">
        <w:rPr>
          <w:lang w:eastAsia="zh-CN"/>
        </w:rPr>
        <w:instrText xml:space="preserve"> \* MERGEFORMAT </w:instrText>
      </w:r>
      <w:r w:rsidR="00944CE0" w:rsidRPr="000B6F77">
        <w:rPr>
          <w:lang w:eastAsia="zh-CN"/>
        </w:rPr>
      </w:r>
      <w:r w:rsidR="00944CE0" w:rsidRPr="000B6F77">
        <w:rPr>
          <w:lang w:eastAsia="zh-CN"/>
        </w:rPr>
        <w:fldChar w:fldCharType="separate"/>
      </w:r>
      <w:r w:rsidR="000B6F77" w:rsidRPr="000B6F77">
        <w:t xml:space="preserve">Figure </w:t>
      </w:r>
      <w:r w:rsidR="000B6F77">
        <w:rPr>
          <w:noProof/>
        </w:rPr>
        <w:t>7</w:t>
      </w:r>
      <w:r w:rsidR="00944CE0" w:rsidRPr="000B6F77">
        <w:rPr>
          <w:lang w:eastAsia="zh-CN"/>
        </w:rPr>
        <w:fldChar w:fldCharType="end"/>
      </w:r>
      <w:r w:rsidR="00944CE0" w:rsidRPr="000B6F77">
        <w:rPr>
          <w:lang w:eastAsia="zh-CN"/>
        </w:rPr>
        <w:t xml:space="preserve"> and </w:t>
      </w:r>
      <w:r w:rsidR="00944CE0" w:rsidRPr="000B6F77">
        <w:rPr>
          <w:lang w:eastAsia="zh-CN"/>
        </w:rPr>
        <w:fldChar w:fldCharType="begin"/>
      </w:r>
      <w:r w:rsidR="00944CE0" w:rsidRPr="000B6F77">
        <w:rPr>
          <w:lang w:eastAsia="zh-CN"/>
        </w:rPr>
        <w:instrText xml:space="preserve"> REF _Ref201668757 \h </w:instrText>
      </w:r>
      <w:r w:rsidR="000B6F77">
        <w:rPr>
          <w:lang w:eastAsia="zh-CN"/>
        </w:rPr>
        <w:instrText xml:space="preserve"> \* MERGEFORMAT </w:instrText>
      </w:r>
      <w:r w:rsidR="00944CE0" w:rsidRPr="000B6F77">
        <w:rPr>
          <w:lang w:eastAsia="zh-CN"/>
        </w:rPr>
      </w:r>
      <w:r w:rsidR="00944CE0" w:rsidRPr="000B6F77">
        <w:rPr>
          <w:lang w:eastAsia="zh-CN"/>
        </w:rPr>
        <w:fldChar w:fldCharType="separate"/>
      </w:r>
      <w:r w:rsidR="000B6F77" w:rsidRPr="000B6F77">
        <w:t xml:space="preserve">Figure </w:t>
      </w:r>
      <w:r w:rsidR="000B6F77">
        <w:rPr>
          <w:noProof/>
        </w:rPr>
        <w:t>8</w:t>
      </w:r>
      <w:r w:rsidR="00944CE0" w:rsidRPr="000B6F77">
        <w:rPr>
          <w:lang w:eastAsia="zh-CN"/>
        </w:rPr>
        <w:fldChar w:fldCharType="end"/>
      </w:r>
      <w:r w:rsidR="00944CE0" w:rsidRPr="000B6F77">
        <w:rPr>
          <w:lang w:eastAsia="zh-CN"/>
        </w:rPr>
        <w:t>, respectively</w:t>
      </w:r>
      <w:r w:rsidR="008901E2" w:rsidRPr="000B6F77">
        <w:rPr>
          <w:lang w:eastAsia="zh-CN"/>
        </w:rPr>
        <w:t>.</w:t>
      </w:r>
      <w:r w:rsidR="00EB0B85" w:rsidRPr="000B6F77">
        <w:rPr>
          <w:lang w:eastAsia="zh-CN"/>
        </w:rPr>
        <w:t xml:space="preserve"> </w:t>
      </w:r>
      <w:r w:rsidR="00114F5E" w:rsidRPr="000B6F77">
        <w:rPr>
          <w:lang w:eastAsia="zh-CN"/>
        </w:rPr>
        <w:t xml:space="preserve">The </w:t>
      </w:r>
      <w:r w:rsidR="006129D6" w:rsidRPr="000B6F77">
        <w:rPr>
          <w:lang w:eastAsia="zh-CN"/>
        </w:rPr>
        <w:t>indices</w:t>
      </w:r>
      <w:r w:rsidR="00114F5E" w:rsidRPr="000B6F77">
        <w:rPr>
          <w:lang w:eastAsia="zh-CN"/>
        </w:rPr>
        <w:t xml:space="preserve"> </w:t>
      </w:r>
      <w:r w:rsidR="00682B5C" w:rsidRPr="000B6F77">
        <w:rPr>
          <w:lang w:eastAsia="zh-CN"/>
        </w:rPr>
        <w:t>for the effective properties are the same as</w:t>
      </w:r>
      <w:r w:rsidR="005F6391" w:rsidRPr="000B6F77">
        <w:rPr>
          <w:lang w:eastAsia="zh-CN"/>
        </w:rPr>
        <w:t xml:space="preserve"> </w:t>
      </w:r>
      <w:r w:rsidR="006129D6" w:rsidRPr="000B6F77">
        <w:rPr>
          <w:lang w:eastAsia="zh-CN"/>
        </w:rPr>
        <w:t>the</w:t>
      </w:r>
      <w:r w:rsidR="00423A78" w:rsidRPr="000B6F77">
        <w:rPr>
          <w:lang w:eastAsia="zh-CN"/>
        </w:rPr>
        <w:t xml:space="preserve"> weave </w:t>
      </w:r>
      <w:r w:rsidR="006129D6" w:rsidRPr="000B6F77">
        <w:rPr>
          <w:lang w:eastAsia="zh-CN"/>
        </w:rPr>
        <w:t xml:space="preserve">coordinate notations </w:t>
      </w:r>
      <w:r w:rsidR="00423A78" w:rsidRPr="000B6F77">
        <w:rPr>
          <w:lang w:eastAsia="zh-CN"/>
        </w:rPr>
        <w:t>shown in</w:t>
      </w:r>
      <w:r w:rsidR="00682B5C" w:rsidRPr="000B6F77">
        <w:rPr>
          <w:lang w:eastAsia="zh-CN"/>
        </w:rPr>
        <w:t xml:space="preserve"> </w:t>
      </w:r>
      <w:r w:rsidR="00997EB9" w:rsidRPr="000B6F77">
        <w:rPr>
          <w:lang w:eastAsia="zh-CN"/>
        </w:rPr>
        <w:fldChar w:fldCharType="begin"/>
      </w:r>
      <w:r w:rsidR="00997EB9" w:rsidRPr="000B6F77">
        <w:rPr>
          <w:lang w:eastAsia="zh-CN"/>
        </w:rPr>
        <w:instrText xml:space="preserve"> REF _Ref146275023 \h </w:instrText>
      </w:r>
      <w:r w:rsidR="000B6F77">
        <w:rPr>
          <w:lang w:eastAsia="zh-CN"/>
        </w:rPr>
        <w:instrText xml:space="preserve"> \* MERGEFORMAT </w:instrText>
      </w:r>
      <w:r w:rsidR="00997EB9" w:rsidRPr="000B6F77">
        <w:rPr>
          <w:lang w:eastAsia="zh-CN"/>
        </w:rPr>
      </w:r>
      <w:r w:rsidR="00997EB9" w:rsidRPr="000B6F77">
        <w:rPr>
          <w:lang w:eastAsia="zh-CN"/>
        </w:rPr>
        <w:fldChar w:fldCharType="separate"/>
      </w:r>
      <w:r w:rsidR="000B6F77" w:rsidRPr="000B6F77">
        <w:t xml:space="preserve">Figure </w:t>
      </w:r>
      <w:r w:rsidR="000B6F77">
        <w:rPr>
          <w:noProof/>
        </w:rPr>
        <w:t>1</w:t>
      </w:r>
      <w:r w:rsidR="00997EB9" w:rsidRPr="000B6F77">
        <w:rPr>
          <w:lang w:eastAsia="zh-CN"/>
        </w:rPr>
        <w:fldChar w:fldCharType="end"/>
      </w:r>
      <w:r w:rsidR="00423A78" w:rsidRPr="000B6F77">
        <w:rPr>
          <w:lang w:eastAsia="zh-CN"/>
        </w:rPr>
        <w:t xml:space="preserve">, namely, </w:t>
      </w:r>
      <w:r w:rsidR="005D4BA3" w:rsidRPr="000B6F77">
        <w:rPr>
          <w:i/>
          <w:iCs/>
          <w:lang w:eastAsia="zh-CN"/>
        </w:rPr>
        <w:t>x</w:t>
      </w:r>
      <w:r w:rsidR="00423A78" w:rsidRPr="000B6F77">
        <w:rPr>
          <w:lang w:eastAsia="zh-CN"/>
        </w:rPr>
        <w:t>,</w:t>
      </w:r>
      <w:r w:rsidR="00B04620" w:rsidRPr="000B6F77">
        <w:rPr>
          <w:lang w:eastAsia="zh-CN"/>
        </w:rPr>
        <w:t xml:space="preserve"> </w:t>
      </w:r>
      <w:r w:rsidR="005D4BA3" w:rsidRPr="000B6F77">
        <w:rPr>
          <w:i/>
          <w:iCs/>
          <w:lang w:eastAsia="zh-CN"/>
        </w:rPr>
        <w:t>y</w:t>
      </w:r>
      <w:r w:rsidR="00423A78" w:rsidRPr="000B6F77">
        <w:rPr>
          <w:lang w:eastAsia="zh-CN"/>
        </w:rPr>
        <w:t xml:space="preserve"> and </w:t>
      </w:r>
      <w:r w:rsidR="005D4BA3" w:rsidRPr="000B6F77">
        <w:rPr>
          <w:i/>
          <w:iCs/>
          <w:lang w:eastAsia="zh-CN"/>
        </w:rPr>
        <w:t>z</w:t>
      </w:r>
      <w:r w:rsidR="00423A78" w:rsidRPr="000B6F77">
        <w:rPr>
          <w:lang w:eastAsia="zh-CN"/>
        </w:rPr>
        <w:t xml:space="preserve"> </w:t>
      </w:r>
      <w:r w:rsidR="005D4BA3" w:rsidRPr="000B6F77">
        <w:rPr>
          <w:lang w:eastAsia="zh-CN"/>
        </w:rPr>
        <w:t>refer</w:t>
      </w:r>
      <w:r w:rsidR="00423A78" w:rsidRPr="000B6F77">
        <w:rPr>
          <w:lang w:eastAsia="zh-CN"/>
        </w:rPr>
        <w:t xml:space="preserve"> to the warp, weft and </w:t>
      </w:r>
      <w:r w:rsidR="00423A78" w:rsidRPr="000B6F77">
        <w:rPr>
          <w:lang w:eastAsia="zh-CN"/>
        </w:rPr>
        <w:lastRenderedPageBreak/>
        <w:t>through-the thickness directions, respectively.</w:t>
      </w:r>
      <w:r w:rsidR="00471C93" w:rsidRPr="000B6F77">
        <w:rPr>
          <w:lang w:eastAsia="zh-CN"/>
        </w:rPr>
        <w:t xml:space="preserve"> Different types of symbols refer to the respective tow density variation schemes in </w:t>
      </w:r>
      <w:r w:rsidR="00687DA3" w:rsidRPr="000B6F77">
        <w:rPr>
          <w:lang w:eastAsia="zh-CN"/>
        </w:rPr>
        <w:fldChar w:fldCharType="begin"/>
      </w:r>
      <w:r w:rsidR="00687DA3" w:rsidRPr="000B6F77">
        <w:rPr>
          <w:lang w:eastAsia="zh-CN"/>
        </w:rPr>
        <w:instrText xml:space="preserve"> REF _Ref146915359 \h </w:instrText>
      </w:r>
      <w:r w:rsidR="000B6F77">
        <w:rPr>
          <w:lang w:eastAsia="zh-CN"/>
        </w:rPr>
        <w:instrText xml:space="preserve"> \* MERGEFORMAT </w:instrText>
      </w:r>
      <w:r w:rsidR="00687DA3" w:rsidRPr="000B6F77">
        <w:rPr>
          <w:lang w:eastAsia="zh-CN"/>
        </w:rPr>
      </w:r>
      <w:r w:rsidR="00687DA3" w:rsidRPr="000B6F77">
        <w:rPr>
          <w:lang w:eastAsia="zh-CN"/>
        </w:rPr>
        <w:fldChar w:fldCharType="separate"/>
      </w:r>
      <w:r w:rsidR="000B6F77" w:rsidRPr="000B6F77">
        <w:t xml:space="preserve">Table </w:t>
      </w:r>
      <w:r w:rsidR="000B6F77">
        <w:rPr>
          <w:noProof/>
        </w:rPr>
        <w:t>1</w:t>
      </w:r>
      <w:r w:rsidR="00687DA3" w:rsidRPr="000B6F77">
        <w:rPr>
          <w:lang w:eastAsia="zh-CN"/>
        </w:rPr>
        <w:fldChar w:fldCharType="end"/>
      </w:r>
      <w:r w:rsidR="002C235D" w:rsidRPr="000B6F77">
        <w:rPr>
          <w:lang w:eastAsia="zh-CN"/>
        </w:rPr>
        <w:t xml:space="preserve"> </w:t>
      </w:r>
      <w:r w:rsidR="007D4AD3" w:rsidRPr="000B6F77">
        <w:rPr>
          <w:lang w:eastAsia="zh-CN"/>
        </w:rPr>
        <w:t xml:space="preserve">that have also been illustrated in </w:t>
      </w:r>
      <w:r w:rsidR="00216C91" w:rsidRPr="000B6F77">
        <w:rPr>
          <w:lang w:eastAsia="zh-CN"/>
        </w:rPr>
        <w:fldChar w:fldCharType="begin"/>
      </w:r>
      <w:r w:rsidR="00216C91" w:rsidRPr="000B6F77">
        <w:rPr>
          <w:lang w:eastAsia="zh-CN"/>
        </w:rPr>
        <w:instrText xml:space="preserve"> REF _Ref122005260 \h </w:instrText>
      </w:r>
      <w:r w:rsidR="000B6F77">
        <w:rPr>
          <w:lang w:eastAsia="zh-CN"/>
        </w:rPr>
        <w:instrText xml:space="preserve"> \* MERGEFORMAT </w:instrText>
      </w:r>
      <w:r w:rsidR="00216C91" w:rsidRPr="000B6F77">
        <w:rPr>
          <w:lang w:eastAsia="zh-CN"/>
        </w:rPr>
      </w:r>
      <w:r w:rsidR="00216C91" w:rsidRPr="000B6F77">
        <w:rPr>
          <w:lang w:eastAsia="zh-CN"/>
        </w:rPr>
        <w:fldChar w:fldCharType="separate"/>
      </w:r>
      <w:r w:rsidR="000B6F77" w:rsidRPr="000B6F77">
        <w:t xml:space="preserve">Figure </w:t>
      </w:r>
      <w:r w:rsidR="000B6F77">
        <w:rPr>
          <w:noProof/>
        </w:rPr>
        <w:t>4</w:t>
      </w:r>
      <w:r w:rsidR="00216C91" w:rsidRPr="000B6F77">
        <w:rPr>
          <w:lang w:eastAsia="zh-CN"/>
        </w:rPr>
        <w:fldChar w:fldCharType="end"/>
      </w:r>
      <w:r w:rsidR="00471C93" w:rsidRPr="000B6F77">
        <w:rPr>
          <w:lang w:eastAsia="zh-CN"/>
        </w:rPr>
        <w:t>.</w:t>
      </w:r>
      <w:r w:rsidR="00D20C82" w:rsidRPr="000B6F77">
        <w:rPr>
          <w:lang w:eastAsia="zh-CN"/>
        </w:rPr>
        <w:t xml:space="preserve"> </w:t>
      </w:r>
    </w:p>
    <w:p w14:paraId="0719E159" w14:textId="77777777" w:rsidR="000548FC" w:rsidRPr="000B6F77" w:rsidRDefault="000548FC" w:rsidP="006A7053"/>
    <w:p w14:paraId="6D2E8238" w14:textId="0EB3C675" w:rsidR="002271FF" w:rsidRPr="000B6F77" w:rsidRDefault="00101A88" w:rsidP="006A7053">
      <w:r w:rsidRPr="000B6F77">
        <w:rPr>
          <w:noProof/>
        </w:rPr>
        <mc:AlternateContent>
          <mc:Choice Requires="wpg">
            <w:drawing>
              <wp:anchor distT="0" distB="0" distL="114300" distR="114300" simplePos="0" relativeHeight="251647488" behindDoc="0" locked="0" layoutInCell="1" allowOverlap="1" wp14:anchorId="6ACCE2AE" wp14:editId="29ADBCE4">
                <wp:simplePos x="0" y="0"/>
                <wp:positionH relativeFrom="column">
                  <wp:posOffset>169545</wp:posOffset>
                </wp:positionH>
                <wp:positionV relativeFrom="paragraph">
                  <wp:posOffset>-72559</wp:posOffset>
                </wp:positionV>
                <wp:extent cx="5575935" cy="790575"/>
                <wp:effectExtent l="0" t="0" r="5715" b="9525"/>
                <wp:wrapNone/>
                <wp:docPr id="1330430045" name="Group 64"/>
                <wp:cNvGraphicFramePr/>
                <a:graphic xmlns:a="http://schemas.openxmlformats.org/drawingml/2006/main">
                  <a:graphicData uri="http://schemas.microsoft.com/office/word/2010/wordprocessingGroup">
                    <wpg:wgp>
                      <wpg:cNvGrpSpPr/>
                      <wpg:grpSpPr>
                        <a:xfrm>
                          <a:off x="0" y="0"/>
                          <a:ext cx="5575935" cy="790575"/>
                          <a:chOff x="-198230" y="0"/>
                          <a:chExt cx="5576214" cy="790576"/>
                        </a:xfrm>
                      </wpg:grpSpPr>
                      <pic:pic xmlns:pic="http://schemas.openxmlformats.org/drawingml/2006/picture">
                        <pic:nvPicPr>
                          <pic:cNvPr id="1097712952" name="Picture 1" descr="A group of black and orange squares with black letters&#10;&#10;AI-generated content may be incorrect."/>
                          <pic:cNvPicPr>
                            <a:picLocks noChangeAspect="1"/>
                          </pic:cNvPicPr>
                        </pic:nvPicPr>
                        <pic:blipFill>
                          <a:blip r:embed="rId448">
                            <a:extLst>
                              <a:ext uri="{28A0092B-C50C-407E-A947-70E740481C1C}">
                                <a14:useLocalDpi xmlns:a14="http://schemas.microsoft.com/office/drawing/2010/main"/>
                              </a:ext>
                            </a:extLst>
                          </a:blip>
                          <a:stretch>
                            <a:fillRect/>
                          </a:stretch>
                        </pic:blipFill>
                        <pic:spPr>
                          <a:xfrm>
                            <a:off x="1590261" y="7951"/>
                            <a:ext cx="3688715" cy="692785"/>
                          </a:xfrm>
                          <a:prstGeom prst="rect">
                            <a:avLst/>
                          </a:prstGeom>
                        </pic:spPr>
                      </pic:pic>
                      <wps:wsp>
                        <wps:cNvPr id="235" name="Text Box 58"/>
                        <wps:cNvSpPr txBox="1"/>
                        <wps:spPr>
                          <a:xfrm>
                            <a:off x="2782957" y="23854"/>
                            <a:ext cx="695400" cy="766722"/>
                          </a:xfrm>
                          <a:prstGeom prst="rect">
                            <a:avLst/>
                          </a:prstGeom>
                          <a:solidFill>
                            <a:schemeClr val="lt1"/>
                          </a:solidFill>
                          <a:ln w="6350">
                            <a:noFill/>
                          </a:ln>
                        </wps:spPr>
                        <wps:txbx>
                          <w:txbxContent>
                            <w:p w14:paraId="07168617" w14:textId="77777777" w:rsidR="008146F1" w:rsidRPr="008146F1" w:rsidRDefault="008146F1" w:rsidP="008146F1">
                              <w:pPr>
                                <w:pStyle w:val="NoSpacing"/>
                                <w:spacing w:line="264" w:lineRule="auto"/>
                              </w:pPr>
                              <w:r w:rsidRPr="008146F1">
                                <w:t>Scheme 1</w:t>
                              </w:r>
                            </w:p>
                            <w:p w14:paraId="15DE0747" w14:textId="4A91F07B" w:rsidR="00FE55A5" w:rsidRDefault="008146F1" w:rsidP="008146F1">
                              <w:pPr>
                                <w:pStyle w:val="NoSpacing"/>
                                <w:spacing w:line="264" w:lineRule="auto"/>
                              </w:pPr>
                              <w:r w:rsidRPr="008146F1">
                                <w:t>Scheme 1</w:t>
                              </w:r>
                            </w:p>
                            <w:p w14:paraId="1A8E51A8" w14:textId="77777777" w:rsidR="0034342B" w:rsidRPr="00EA1A1A" w:rsidRDefault="0034342B" w:rsidP="0034342B">
                              <w:pPr>
                                <w:pStyle w:val="NoSpacing"/>
                                <w:spacing w:line="264" w:lineRule="auto"/>
                              </w:pPr>
                              <w:r w:rsidRPr="008146F1">
                                <w:t>Scheme 1</w:t>
                              </w:r>
                            </w:p>
                            <w:p w14:paraId="3026425C" w14:textId="77777777" w:rsidR="0034342B" w:rsidRPr="00EA1A1A" w:rsidRDefault="0034342B" w:rsidP="008146F1">
                              <w:pPr>
                                <w:pStyle w:val="NoSpacing"/>
                                <w:spacing w:line="264" w:lineRule="auto"/>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246" name="Text Box 59"/>
                        <wps:cNvSpPr txBox="1"/>
                        <wps:spPr>
                          <a:xfrm>
                            <a:off x="1844703" y="0"/>
                            <a:ext cx="759649" cy="770793"/>
                          </a:xfrm>
                          <a:prstGeom prst="rect">
                            <a:avLst/>
                          </a:prstGeom>
                          <a:solidFill>
                            <a:schemeClr val="lt1"/>
                          </a:solidFill>
                          <a:ln w="6350">
                            <a:noFill/>
                          </a:ln>
                        </wps:spPr>
                        <wps:txbx>
                          <w:txbxContent>
                            <w:p w14:paraId="51D9F4C3" w14:textId="167588E3" w:rsidR="0073275B" w:rsidRPr="0073275B" w:rsidRDefault="00661171" w:rsidP="00751D81">
                              <w:pPr>
                                <w:pStyle w:val="NoSpacing"/>
                                <w:spacing w:line="264" w:lineRule="auto"/>
                              </w:pPr>
                              <w:r>
                                <w:t>b</w:t>
                              </w:r>
                              <w:r w:rsidR="0073275B" w:rsidRPr="0073275B">
                                <w:t xml:space="preserve">enchmark </w:t>
                              </w:r>
                            </w:p>
                            <w:p w14:paraId="0A4A986E" w14:textId="77777777" w:rsidR="00C5439F" w:rsidRDefault="00661171" w:rsidP="00751D81">
                              <w:pPr>
                                <w:pStyle w:val="NoSpacing"/>
                                <w:spacing w:line="264" w:lineRule="auto"/>
                              </w:pPr>
                              <w:r>
                                <w:t>b</w:t>
                              </w:r>
                              <w:r w:rsidR="0073275B" w:rsidRPr="0073275B">
                                <w:t>enchmark</w:t>
                              </w:r>
                            </w:p>
                            <w:p w14:paraId="4E2CA427" w14:textId="3BDD1147" w:rsidR="0034342B" w:rsidRDefault="0034342B" w:rsidP="00751D81">
                              <w:pPr>
                                <w:pStyle w:val="NoSpacing"/>
                                <w:spacing w:line="264" w:lineRule="auto"/>
                              </w:pPr>
                              <w:r>
                                <w:t>benchmark</w:t>
                              </w:r>
                            </w:p>
                            <w:p w14:paraId="1AB1AF1D" w14:textId="2AE4101B" w:rsidR="0073275B" w:rsidRPr="0073275B" w:rsidRDefault="0073275B" w:rsidP="0073275B">
                              <w:pPr>
                                <w:pStyle w:val="NoSpacing"/>
                                <w:spacing w:after="60"/>
                              </w:pPr>
                              <w:r w:rsidRPr="0073275B">
                                <w:t xml:space="preserve"> </w:t>
                              </w:r>
                            </w:p>
                            <w:p w14:paraId="15462C3A" w14:textId="4A58F5C9" w:rsidR="0073275B" w:rsidRPr="0073275B" w:rsidRDefault="0073275B" w:rsidP="0073275B">
                              <w:pPr>
                                <w:pStyle w:val="NoSpacing"/>
                                <w:spacing w:after="60"/>
                              </w:pPr>
                              <w:r w:rsidRPr="0073275B">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s:wsp>
                        <wps:cNvPr id="254" name="Text Box 60"/>
                        <wps:cNvSpPr txBox="1"/>
                        <wps:spPr>
                          <a:xfrm>
                            <a:off x="3729162" y="7951"/>
                            <a:ext cx="695400" cy="628151"/>
                          </a:xfrm>
                          <a:prstGeom prst="rect">
                            <a:avLst/>
                          </a:prstGeom>
                          <a:solidFill>
                            <a:schemeClr val="lt1"/>
                          </a:solidFill>
                          <a:ln w="6350">
                            <a:noFill/>
                          </a:ln>
                        </wps:spPr>
                        <wps:txbx>
                          <w:txbxContent>
                            <w:p w14:paraId="4236027E" w14:textId="04659B03" w:rsidR="008146F1" w:rsidRPr="008146F1" w:rsidRDefault="008146F1" w:rsidP="008146F1">
                              <w:pPr>
                                <w:pStyle w:val="NoSpacing"/>
                                <w:spacing w:line="264" w:lineRule="auto"/>
                              </w:pPr>
                              <w:r w:rsidRPr="008146F1">
                                <w:t xml:space="preserve">Scheme </w:t>
                              </w:r>
                              <w:r>
                                <w:t>2</w:t>
                              </w:r>
                            </w:p>
                            <w:p w14:paraId="2D0A61D5" w14:textId="7F727C73" w:rsidR="008146F1" w:rsidRDefault="008146F1" w:rsidP="008146F1">
                              <w:pPr>
                                <w:pStyle w:val="NoSpacing"/>
                                <w:spacing w:line="264" w:lineRule="auto"/>
                              </w:pPr>
                              <w:r w:rsidRPr="008146F1">
                                <w:t xml:space="preserve">Scheme </w:t>
                              </w:r>
                              <w:r>
                                <w:t>2</w:t>
                              </w:r>
                            </w:p>
                            <w:p w14:paraId="418316D1" w14:textId="77777777" w:rsidR="0034342B" w:rsidRPr="00EA1A1A" w:rsidRDefault="0034342B" w:rsidP="0034342B">
                              <w:pPr>
                                <w:pStyle w:val="NoSpacing"/>
                                <w:spacing w:line="264" w:lineRule="auto"/>
                              </w:pPr>
                              <w:r w:rsidRPr="008146F1">
                                <w:t xml:space="preserve">Scheme </w:t>
                              </w:r>
                              <w:r>
                                <w:t>2</w:t>
                              </w:r>
                            </w:p>
                            <w:p w14:paraId="23BA6A0C" w14:textId="77777777" w:rsidR="0034342B" w:rsidRPr="00EA1A1A" w:rsidRDefault="0034342B" w:rsidP="008146F1">
                              <w:pPr>
                                <w:pStyle w:val="NoSpacing"/>
                                <w:spacing w:line="264" w:lineRule="auto"/>
                              </w:pPr>
                            </w:p>
                            <w:p w14:paraId="02848511" w14:textId="77777777" w:rsidR="00873740" w:rsidRPr="00EA1A1A" w:rsidRDefault="00873740" w:rsidP="00873740">
                              <w:pPr>
                                <w:pStyle w:val="NoSpacing"/>
                                <w:spacing w:after="60"/>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255" name="Text Box 61"/>
                        <wps:cNvSpPr txBox="1"/>
                        <wps:spPr>
                          <a:xfrm>
                            <a:off x="4683319" y="0"/>
                            <a:ext cx="694665" cy="643652"/>
                          </a:xfrm>
                          <a:prstGeom prst="rect">
                            <a:avLst/>
                          </a:prstGeom>
                          <a:solidFill>
                            <a:schemeClr val="lt1"/>
                          </a:solidFill>
                          <a:ln w="6350">
                            <a:noFill/>
                          </a:ln>
                        </wps:spPr>
                        <wps:txbx>
                          <w:txbxContent>
                            <w:p w14:paraId="0B3A0720" w14:textId="16B3B2E9" w:rsidR="008146F1" w:rsidRPr="008146F1" w:rsidRDefault="008146F1" w:rsidP="008146F1">
                              <w:pPr>
                                <w:pStyle w:val="NoSpacing"/>
                                <w:spacing w:line="264" w:lineRule="auto"/>
                              </w:pPr>
                              <w:r w:rsidRPr="008146F1">
                                <w:t xml:space="preserve">Scheme </w:t>
                              </w:r>
                              <w:r>
                                <w:t>3</w:t>
                              </w:r>
                            </w:p>
                            <w:p w14:paraId="622FAD28" w14:textId="77777777" w:rsidR="0034342B" w:rsidRDefault="008146F1" w:rsidP="0034342B">
                              <w:pPr>
                                <w:pStyle w:val="NoSpacing"/>
                                <w:spacing w:line="264" w:lineRule="auto"/>
                              </w:pPr>
                              <w:r w:rsidRPr="008146F1">
                                <w:t xml:space="preserve">Scheme </w:t>
                              </w:r>
                              <w:r>
                                <w:t>3</w:t>
                              </w:r>
                              <w:r w:rsidR="0034342B" w:rsidRPr="0034342B">
                                <w:t xml:space="preserve"> </w:t>
                              </w:r>
                            </w:p>
                            <w:p w14:paraId="7E4AFDEC" w14:textId="2433617D" w:rsidR="0034342B" w:rsidRPr="00EA1A1A" w:rsidRDefault="0034342B" w:rsidP="0034342B">
                              <w:pPr>
                                <w:pStyle w:val="NoSpacing"/>
                                <w:spacing w:line="264" w:lineRule="auto"/>
                              </w:pPr>
                              <w:r w:rsidRPr="008146F1">
                                <w:t xml:space="preserve">Scheme </w:t>
                              </w:r>
                              <w:r>
                                <w:t>3</w:t>
                              </w:r>
                            </w:p>
                            <w:p w14:paraId="4C300EF8" w14:textId="1DFC4165" w:rsidR="008146F1" w:rsidRPr="00EA1A1A" w:rsidRDefault="008146F1" w:rsidP="008146F1">
                              <w:pPr>
                                <w:pStyle w:val="NoSpacing"/>
                                <w:spacing w:line="264" w:lineRule="auto"/>
                              </w:pPr>
                            </w:p>
                            <w:p w14:paraId="3A25B798" w14:textId="661D4056" w:rsidR="00873740" w:rsidRPr="00EA1A1A" w:rsidRDefault="00873740" w:rsidP="00661171">
                              <w:pPr>
                                <w:pStyle w:val="NoSpacing"/>
                                <w:spacing w:after="60"/>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463" name="Text Box 62"/>
                        <wps:cNvSpPr txBox="1"/>
                        <wps:spPr>
                          <a:xfrm>
                            <a:off x="-198230" y="15903"/>
                            <a:ext cx="1834604" cy="728397"/>
                          </a:xfrm>
                          <a:prstGeom prst="rect">
                            <a:avLst/>
                          </a:prstGeom>
                          <a:solidFill>
                            <a:schemeClr val="lt1"/>
                          </a:solidFill>
                          <a:ln w="6350">
                            <a:noFill/>
                          </a:ln>
                        </wps:spPr>
                        <wps:txbx>
                          <w:txbxContent>
                            <w:p w14:paraId="2B20ADB9" w14:textId="57A2BDCD" w:rsidR="00661171" w:rsidRDefault="009B729B" w:rsidP="00661171">
                              <w:pPr>
                                <w:pStyle w:val="NoSpacing"/>
                                <w:spacing w:line="264" w:lineRule="auto"/>
                                <w:jc w:val="right"/>
                              </w:pPr>
                              <w:r>
                                <w:t>Reference</w:t>
                              </w:r>
                              <w:r w:rsidR="006B715D">
                                <w:t xml:space="preserve"> [</w:t>
                              </w:r>
                              <w:r w:rsidR="002E5F30" w:rsidRPr="008727C4">
                                <w:t>20</w:t>
                              </w:r>
                              <w:r w:rsidR="006B715D">
                                <w:t xml:space="preserve">] </w:t>
                              </w:r>
                              <w:r w:rsidR="00C038BA">
                                <w:t>&amp;</w:t>
                              </w:r>
                              <w:r w:rsidR="00661171">
                                <w:t xml:space="preserve"> </w:t>
                              </w:r>
                              <w:r w:rsidR="00C038BA">
                                <w:t>Uniform</w:t>
                              </w:r>
                              <w:r w:rsidR="00663E04">
                                <w:t>:</w:t>
                              </w:r>
                            </w:p>
                            <w:p w14:paraId="7C2A0685" w14:textId="514846DE" w:rsidR="00751D81" w:rsidRDefault="00751D81" w:rsidP="00661171">
                              <w:pPr>
                                <w:pStyle w:val="NoSpacing"/>
                                <w:spacing w:line="264" w:lineRule="auto"/>
                                <w:jc w:val="right"/>
                              </w:pPr>
                              <w:r>
                                <w:t>Half weft</w:t>
                              </w:r>
                              <w:r w:rsidR="0041475B">
                                <w:t>:</w:t>
                              </w:r>
                            </w:p>
                            <w:p w14:paraId="0B360F5B" w14:textId="5CD38BA9" w:rsidR="00751D81" w:rsidRDefault="00751D81" w:rsidP="00661171">
                              <w:pPr>
                                <w:pStyle w:val="NoSpacing"/>
                                <w:spacing w:line="264" w:lineRule="auto"/>
                                <w:jc w:val="right"/>
                              </w:pPr>
                              <w:r>
                                <w:t>Ha</w:t>
                              </w:r>
                              <w:r w:rsidR="0041475B">
                                <w:t>lf warp:</w:t>
                              </w:r>
                            </w:p>
                            <w:p w14:paraId="1FB56262" w14:textId="641E5EDC" w:rsidR="00661171" w:rsidRPr="00194081" w:rsidRDefault="00661171" w:rsidP="00661171">
                              <w:pPr>
                                <w:pStyle w:val="NoSpacing"/>
                                <w:spacing w:line="264" w:lineRule="auto"/>
                                <w:jc w:val="right"/>
                              </w:pPr>
                              <w:r>
                                <w:t xml:space="preserve"> </w:t>
                              </w:r>
                              <w:r w:rsidRPr="00194081">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ACCE2AE" id="Group 64" o:spid="_x0000_s1132" style="position:absolute;left:0;text-align:left;margin-left:13.35pt;margin-top:-5.7pt;width:439.05pt;height:62.25pt;z-index:251647488;mso-width-relative:margin" coordorigin="-1982" coordsize="5576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">
                <v:shape id="Picture 1" o:spid="_x0000_s1133" type="#_x0000_t75" alt="A group of black and orange squares with black letters&#10;&#10;AI-generated content may be incorrect." style="position:absolute;left:15902;top:79;width:36887;height:6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">
                  <v:imagedata r:id="rId449" o:title="A group of black and orange squares with black letters&#10;&#10;AI-generated content may be incorrect"/>
                </v:shape>
                <v:shape id="Text Box 58" o:spid="_x0000_s1134" type="#_x0000_t202" style="position:absolute;left:27829;top:238;width:6954;height:7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" fillcolor="white [3201]" stroked="f" strokeweight=".5pt">
                  <v:textbox inset="0,,,0">
                    <w:txbxContent>
                      <w:p w14:paraId="07168617" w14:textId="77777777" w:rsidR="008146F1" w:rsidRPr="008146F1" w:rsidRDefault="008146F1" w:rsidP="008146F1">
                        <w:pPr>
                          <w:pStyle w:val="NoSpacing"/>
                          <w:spacing w:line="264" w:lineRule="auto"/>
                        </w:pPr>
                        <w:r w:rsidRPr="008146F1">
                          <w:t>Scheme 1</w:t>
                        </w:r>
                      </w:p>
                      <w:p w14:paraId="15DE0747" w14:textId="4A91F07B" w:rsidR="00FE55A5" w:rsidRDefault="008146F1" w:rsidP="008146F1">
                        <w:pPr>
                          <w:pStyle w:val="NoSpacing"/>
                          <w:spacing w:line="264" w:lineRule="auto"/>
                        </w:pPr>
                        <w:r w:rsidRPr="008146F1">
                          <w:t>Scheme 1</w:t>
                        </w:r>
                      </w:p>
                      <w:p w14:paraId="1A8E51A8" w14:textId="77777777" w:rsidR="0034342B" w:rsidRPr="00EA1A1A" w:rsidRDefault="0034342B" w:rsidP="0034342B">
                        <w:pPr>
                          <w:pStyle w:val="NoSpacing"/>
                          <w:spacing w:line="264" w:lineRule="auto"/>
                        </w:pPr>
                        <w:r w:rsidRPr="008146F1">
                          <w:t>Scheme 1</w:t>
                        </w:r>
                      </w:p>
                      <w:p w14:paraId="3026425C" w14:textId="77777777" w:rsidR="0034342B" w:rsidRPr="00EA1A1A" w:rsidRDefault="0034342B" w:rsidP="008146F1">
                        <w:pPr>
                          <w:pStyle w:val="NoSpacing"/>
                          <w:spacing w:line="264" w:lineRule="auto"/>
                        </w:pPr>
                      </w:p>
                    </w:txbxContent>
                  </v:textbox>
                </v:shape>
                <v:shape id="_x0000_s1135" type="#_x0000_t202" style="position:absolute;left:18447;width:7596;height:7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" fillcolor="white [3201]" stroked="f" strokeweight=".5pt">
                  <v:textbox inset="0,,0,0">
                    <w:txbxContent>
                      <w:p w14:paraId="51D9F4C3" w14:textId="167588E3" w:rsidR="0073275B" w:rsidRPr="0073275B" w:rsidRDefault="00661171" w:rsidP="00751D81">
                        <w:pPr>
                          <w:pStyle w:val="NoSpacing"/>
                          <w:spacing w:line="264" w:lineRule="auto"/>
                        </w:pPr>
                        <w:r>
                          <w:t>b</w:t>
                        </w:r>
                        <w:r w:rsidR="0073275B" w:rsidRPr="0073275B">
                          <w:t xml:space="preserve">enchmark </w:t>
                        </w:r>
                      </w:p>
                      <w:p w14:paraId="0A4A986E" w14:textId="77777777" w:rsidR="00C5439F" w:rsidRDefault="00661171" w:rsidP="00751D81">
                        <w:pPr>
                          <w:pStyle w:val="NoSpacing"/>
                          <w:spacing w:line="264" w:lineRule="auto"/>
                        </w:pPr>
                        <w:r>
                          <w:t>b</w:t>
                        </w:r>
                        <w:r w:rsidR="0073275B" w:rsidRPr="0073275B">
                          <w:t>enchmark</w:t>
                        </w:r>
                      </w:p>
                      <w:p w14:paraId="4E2CA427" w14:textId="3BDD1147" w:rsidR="0034342B" w:rsidRDefault="0034342B" w:rsidP="00751D81">
                        <w:pPr>
                          <w:pStyle w:val="NoSpacing"/>
                          <w:spacing w:line="264" w:lineRule="auto"/>
                        </w:pPr>
                        <w:r>
                          <w:t>benchmark</w:t>
                        </w:r>
                      </w:p>
                      <w:p w14:paraId="1AB1AF1D" w14:textId="2AE4101B" w:rsidR="0073275B" w:rsidRPr="0073275B" w:rsidRDefault="0073275B" w:rsidP="0073275B">
                        <w:pPr>
                          <w:pStyle w:val="NoSpacing"/>
                          <w:spacing w:after="60"/>
                        </w:pPr>
                        <w:r w:rsidRPr="0073275B">
                          <w:t xml:space="preserve"> </w:t>
                        </w:r>
                      </w:p>
                      <w:p w14:paraId="15462C3A" w14:textId="4A58F5C9" w:rsidR="0073275B" w:rsidRPr="0073275B" w:rsidRDefault="0073275B" w:rsidP="0073275B">
                        <w:pPr>
                          <w:pStyle w:val="NoSpacing"/>
                          <w:spacing w:after="60"/>
                        </w:pPr>
                        <w:r w:rsidRPr="0073275B">
                          <w:t xml:space="preserve"> </w:t>
                        </w:r>
                      </w:p>
                    </w:txbxContent>
                  </v:textbox>
                </v:shape>
                <v:shape id="Text Box 60" o:spid="_x0000_s1136" type="#_x0000_t202" style="position:absolute;left:37291;top:79;width:6954;height:62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" fillcolor="white [3201]" stroked="f" strokeweight=".5pt">
                  <v:textbox inset="0,,,0">
                    <w:txbxContent>
                      <w:p w14:paraId="4236027E" w14:textId="04659B03" w:rsidR="008146F1" w:rsidRPr="008146F1" w:rsidRDefault="008146F1" w:rsidP="008146F1">
                        <w:pPr>
                          <w:pStyle w:val="NoSpacing"/>
                          <w:spacing w:line="264" w:lineRule="auto"/>
                        </w:pPr>
                        <w:r w:rsidRPr="008146F1">
                          <w:t xml:space="preserve">Scheme </w:t>
                        </w:r>
                        <w:r>
                          <w:t>2</w:t>
                        </w:r>
                      </w:p>
                      <w:p w14:paraId="2D0A61D5" w14:textId="7F727C73" w:rsidR="008146F1" w:rsidRDefault="008146F1" w:rsidP="008146F1">
                        <w:pPr>
                          <w:pStyle w:val="NoSpacing"/>
                          <w:spacing w:line="264" w:lineRule="auto"/>
                        </w:pPr>
                        <w:r w:rsidRPr="008146F1">
                          <w:t xml:space="preserve">Scheme </w:t>
                        </w:r>
                        <w:r>
                          <w:t>2</w:t>
                        </w:r>
                      </w:p>
                      <w:p w14:paraId="418316D1" w14:textId="77777777" w:rsidR="0034342B" w:rsidRPr="00EA1A1A" w:rsidRDefault="0034342B" w:rsidP="0034342B">
                        <w:pPr>
                          <w:pStyle w:val="NoSpacing"/>
                          <w:spacing w:line="264" w:lineRule="auto"/>
                        </w:pPr>
                        <w:r w:rsidRPr="008146F1">
                          <w:t xml:space="preserve">Scheme </w:t>
                        </w:r>
                        <w:r>
                          <w:t>2</w:t>
                        </w:r>
                      </w:p>
                      <w:p w14:paraId="23BA6A0C" w14:textId="77777777" w:rsidR="0034342B" w:rsidRPr="00EA1A1A" w:rsidRDefault="0034342B" w:rsidP="008146F1">
                        <w:pPr>
                          <w:pStyle w:val="NoSpacing"/>
                          <w:spacing w:line="264" w:lineRule="auto"/>
                        </w:pPr>
                      </w:p>
                      <w:p w14:paraId="02848511" w14:textId="77777777" w:rsidR="00873740" w:rsidRPr="00EA1A1A" w:rsidRDefault="00873740" w:rsidP="00873740">
                        <w:pPr>
                          <w:pStyle w:val="NoSpacing"/>
                          <w:spacing w:after="60"/>
                        </w:pPr>
                      </w:p>
                    </w:txbxContent>
                  </v:textbox>
                </v:shape>
                <v:shape id="Text Box 61" o:spid="_x0000_s1137" type="#_x0000_t202" style="position:absolute;left:46833;width:6946;height:6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" fillcolor="white [3201]" stroked="f" strokeweight=".5pt">
                  <v:textbox inset="0,,,0">
                    <w:txbxContent>
                      <w:p w14:paraId="0B3A0720" w14:textId="16B3B2E9" w:rsidR="008146F1" w:rsidRPr="008146F1" w:rsidRDefault="008146F1" w:rsidP="008146F1">
                        <w:pPr>
                          <w:pStyle w:val="NoSpacing"/>
                          <w:spacing w:line="264" w:lineRule="auto"/>
                        </w:pPr>
                        <w:r w:rsidRPr="008146F1">
                          <w:t xml:space="preserve">Scheme </w:t>
                        </w:r>
                        <w:r>
                          <w:t>3</w:t>
                        </w:r>
                      </w:p>
                      <w:p w14:paraId="622FAD28" w14:textId="77777777" w:rsidR="0034342B" w:rsidRDefault="008146F1" w:rsidP="0034342B">
                        <w:pPr>
                          <w:pStyle w:val="NoSpacing"/>
                          <w:spacing w:line="264" w:lineRule="auto"/>
                        </w:pPr>
                        <w:r w:rsidRPr="008146F1">
                          <w:t xml:space="preserve">Scheme </w:t>
                        </w:r>
                        <w:r>
                          <w:t>3</w:t>
                        </w:r>
                        <w:r w:rsidR="0034342B" w:rsidRPr="0034342B">
                          <w:t xml:space="preserve"> </w:t>
                        </w:r>
                      </w:p>
                      <w:p w14:paraId="7E4AFDEC" w14:textId="2433617D" w:rsidR="0034342B" w:rsidRPr="00EA1A1A" w:rsidRDefault="0034342B" w:rsidP="0034342B">
                        <w:pPr>
                          <w:pStyle w:val="NoSpacing"/>
                          <w:spacing w:line="264" w:lineRule="auto"/>
                        </w:pPr>
                        <w:r w:rsidRPr="008146F1">
                          <w:t xml:space="preserve">Scheme </w:t>
                        </w:r>
                        <w:r>
                          <w:t>3</w:t>
                        </w:r>
                      </w:p>
                      <w:p w14:paraId="4C300EF8" w14:textId="1DFC4165" w:rsidR="008146F1" w:rsidRPr="00EA1A1A" w:rsidRDefault="008146F1" w:rsidP="008146F1">
                        <w:pPr>
                          <w:pStyle w:val="NoSpacing"/>
                          <w:spacing w:line="264" w:lineRule="auto"/>
                        </w:pPr>
                      </w:p>
                      <w:p w14:paraId="3A25B798" w14:textId="661D4056" w:rsidR="00873740" w:rsidRPr="00EA1A1A" w:rsidRDefault="00873740" w:rsidP="00661171">
                        <w:pPr>
                          <w:pStyle w:val="NoSpacing"/>
                          <w:spacing w:after="60"/>
                        </w:pPr>
                      </w:p>
                    </w:txbxContent>
                  </v:textbox>
                </v:shape>
                <v:shape id="Text Box 62" o:spid="_x0000_s1138" type="#_x0000_t202" style="position:absolute;left:-1982;top:159;width:18345;height:7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" fillcolor="white [3201]" stroked="f" strokeweight=".5pt">
                  <v:textbox inset="0,,0,0">
                    <w:txbxContent>
                      <w:p w14:paraId="2B20ADB9" w14:textId="57A2BDCD" w:rsidR="00661171" w:rsidRDefault="009B729B" w:rsidP="00661171">
                        <w:pPr>
                          <w:pStyle w:val="NoSpacing"/>
                          <w:spacing w:line="264" w:lineRule="auto"/>
                          <w:jc w:val="right"/>
                        </w:pPr>
                        <w:r>
                          <w:t>Reference</w:t>
                        </w:r>
                        <w:r w:rsidR="006B715D">
                          <w:t xml:space="preserve"> [</w:t>
                        </w:r>
                        <w:r w:rsidR="002E5F30" w:rsidRPr="008727C4">
                          <w:t>20</w:t>
                        </w:r>
                        <w:r w:rsidR="006B715D">
                          <w:t xml:space="preserve">] </w:t>
                        </w:r>
                        <w:r w:rsidR="00C038BA">
                          <w:t>&amp;</w:t>
                        </w:r>
                        <w:r w:rsidR="00661171">
                          <w:t xml:space="preserve"> </w:t>
                        </w:r>
                        <w:r w:rsidR="00C038BA">
                          <w:t>Uniform</w:t>
                        </w:r>
                        <w:r w:rsidR="00663E04">
                          <w:t>:</w:t>
                        </w:r>
                      </w:p>
                      <w:p w14:paraId="7C2A0685" w14:textId="514846DE" w:rsidR="00751D81" w:rsidRDefault="00751D81" w:rsidP="00661171">
                        <w:pPr>
                          <w:pStyle w:val="NoSpacing"/>
                          <w:spacing w:line="264" w:lineRule="auto"/>
                          <w:jc w:val="right"/>
                        </w:pPr>
                        <w:r>
                          <w:t>Half weft</w:t>
                        </w:r>
                        <w:r w:rsidR="0041475B">
                          <w:t>:</w:t>
                        </w:r>
                      </w:p>
                      <w:p w14:paraId="0B360F5B" w14:textId="5CD38BA9" w:rsidR="00751D81" w:rsidRDefault="00751D81" w:rsidP="00661171">
                        <w:pPr>
                          <w:pStyle w:val="NoSpacing"/>
                          <w:spacing w:line="264" w:lineRule="auto"/>
                          <w:jc w:val="right"/>
                        </w:pPr>
                        <w:r>
                          <w:t>Ha</w:t>
                        </w:r>
                        <w:r w:rsidR="0041475B">
                          <w:t>lf warp:</w:t>
                        </w:r>
                      </w:p>
                      <w:p w14:paraId="1FB56262" w14:textId="641E5EDC" w:rsidR="00661171" w:rsidRPr="00194081" w:rsidRDefault="00661171" w:rsidP="00661171">
                        <w:pPr>
                          <w:pStyle w:val="NoSpacing"/>
                          <w:spacing w:line="264" w:lineRule="auto"/>
                          <w:jc w:val="right"/>
                        </w:pPr>
                        <w:r>
                          <w:t xml:space="preserve"> </w:t>
                        </w:r>
                        <w:r w:rsidRPr="00194081">
                          <w:t xml:space="preserve"> </w:t>
                        </w:r>
                      </w:p>
                    </w:txbxContent>
                  </v:textbox>
                </v:shape>
              </v:group>
            </w:pict>
          </mc:Fallback>
        </mc:AlternateContent>
      </w:r>
    </w:p>
    <w:p w14:paraId="77757519" w14:textId="7A31A787" w:rsidR="006C0A36" w:rsidRPr="000B6F77" w:rsidRDefault="006C0A36" w:rsidP="00722C0A">
      <w:pPr>
        <w:pStyle w:val="NoSpacing"/>
      </w:pPr>
    </w:p>
    <w:p w14:paraId="59878A37" w14:textId="225C6593" w:rsidR="006C0A36" w:rsidRPr="000B6F77" w:rsidRDefault="006C0A36" w:rsidP="00722C0A">
      <w:pPr>
        <w:pStyle w:val="NoSpacing"/>
      </w:pPr>
    </w:p>
    <w:p w14:paraId="1825DB50" w14:textId="4DB17D69" w:rsidR="00A834EB" w:rsidRPr="000B6F77" w:rsidRDefault="001E0129" w:rsidP="00722C0A">
      <w:pPr>
        <w:pStyle w:val="NoSpacing"/>
      </w:pPr>
      <w:r w:rsidRPr="000B6F77">
        <w:rPr>
          <w:noProof/>
        </w:rPr>
        <mc:AlternateContent>
          <mc:Choice Requires="wpg">
            <w:drawing>
              <wp:anchor distT="0" distB="0" distL="114300" distR="114300" simplePos="0" relativeHeight="251629056" behindDoc="1" locked="0" layoutInCell="1" allowOverlap="1" wp14:anchorId="08BEE2FE" wp14:editId="2C186514">
                <wp:simplePos x="0" y="0"/>
                <wp:positionH relativeFrom="column">
                  <wp:posOffset>62865</wp:posOffset>
                </wp:positionH>
                <wp:positionV relativeFrom="paragraph">
                  <wp:posOffset>69307</wp:posOffset>
                </wp:positionV>
                <wp:extent cx="6114415" cy="6054725"/>
                <wp:effectExtent l="0" t="0" r="635" b="3175"/>
                <wp:wrapNone/>
                <wp:docPr id="40" name="Group 39">
                  <a:extLst xmlns:a="http://schemas.openxmlformats.org/drawingml/2006/main">
                    <a:ext uri="{FF2B5EF4-FFF2-40B4-BE49-F238E27FC236}">
                      <a16:creationId xmlns:a16="http://schemas.microsoft.com/office/drawing/2014/main" id="{7DBB7730-5F76-4013-BC8C-9E3A24B554AC}"/>
                    </a:ext>
                  </a:extLst>
                </wp:docPr>
                <wp:cNvGraphicFramePr/>
                <a:graphic xmlns:a="http://schemas.openxmlformats.org/drawingml/2006/main">
                  <a:graphicData uri="http://schemas.microsoft.com/office/word/2010/wordprocessingGroup">
                    <wpg:wgp>
                      <wpg:cNvGrpSpPr/>
                      <wpg:grpSpPr>
                        <a:xfrm>
                          <a:off x="0" y="0"/>
                          <a:ext cx="6114415" cy="6054725"/>
                          <a:chOff x="0" y="0"/>
                          <a:chExt cx="6070742" cy="5739148"/>
                        </a:xfrm>
                      </wpg:grpSpPr>
                      <wpg:graphicFrame>
                        <wpg:cNvPr id="1538638635" name="Chart 1538638635">
                          <a:extLst>
                            <a:ext uri="{FF2B5EF4-FFF2-40B4-BE49-F238E27FC236}">
                              <a16:creationId xmlns:a16="http://schemas.microsoft.com/office/drawing/2014/main" id="{F72EA416-87E5-5C7C-BCBA-7FF8B0C7B9A9}"/>
                            </a:ext>
                          </a:extLst>
                        </wpg:cNvPr>
                        <wpg:cNvFrPr>
                          <a:graphicFrameLocks/>
                        </wpg:cNvFrPr>
                        <wpg:xfrm>
                          <a:off x="2781078" y="10537"/>
                          <a:ext cx="3271527" cy="2261047"/>
                        </wpg:xfrm>
                        <a:graphic>
                          <a:graphicData uri="http://schemas.openxmlformats.org/drawingml/2006/chart">
                            <c:chart xmlns:c="http://schemas.openxmlformats.org/drawingml/2006/chart" xmlns:r="http://schemas.openxmlformats.org/officeDocument/2006/relationships" r:id="rId450"/>
                          </a:graphicData>
                        </a:graphic>
                      </wpg:graphicFrame>
                      <wpg:graphicFrame>
                        <wpg:cNvPr id="1643473116" name="Chart 1643473116">
                          <a:extLst>
                            <a:ext uri="{FF2B5EF4-FFF2-40B4-BE49-F238E27FC236}">
                              <a16:creationId xmlns:a16="http://schemas.microsoft.com/office/drawing/2014/main" id="{48BBF920-DAA6-EFC5-0B6D-6F0437955907}"/>
                            </a:ext>
                          </a:extLst>
                        </wpg:cNvPr>
                        <wpg:cNvFrPr>
                          <a:graphicFrameLocks/>
                        </wpg:cNvFrPr>
                        <wpg:xfrm>
                          <a:off x="109737" y="0"/>
                          <a:ext cx="3220200" cy="2182172"/>
                        </wpg:xfrm>
                        <a:graphic>
                          <a:graphicData uri="http://schemas.openxmlformats.org/drawingml/2006/chart">
                            <c:chart xmlns:c="http://schemas.openxmlformats.org/drawingml/2006/chart" xmlns:r="http://schemas.openxmlformats.org/officeDocument/2006/relationships" r:id="rId451"/>
                          </a:graphicData>
                        </a:graphic>
                      </wpg:graphicFrame>
                      <wpg:graphicFrame>
                        <wpg:cNvPr id="659333048" name="Chart 659333048">
                          <a:extLst>
                            <a:ext uri="{FF2B5EF4-FFF2-40B4-BE49-F238E27FC236}">
                              <a16:creationId xmlns:a16="http://schemas.microsoft.com/office/drawing/2014/main" id="{F7B65749-71A7-DFF8-ED04-2F47213FF34B}"/>
                            </a:ext>
                          </a:extLst>
                        </wpg:cNvPr>
                        <wpg:cNvFrPr>
                          <a:graphicFrameLocks/>
                        </wpg:cNvFrPr>
                        <wpg:xfrm>
                          <a:off x="2696552" y="1808886"/>
                          <a:ext cx="3354194" cy="2287338"/>
                        </wpg:xfrm>
                        <a:graphic>
                          <a:graphicData uri="http://schemas.openxmlformats.org/drawingml/2006/chart">
                            <c:chart xmlns:c="http://schemas.openxmlformats.org/drawingml/2006/chart" xmlns:r="http://schemas.openxmlformats.org/officeDocument/2006/relationships" r:id="rId452"/>
                          </a:graphicData>
                        </a:graphic>
                      </wpg:graphicFrame>
                      <wpg:graphicFrame>
                        <wpg:cNvPr id="1952417547" name="Chart 1952417547">
                          <a:extLst>
                            <a:ext uri="{FF2B5EF4-FFF2-40B4-BE49-F238E27FC236}">
                              <a16:creationId xmlns:a16="http://schemas.microsoft.com/office/drawing/2014/main" id="{95EEB892-53BD-1F89-0323-5F1881E00556}"/>
                            </a:ext>
                          </a:extLst>
                        </wpg:cNvPr>
                        <wpg:cNvFrPr>
                          <a:graphicFrameLocks/>
                        </wpg:cNvFrPr>
                        <wpg:xfrm>
                          <a:off x="0" y="1784483"/>
                          <a:ext cx="3321235" cy="2278574"/>
                        </wpg:xfrm>
                        <a:graphic>
                          <a:graphicData uri="http://schemas.openxmlformats.org/drawingml/2006/chart">
                            <c:chart xmlns:c="http://schemas.openxmlformats.org/drawingml/2006/chart" xmlns:r="http://schemas.openxmlformats.org/officeDocument/2006/relationships" r:id="rId453"/>
                          </a:graphicData>
                        </a:graphic>
                      </wpg:graphicFrame>
                      <wpg:graphicFrame>
                        <wpg:cNvPr id="411973826" name="Chart 411973826">
                          <a:extLst>
                            <a:ext uri="{FF2B5EF4-FFF2-40B4-BE49-F238E27FC236}">
                              <a16:creationId xmlns:a16="http://schemas.microsoft.com/office/drawing/2014/main" id="{B4C4EAF5-1006-8743-FBAC-1A2183A3096A}"/>
                            </a:ext>
                          </a:extLst>
                        </wpg:cNvPr>
                        <wpg:cNvFrPr>
                          <a:graphicFrameLocks/>
                        </wpg:cNvFrPr>
                        <wpg:xfrm>
                          <a:off x="2928348" y="3499984"/>
                          <a:ext cx="3142394" cy="2232274"/>
                        </wpg:xfrm>
                        <a:graphic>
                          <a:graphicData uri="http://schemas.openxmlformats.org/drawingml/2006/chart">
                            <c:chart xmlns:c="http://schemas.openxmlformats.org/drawingml/2006/chart" xmlns:r="http://schemas.openxmlformats.org/officeDocument/2006/relationships" r:id="rId454"/>
                          </a:graphicData>
                        </a:graphic>
                      </wpg:graphicFrame>
                      <wpg:graphicFrame>
                        <wpg:cNvPr id="1370045649" name="Chart 1370045649">
                          <a:extLst>
                            <a:ext uri="{FF2B5EF4-FFF2-40B4-BE49-F238E27FC236}">
                              <a16:creationId xmlns:a16="http://schemas.microsoft.com/office/drawing/2014/main" id="{84A99583-D4C9-D9C2-F752-F9D5EFEAE9B6}"/>
                            </a:ext>
                          </a:extLst>
                        </wpg:cNvPr>
                        <wpg:cNvFrPr>
                          <a:graphicFrameLocks/>
                        </wpg:cNvFrPr>
                        <wpg:xfrm>
                          <a:off x="174383" y="3544824"/>
                          <a:ext cx="3156443" cy="2194324"/>
                        </wpg:xfrm>
                        <a:graphic>
                          <a:graphicData uri="http://schemas.openxmlformats.org/drawingml/2006/chart">
                            <c:chart xmlns:c="http://schemas.openxmlformats.org/drawingml/2006/chart" xmlns:r="http://schemas.openxmlformats.org/officeDocument/2006/relationships" r:id="rId455"/>
                          </a:graphicData>
                        </a:graphic>
                      </wpg:graphicFrame>
                    </wpg:wgp>
                  </a:graphicData>
                </a:graphic>
              </wp:anchor>
            </w:drawing>
          </mc:Choice>
          <mc:Fallback>
            <w:pict>
              <v:group w14:anchorId="41601AE1" id="Group 39" o:spid="_x0000_s1026" style="position:absolute;margin-left:4.95pt;margin-top:5.45pt;width:481.45pt;height:476.75pt;z-index:-251687424" coordsize="60707,57391"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">
                <v:shape id="Chart 1538638635" o:spid="_x0000_s1027" type="#_x0000_t75" style="position:absolute;left:27780;top:115;width:32744;height:22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">
                  <v:imagedata r:id="rId456" o:title=""/>
                  <o:lock v:ext="edit" aspectratio="f"/>
                </v:shape>
                <v:shape id="Chart 1643473116" o:spid="_x0000_s1028" type="#_x0000_t75" style="position:absolute;left:1089;width:32199;height:21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">
                  <v:imagedata r:id="rId457" o:title=""/>
                  <o:lock v:ext="edit" aspectratio="f"/>
                </v:shape>
                <v:shape id="Chart 659333048" o:spid="_x0000_s1029" type="#_x0000_t75" style="position:absolute;left:26993;top:18085;width:33531;height:228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">
                  <v:imagedata r:id="rId458" o:title=""/>
                  <o:lock v:ext="edit" aspectratio="f"/>
                </v:shape>
                <v:shape id="Chart 1952417547" o:spid="_x0000_s1030" type="#_x0000_t75" style="position:absolute;top:17854;width:33228;height:227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">
                  <v:imagedata r:id="rId459" o:title=""/>
                  <o:lock v:ext="edit" aspectratio="f"/>
                </v:shape>
                <v:shape id="Chart 411973826" o:spid="_x0000_s1031" type="#_x0000_t75" style="position:absolute;left:29233;top:35016;width:31473;height:22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">
                  <v:imagedata r:id="rId460" o:title=""/>
                  <o:lock v:ext="edit" aspectratio="f"/>
                </v:shape>
                <v:shape id="Chart 1370045649" o:spid="_x0000_s1032" type="#_x0000_t75" style="position:absolute;left:1694;top:35420;width:31594;height:219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">
                  <v:imagedata r:id="rId461" o:title=""/>
                  <o:lock v:ext="edit" aspectratio="f"/>
                </v:shape>
              </v:group>
            </w:pict>
          </mc:Fallback>
        </mc:AlternateContent>
      </w:r>
      <w:r w:rsidR="00F86506" w:rsidRPr="000B6F77">
        <w:rPr>
          <w:noProof/>
        </w:rPr>
        <mc:AlternateContent>
          <mc:Choice Requires="wpg">
            <w:drawing>
              <wp:anchor distT="0" distB="0" distL="114300" distR="114300" simplePos="0" relativeHeight="251633152" behindDoc="1" locked="0" layoutInCell="1" allowOverlap="1" wp14:anchorId="6C59BAEE" wp14:editId="447699DD">
                <wp:simplePos x="0" y="0"/>
                <wp:positionH relativeFrom="column">
                  <wp:posOffset>15903</wp:posOffset>
                </wp:positionH>
                <wp:positionV relativeFrom="paragraph">
                  <wp:posOffset>46714</wp:posOffset>
                </wp:positionV>
                <wp:extent cx="3589890" cy="4000278"/>
                <wp:effectExtent l="0" t="0" r="0" b="635"/>
                <wp:wrapNone/>
                <wp:docPr id="209" name="Group 209"/>
                <wp:cNvGraphicFramePr/>
                <a:graphic xmlns:a="http://schemas.openxmlformats.org/drawingml/2006/main">
                  <a:graphicData uri="http://schemas.microsoft.com/office/word/2010/wordprocessingGroup">
                    <wpg:wgp>
                      <wpg:cNvGrpSpPr/>
                      <wpg:grpSpPr>
                        <a:xfrm>
                          <a:off x="0" y="0"/>
                          <a:ext cx="3589890" cy="4000278"/>
                          <a:chOff x="-20047" y="110849"/>
                          <a:chExt cx="3590325" cy="4001321"/>
                        </a:xfrm>
                      </wpg:grpSpPr>
                      <wps:wsp>
                        <wps:cNvPr id="197" name="Text Box 197"/>
                        <wps:cNvSpPr txBox="1"/>
                        <wps:spPr>
                          <a:xfrm>
                            <a:off x="27665" y="130633"/>
                            <a:ext cx="574675" cy="342900"/>
                          </a:xfrm>
                          <a:prstGeom prst="rect">
                            <a:avLst/>
                          </a:prstGeom>
                          <a:noFill/>
                          <a:ln w="6350">
                            <a:noFill/>
                          </a:ln>
                        </wps:spPr>
                        <wps:txbx>
                          <w:txbxContent>
                            <w:p w14:paraId="076F4873" w14:textId="43B814F2" w:rsidR="005F2C06" w:rsidRDefault="005F2C06" w:rsidP="00B37E5B">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8" name="Text Box 198"/>
                        <wps:cNvSpPr txBox="1"/>
                        <wps:spPr>
                          <a:xfrm>
                            <a:off x="2934446" y="110849"/>
                            <a:ext cx="582930" cy="342900"/>
                          </a:xfrm>
                          <a:prstGeom prst="rect">
                            <a:avLst/>
                          </a:prstGeom>
                          <a:noFill/>
                          <a:ln w="6350">
                            <a:noFill/>
                          </a:ln>
                        </wps:spPr>
                        <wps:txbx>
                          <w:txbxContent>
                            <w:p w14:paraId="1CD26C86" w14:textId="538F67A5" w:rsidR="005F2C06" w:rsidRDefault="005F2C06" w:rsidP="00B37E5B">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9" name="Text Box 199"/>
                        <wps:cNvSpPr txBox="1"/>
                        <wps:spPr>
                          <a:xfrm>
                            <a:off x="227771" y="1871824"/>
                            <a:ext cx="358775" cy="342265"/>
                          </a:xfrm>
                          <a:prstGeom prst="rect">
                            <a:avLst/>
                          </a:prstGeom>
                          <a:noFill/>
                          <a:ln w="6350">
                            <a:noFill/>
                          </a:ln>
                        </wps:spPr>
                        <wps:txbx>
                          <w:txbxContent>
                            <w:p w14:paraId="0D5F884C" w14:textId="61D852B6" w:rsidR="005F2C06" w:rsidRDefault="005F2C06" w:rsidP="00D0722D">
                              <w:pPr>
                                <w:ind w:firstLine="0"/>
                              </w:pPr>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0" name="Text Box 200"/>
                        <wps:cNvSpPr txBox="1"/>
                        <wps:spPr>
                          <a:xfrm>
                            <a:off x="2987348" y="1906366"/>
                            <a:ext cx="582930" cy="342265"/>
                          </a:xfrm>
                          <a:prstGeom prst="rect">
                            <a:avLst/>
                          </a:prstGeom>
                          <a:noFill/>
                          <a:ln w="6350">
                            <a:noFill/>
                          </a:ln>
                        </wps:spPr>
                        <wps:txbx>
                          <w:txbxContent>
                            <w:p w14:paraId="2064EB64" w14:textId="24FD33F1" w:rsidR="005F2C06" w:rsidRDefault="005F2C06" w:rsidP="00B37E5B">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1" name="Text Box 201"/>
                        <wps:cNvSpPr txBox="1"/>
                        <wps:spPr>
                          <a:xfrm>
                            <a:off x="-20047" y="3682002"/>
                            <a:ext cx="574675" cy="342265"/>
                          </a:xfrm>
                          <a:prstGeom prst="rect">
                            <a:avLst/>
                          </a:prstGeom>
                          <a:noFill/>
                          <a:ln w="6350">
                            <a:noFill/>
                          </a:ln>
                        </wps:spPr>
                        <wps:txbx>
                          <w:txbxContent>
                            <w:p w14:paraId="20BE6F7B" w14:textId="2AAD7238" w:rsidR="005F2C06" w:rsidRDefault="005F2C06" w:rsidP="00B37E5B">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2" name="Text Box 202"/>
                        <wps:cNvSpPr txBox="1"/>
                        <wps:spPr>
                          <a:xfrm>
                            <a:off x="2987348" y="3769270"/>
                            <a:ext cx="557530" cy="342900"/>
                          </a:xfrm>
                          <a:prstGeom prst="rect">
                            <a:avLst/>
                          </a:prstGeom>
                          <a:noFill/>
                          <a:ln w="6350">
                            <a:noFill/>
                          </a:ln>
                        </wps:spPr>
                        <wps:txbx>
                          <w:txbxContent>
                            <w:p w14:paraId="659D81EC" w14:textId="313EDF76" w:rsidR="005F2C06" w:rsidRDefault="005F2C06" w:rsidP="00B37E5B">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59BAEE" id="Group 209" o:spid="_x0000_s1139" style="position:absolute;left:0;text-align:left;margin-left:1.25pt;margin-top:3.7pt;width:282.65pt;height:315pt;z-index:-251683328;mso-width-relative:margin;mso-height-relative:margin" coordorigin="-200,1108" coordsize="35903,40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">
                <v:shape id="Text Box 197" o:spid="_x0000_s1140" type="#_x0000_t202" style="position:absolute;left:276;top:1306;width:5747;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" filled="f" stroked="f" strokeweight=".5pt">
                  <v:textbox>
                    <w:txbxContent>
                      <w:p w14:paraId="076F4873" w14:textId="43B814F2" w:rsidR="005F2C06" w:rsidRDefault="005F2C06" w:rsidP="00B37E5B">
                        <w:r>
                          <w:t>(a)</w:t>
                        </w:r>
                      </w:p>
                    </w:txbxContent>
                  </v:textbox>
                </v:shape>
                <v:shape id="Text Box 198" o:spid="_x0000_s1141" type="#_x0000_t202" style="position:absolute;left:29344;top:1108;width:58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" filled="f" stroked="f" strokeweight=".5pt">
                  <v:textbox>
                    <w:txbxContent>
                      <w:p w14:paraId="1CD26C86" w14:textId="538F67A5" w:rsidR="005F2C06" w:rsidRDefault="005F2C06" w:rsidP="00B37E5B">
                        <w:r>
                          <w:t>(b)</w:t>
                        </w:r>
                      </w:p>
                    </w:txbxContent>
                  </v:textbox>
                </v:shape>
                <v:shape id="Text Box 199" o:spid="_x0000_s1142" type="#_x0000_t202" style="position:absolute;left:2277;top:18718;width:3588;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" filled="f" stroked="f" strokeweight=".5pt">
                  <v:textbox>
                    <w:txbxContent>
                      <w:p w14:paraId="0D5F884C" w14:textId="61D852B6" w:rsidR="005F2C06" w:rsidRDefault="005F2C06" w:rsidP="00D0722D">
                        <w:pPr>
                          <w:ind w:firstLine="0"/>
                        </w:pPr>
                        <w:r>
                          <w:t>(c)</w:t>
                        </w:r>
                      </w:p>
                    </w:txbxContent>
                  </v:textbox>
                </v:shape>
                <v:shape id="Text Box 200" o:spid="_x0000_s1143" type="#_x0000_t202" style="position:absolute;left:29873;top:19063;width:5829;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" filled="f" stroked="f" strokeweight=".5pt">
                  <v:textbox>
                    <w:txbxContent>
                      <w:p w14:paraId="2064EB64" w14:textId="24FD33F1" w:rsidR="005F2C06" w:rsidRDefault="005F2C06" w:rsidP="00B37E5B">
                        <w:r>
                          <w:t>(d)</w:t>
                        </w:r>
                      </w:p>
                    </w:txbxContent>
                  </v:textbox>
                </v:shape>
                <v:shape id="Text Box 201" o:spid="_x0000_s1144" type="#_x0000_t202" style="position:absolute;left:-200;top:36820;width:5746;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" filled="f" stroked="f" strokeweight=".5pt">
                  <v:textbox>
                    <w:txbxContent>
                      <w:p w14:paraId="20BE6F7B" w14:textId="2AAD7238" w:rsidR="005F2C06" w:rsidRDefault="005F2C06" w:rsidP="00B37E5B">
                        <w:r>
                          <w:t>(e)</w:t>
                        </w:r>
                      </w:p>
                    </w:txbxContent>
                  </v:textbox>
                </v:shape>
                <v:shape id="Text Box 202" o:spid="_x0000_s1145" type="#_x0000_t202" style="position:absolute;left:29873;top:37692;width:5575;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" filled="f" stroked="f" strokeweight=".5pt">
                  <v:textbox>
                    <w:txbxContent>
                      <w:p w14:paraId="659D81EC" w14:textId="313EDF76" w:rsidR="005F2C06" w:rsidRDefault="005F2C06" w:rsidP="00B37E5B">
                        <w:r>
                          <w:t>(f)</w:t>
                        </w:r>
                      </w:p>
                    </w:txbxContent>
                  </v:textbox>
                </v:shape>
              </v:group>
            </w:pict>
          </mc:Fallback>
        </mc:AlternateContent>
      </w:r>
    </w:p>
    <w:p w14:paraId="4E487508" w14:textId="15CB55A3" w:rsidR="005F2C06" w:rsidRPr="000B6F77" w:rsidRDefault="005F2C06" w:rsidP="00B37E5B">
      <w:pPr>
        <w:rPr>
          <w:lang w:eastAsia="zh-CN"/>
        </w:rPr>
      </w:pPr>
    </w:p>
    <w:p w14:paraId="7998AF76" w14:textId="3871D09B" w:rsidR="005F2C06" w:rsidRPr="000B6F77" w:rsidRDefault="005F2C06" w:rsidP="00B37E5B">
      <w:pPr>
        <w:rPr>
          <w:lang w:eastAsia="zh-CN"/>
        </w:rPr>
      </w:pPr>
    </w:p>
    <w:p w14:paraId="45C7E3C6" w14:textId="7BCEF843" w:rsidR="005F2C06" w:rsidRPr="000B6F77" w:rsidRDefault="005F2C06" w:rsidP="00B37E5B">
      <w:pPr>
        <w:rPr>
          <w:lang w:eastAsia="zh-CN"/>
        </w:rPr>
      </w:pPr>
    </w:p>
    <w:p w14:paraId="00A3FD1C" w14:textId="05DFF68D" w:rsidR="005F2C06" w:rsidRPr="000B6F77" w:rsidRDefault="005F2C06" w:rsidP="00B37E5B">
      <w:pPr>
        <w:rPr>
          <w:lang w:eastAsia="zh-CN"/>
        </w:rPr>
      </w:pPr>
    </w:p>
    <w:p w14:paraId="44C96AE5" w14:textId="5B3617CC" w:rsidR="005F2C06" w:rsidRPr="000B6F77" w:rsidRDefault="005F2C06" w:rsidP="00B37E5B">
      <w:pPr>
        <w:rPr>
          <w:lang w:eastAsia="zh-CN"/>
        </w:rPr>
      </w:pPr>
    </w:p>
    <w:p w14:paraId="48A69A48" w14:textId="043BC66D" w:rsidR="005F2C06" w:rsidRPr="000B6F77" w:rsidRDefault="005F2C06" w:rsidP="00B37E5B">
      <w:pPr>
        <w:rPr>
          <w:lang w:eastAsia="zh-CN"/>
        </w:rPr>
      </w:pPr>
    </w:p>
    <w:p w14:paraId="659EA7C1" w14:textId="584C3F24" w:rsidR="005F2C06" w:rsidRPr="000B6F77" w:rsidRDefault="005F2C06" w:rsidP="00B37E5B">
      <w:pPr>
        <w:rPr>
          <w:lang w:eastAsia="zh-CN"/>
        </w:rPr>
      </w:pPr>
    </w:p>
    <w:p w14:paraId="347D2404" w14:textId="08AC2A7B" w:rsidR="005F2C06" w:rsidRPr="000B6F77" w:rsidRDefault="005F2C06" w:rsidP="00B37E5B">
      <w:pPr>
        <w:rPr>
          <w:lang w:eastAsia="zh-CN"/>
        </w:rPr>
      </w:pPr>
    </w:p>
    <w:p w14:paraId="613038F4" w14:textId="7B892BBE" w:rsidR="005F2C06" w:rsidRPr="000B6F77" w:rsidRDefault="005F2C06" w:rsidP="00B37E5B">
      <w:pPr>
        <w:rPr>
          <w:lang w:eastAsia="zh-CN"/>
        </w:rPr>
      </w:pPr>
    </w:p>
    <w:p w14:paraId="066F4768" w14:textId="78926687" w:rsidR="005F2C06" w:rsidRPr="000B6F77" w:rsidRDefault="005F2C06" w:rsidP="00B37E5B">
      <w:pPr>
        <w:rPr>
          <w:lang w:eastAsia="zh-CN"/>
        </w:rPr>
      </w:pPr>
    </w:p>
    <w:p w14:paraId="530E8FE4" w14:textId="000C9AEE" w:rsidR="005F2C06" w:rsidRPr="000B6F77" w:rsidRDefault="005F2C06" w:rsidP="00B37E5B">
      <w:pPr>
        <w:rPr>
          <w:lang w:eastAsia="zh-CN"/>
        </w:rPr>
      </w:pPr>
    </w:p>
    <w:p w14:paraId="1F860DC2" w14:textId="6D23A1C4" w:rsidR="005F2C06" w:rsidRPr="000B6F77" w:rsidRDefault="005F2C06" w:rsidP="00B37E5B">
      <w:pPr>
        <w:rPr>
          <w:lang w:eastAsia="zh-CN"/>
        </w:rPr>
      </w:pPr>
    </w:p>
    <w:p w14:paraId="18AB9A59" w14:textId="04600989" w:rsidR="005F2C06" w:rsidRPr="000B6F77" w:rsidRDefault="005F2C06" w:rsidP="00B37E5B">
      <w:pPr>
        <w:rPr>
          <w:lang w:eastAsia="zh-CN"/>
        </w:rPr>
      </w:pPr>
    </w:p>
    <w:p w14:paraId="48A3EC01" w14:textId="1834E67C" w:rsidR="005F2C06" w:rsidRPr="000B6F77" w:rsidRDefault="005F2C06" w:rsidP="00B37E5B">
      <w:pPr>
        <w:rPr>
          <w:lang w:eastAsia="zh-CN"/>
        </w:rPr>
      </w:pPr>
    </w:p>
    <w:p w14:paraId="01A38733" w14:textId="59F1B3A2" w:rsidR="005F2C06" w:rsidRPr="000B6F77" w:rsidRDefault="005F2C06" w:rsidP="00B37E5B">
      <w:pPr>
        <w:rPr>
          <w:lang w:eastAsia="zh-CN"/>
        </w:rPr>
      </w:pPr>
    </w:p>
    <w:p w14:paraId="35235CEF" w14:textId="2F9D6A76" w:rsidR="005F2C06" w:rsidRPr="000B6F77" w:rsidRDefault="005F2C06" w:rsidP="00B37E5B">
      <w:pPr>
        <w:rPr>
          <w:lang w:eastAsia="zh-CN"/>
        </w:rPr>
      </w:pPr>
    </w:p>
    <w:p w14:paraId="286F7B18" w14:textId="01C39BB6" w:rsidR="005F2C06" w:rsidRPr="000B6F77" w:rsidRDefault="005F2C06" w:rsidP="00B37E5B">
      <w:pPr>
        <w:rPr>
          <w:lang w:eastAsia="zh-CN"/>
        </w:rPr>
      </w:pPr>
    </w:p>
    <w:p w14:paraId="2EFD2F0F" w14:textId="258FB119" w:rsidR="005F2C06" w:rsidRPr="000B6F77" w:rsidRDefault="005F2C06" w:rsidP="00B37E5B">
      <w:pPr>
        <w:rPr>
          <w:lang w:eastAsia="zh-CN"/>
        </w:rPr>
      </w:pPr>
    </w:p>
    <w:p w14:paraId="0E1A6C51" w14:textId="7709CBF4" w:rsidR="005F2C06" w:rsidRPr="000B6F77" w:rsidRDefault="005F2C06" w:rsidP="00B37E5B">
      <w:pPr>
        <w:rPr>
          <w:lang w:eastAsia="zh-CN"/>
        </w:rPr>
      </w:pPr>
    </w:p>
    <w:p w14:paraId="4DF21CE1" w14:textId="62BF8F04" w:rsidR="005F2C06" w:rsidRPr="000B6F77" w:rsidRDefault="005F2C06" w:rsidP="00B37E5B">
      <w:pPr>
        <w:rPr>
          <w:lang w:eastAsia="zh-CN"/>
        </w:rPr>
      </w:pPr>
    </w:p>
    <w:p w14:paraId="3B269F20" w14:textId="6B085137" w:rsidR="005F2C06" w:rsidRPr="000B6F77" w:rsidRDefault="005F2C06" w:rsidP="00B37E5B">
      <w:pPr>
        <w:rPr>
          <w:lang w:eastAsia="zh-CN"/>
        </w:rPr>
      </w:pPr>
    </w:p>
    <w:p w14:paraId="26311E18" w14:textId="6A5A3D3E" w:rsidR="005F2C06" w:rsidRPr="000B6F77" w:rsidRDefault="005F2C06" w:rsidP="00B37E5B">
      <w:pPr>
        <w:rPr>
          <w:lang w:eastAsia="zh-CN"/>
        </w:rPr>
      </w:pPr>
    </w:p>
    <w:p w14:paraId="7D20F848" w14:textId="122C67AA" w:rsidR="005F2C06" w:rsidRPr="000B6F77" w:rsidRDefault="005F2C06" w:rsidP="00B37E5B">
      <w:pPr>
        <w:rPr>
          <w:lang w:eastAsia="zh-CN"/>
        </w:rPr>
      </w:pPr>
    </w:p>
    <w:p w14:paraId="16FB0916" w14:textId="77777777" w:rsidR="005F2C06" w:rsidRPr="000B6F77" w:rsidRDefault="005F2C06" w:rsidP="00B37E5B">
      <w:pPr>
        <w:rPr>
          <w:lang w:eastAsia="zh-CN"/>
        </w:rPr>
      </w:pPr>
    </w:p>
    <w:p w14:paraId="6DE8BD0A" w14:textId="7B1AF919" w:rsidR="00A834EB" w:rsidRPr="000B6F77" w:rsidRDefault="00A834EB" w:rsidP="00B37E5B">
      <w:pPr>
        <w:rPr>
          <w:lang w:eastAsia="zh-CN"/>
        </w:rPr>
      </w:pPr>
    </w:p>
    <w:p w14:paraId="36688452" w14:textId="19C91A42" w:rsidR="00A834EB" w:rsidRPr="000B6F77" w:rsidRDefault="00A834EB" w:rsidP="00B37E5B">
      <w:pPr>
        <w:rPr>
          <w:lang w:eastAsia="zh-CN"/>
        </w:rPr>
      </w:pPr>
    </w:p>
    <w:p w14:paraId="5E8C329B" w14:textId="3AD5B13F" w:rsidR="008710F2" w:rsidRPr="000B6F77" w:rsidRDefault="008710F2" w:rsidP="00101A88">
      <w:pPr>
        <w:ind w:firstLine="0"/>
      </w:pPr>
    </w:p>
    <w:p w14:paraId="26AEF604" w14:textId="7EB5AB22" w:rsidR="004F170C" w:rsidRPr="000B6F77" w:rsidRDefault="00FE55A5" w:rsidP="006F6774">
      <w:pPr>
        <w:pStyle w:val="NoSpacing"/>
      </w:pPr>
      <w:bookmarkStart w:id="67" w:name="_Ref122098782"/>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7</w:t>
      </w:r>
      <w:r w:rsidR="00940D25" w:rsidRPr="000B6F77">
        <w:rPr>
          <w:noProof/>
        </w:rPr>
        <w:fldChar w:fldCharType="end"/>
      </w:r>
      <w:bookmarkEnd w:id="67"/>
      <w:r w:rsidRPr="000B6F77">
        <w:t xml:space="preserve"> </w:t>
      </w:r>
      <w:r w:rsidR="00046EE0" w:rsidRPr="000B6F77">
        <w:t xml:space="preserve">Effective elastic </w:t>
      </w:r>
      <w:r w:rsidR="00663E04" w:rsidRPr="000B6F77">
        <w:t>moduli</w:t>
      </w:r>
      <w:r w:rsidR="00046EE0" w:rsidRPr="000B6F77">
        <w:t xml:space="preserve"> as functions of </w:t>
      </w:r>
      <w:r w:rsidR="00344A7F" w:rsidRPr="000B6F77">
        <w:t>the interlocking angle</w:t>
      </w:r>
      <w:r w:rsidR="00624506" w:rsidRPr="000B6F77">
        <w:t xml:space="preserve"> (plots</w:t>
      </w:r>
      <w:r w:rsidR="00F86506" w:rsidRPr="000B6F77">
        <w:t xml:space="preserve"> </w:t>
      </w:r>
      <w:r w:rsidR="00624506" w:rsidRPr="000B6F77">
        <w:t>(a</w:t>
      </w:r>
      <w:proofErr w:type="gramStart"/>
      <w:r w:rsidR="00624506" w:rsidRPr="000B6F77">
        <w:t>)</w:t>
      </w:r>
      <w:r w:rsidR="00F86506" w:rsidRPr="000B6F77">
        <w:t xml:space="preserve"> </w:t>
      </w:r>
      <w:r w:rsidR="00624506" w:rsidRPr="000B6F77">
        <w:t>,</w:t>
      </w:r>
      <w:proofErr w:type="gramEnd"/>
      <w:r w:rsidR="00624506" w:rsidRPr="000B6F77">
        <w:t>(c)</w:t>
      </w:r>
      <w:r w:rsidR="00F86506" w:rsidRPr="000B6F77">
        <w:t xml:space="preserve"> and </w:t>
      </w:r>
      <w:r w:rsidR="00624506" w:rsidRPr="000B6F77">
        <w:t>(e</w:t>
      </w:r>
      <w:r w:rsidR="00F86506" w:rsidRPr="000B6F77">
        <w:t>)</w:t>
      </w:r>
      <w:r w:rsidR="00624506" w:rsidRPr="000B6F77">
        <w:t>)</w:t>
      </w:r>
      <w:r w:rsidR="00344A7F" w:rsidRPr="000B6F77">
        <w:t xml:space="preserve"> and </w:t>
      </w:r>
      <w:r w:rsidR="00E83ED7" w:rsidRPr="000B6F77">
        <w:t>tow ratio</w:t>
      </w:r>
      <w:r w:rsidR="00624506" w:rsidRPr="000B6F77">
        <w:t xml:space="preserve"> (plots</w:t>
      </w:r>
      <w:r w:rsidR="00F86506" w:rsidRPr="000B6F77">
        <w:t xml:space="preserve"> </w:t>
      </w:r>
      <w:r w:rsidR="00624506" w:rsidRPr="000B6F77">
        <w:t>(b)</w:t>
      </w:r>
      <w:r w:rsidR="00F86506" w:rsidRPr="000B6F77">
        <w:t xml:space="preserve">, </w:t>
      </w:r>
      <w:r w:rsidR="00624506" w:rsidRPr="000B6F77">
        <w:t>(d)</w:t>
      </w:r>
      <w:r w:rsidR="00F86506" w:rsidRPr="000B6F77">
        <w:t xml:space="preserve"> and </w:t>
      </w:r>
      <w:r w:rsidR="00624506" w:rsidRPr="000B6F77">
        <w:t>(f))</w:t>
      </w:r>
      <w:r w:rsidR="004F170C" w:rsidRPr="000B6F77">
        <w:t xml:space="preserve"> </w:t>
      </w:r>
    </w:p>
    <w:p w14:paraId="6F5669E4" w14:textId="402FD6CA" w:rsidR="00C56EEA" w:rsidRPr="000B6F77" w:rsidRDefault="00C56EEA" w:rsidP="00EF0F6F">
      <w:pPr>
        <w:pStyle w:val="NoSpacing"/>
        <w:ind w:left="1440" w:firstLine="720"/>
      </w:pPr>
    </w:p>
    <w:p w14:paraId="62654DFD" w14:textId="77777777" w:rsidR="00AB6B0E" w:rsidRPr="000B6F77" w:rsidRDefault="00AB6B0E" w:rsidP="00EF0F6F">
      <w:pPr>
        <w:pStyle w:val="NoSpacing"/>
        <w:ind w:left="1440" w:firstLine="720"/>
      </w:pPr>
    </w:p>
    <w:p w14:paraId="29A05688" w14:textId="143CEDC4" w:rsidR="00663E04" w:rsidRPr="000B6F77" w:rsidRDefault="002E5F30" w:rsidP="00A313DE">
      <w:pPr>
        <w:pStyle w:val="NoSpacing"/>
      </w:pPr>
      <w:r w:rsidRPr="000B6F77">
        <w:rPr>
          <w:noProof/>
        </w:rPr>
        <mc:AlternateContent>
          <mc:Choice Requires="wpg">
            <w:drawing>
              <wp:anchor distT="0" distB="0" distL="114300" distR="114300" simplePos="0" relativeHeight="251653632" behindDoc="0" locked="0" layoutInCell="1" allowOverlap="1" wp14:anchorId="7375E864" wp14:editId="33642BB2">
                <wp:simplePos x="0" y="0"/>
                <wp:positionH relativeFrom="column">
                  <wp:posOffset>202483</wp:posOffset>
                </wp:positionH>
                <wp:positionV relativeFrom="paragraph">
                  <wp:posOffset>-78765</wp:posOffset>
                </wp:positionV>
                <wp:extent cx="5734050" cy="790575"/>
                <wp:effectExtent l="0" t="0" r="0" b="9525"/>
                <wp:wrapNone/>
                <wp:docPr id="503669443" name="Group 64"/>
                <wp:cNvGraphicFramePr/>
                <a:graphic xmlns:a="http://schemas.openxmlformats.org/drawingml/2006/main">
                  <a:graphicData uri="http://schemas.microsoft.com/office/word/2010/wordprocessingGroup">
                    <wpg:wgp>
                      <wpg:cNvGrpSpPr/>
                      <wpg:grpSpPr>
                        <a:xfrm>
                          <a:off x="0" y="0"/>
                          <a:ext cx="5734050" cy="790575"/>
                          <a:chOff x="-356260" y="0"/>
                          <a:chExt cx="5734244" cy="790576"/>
                        </a:xfrm>
                      </wpg:grpSpPr>
                      <pic:pic xmlns:pic="http://schemas.openxmlformats.org/drawingml/2006/picture">
                        <pic:nvPicPr>
                          <pic:cNvPr id="1953937124" name="Picture 1" descr="A group of black and orange squares with black letters&#10;&#10;AI-generated content may be incorrect."/>
                          <pic:cNvPicPr>
                            <a:picLocks noChangeAspect="1"/>
                          </pic:cNvPicPr>
                        </pic:nvPicPr>
                        <pic:blipFill>
                          <a:blip r:embed="rId448">
                            <a:extLst>
                              <a:ext uri="{28A0092B-C50C-407E-A947-70E740481C1C}">
                                <a14:useLocalDpi xmlns:a14="http://schemas.microsoft.com/office/drawing/2010/main"/>
                              </a:ext>
                            </a:extLst>
                          </a:blip>
                          <a:stretch>
                            <a:fillRect/>
                          </a:stretch>
                        </pic:blipFill>
                        <pic:spPr>
                          <a:xfrm>
                            <a:off x="1590261" y="7951"/>
                            <a:ext cx="3688715" cy="692785"/>
                          </a:xfrm>
                          <a:prstGeom prst="rect">
                            <a:avLst/>
                          </a:prstGeom>
                        </pic:spPr>
                      </pic:pic>
                      <wps:wsp>
                        <wps:cNvPr id="1018630028" name="Text Box 58"/>
                        <wps:cNvSpPr txBox="1"/>
                        <wps:spPr>
                          <a:xfrm>
                            <a:off x="2782957" y="23854"/>
                            <a:ext cx="695400" cy="766722"/>
                          </a:xfrm>
                          <a:prstGeom prst="rect">
                            <a:avLst/>
                          </a:prstGeom>
                          <a:solidFill>
                            <a:schemeClr val="lt1"/>
                          </a:solidFill>
                          <a:ln w="6350">
                            <a:noFill/>
                          </a:ln>
                        </wps:spPr>
                        <wps:txbx>
                          <w:txbxContent>
                            <w:p w14:paraId="41568C89" w14:textId="77777777" w:rsidR="00F86506" w:rsidRPr="008146F1" w:rsidRDefault="00F86506" w:rsidP="00F86506">
                              <w:pPr>
                                <w:pStyle w:val="NoSpacing"/>
                                <w:spacing w:line="264" w:lineRule="auto"/>
                              </w:pPr>
                              <w:r w:rsidRPr="008146F1">
                                <w:t>Scheme 1</w:t>
                              </w:r>
                            </w:p>
                            <w:p w14:paraId="305A2DBA" w14:textId="77777777" w:rsidR="00F86506" w:rsidRDefault="00F86506" w:rsidP="00F86506">
                              <w:pPr>
                                <w:pStyle w:val="NoSpacing"/>
                                <w:spacing w:line="264" w:lineRule="auto"/>
                              </w:pPr>
                              <w:r w:rsidRPr="008146F1">
                                <w:t>Scheme 1</w:t>
                              </w:r>
                            </w:p>
                            <w:p w14:paraId="0E98F6C4" w14:textId="77777777" w:rsidR="00F86506" w:rsidRPr="00EA1A1A" w:rsidRDefault="00F86506" w:rsidP="00F86506">
                              <w:pPr>
                                <w:pStyle w:val="NoSpacing"/>
                                <w:spacing w:line="264" w:lineRule="auto"/>
                              </w:pPr>
                              <w:r w:rsidRPr="008146F1">
                                <w:t>Scheme 1</w:t>
                              </w:r>
                            </w:p>
                            <w:p w14:paraId="1D3F678A" w14:textId="77777777" w:rsidR="00F86506" w:rsidRPr="00EA1A1A" w:rsidRDefault="00F86506" w:rsidP="00F86506">
                              <w:pPr>
                                <w:pStyle w:val="NoSpacing"/>
                                <w:spacing w:line="264" w:lineRule="auto"/>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1860553768" name="Text Box 59"/>
                        <wps:cNvSpPr txBox="1"/>
                        <wps:spPr>
                          <a:xfrm>
                            <a:off x="1844703" y="0"/>
                            <a:ext cx="759649" cy="770793"/>
                          </a:xfrm>
                          <a:prstGeom prst="rect">
                            <a:avLst/>
                          </a:prstGeom>
                          <a:solidFill>
                            <a:schemeClr val="lt1"/>
                          </a:solidFill>
                          <a:ln w="6350">
                            <a:noFill/>
                          </a:ln>
                        </wps:spPr>
                        <wps:txbx>
                          <w:txbxContent>
                            <w:p w14:paraId="2473E4AA" w14:textId="77777777" w:rsidR="00F86506" w:rsidRPr="0073275B" w:rsidRDefault="00F86506" w:rsidP="00F86506">
                              <w:pPr>
                                <w:pStyle w:val="NoSpacing"/>
                                <w:spacing w:line="264" w:lineRule="auto"/>
                              </w:pPr>
                              <w:r>
                                <w:t>b</w:t>
                              </w:r>
                              <w:r w:rsidRPr="0073275B">
                                <w:t xml:space="preserve">enchmark </w:t>
                              </w:r>
                            </w:p>
                            <w:p w14:paraId="0D1804D5" w14:textId="77777777" w:rsidR="00F86506" w:rsidRDefault="00F86506" w:rsidP="00F86506">
                              <w:pPr>
                                <w:pStyle w:val="NoSpacing"/>
                                <w:spacing w:line="264" w:lineRule="auto"/>
                              </w:pPr>
                              <w:r>
                                <w:t>b</w:t>
                              </w:r>
                              <w:r w:rsidRPr="0073275B">
                                <w:t>enchmark</w:t>
                              </w:r>
                            </w:p>
                            <w:p w14:paraId="6D7E2642" w14:textId="77777777" w:rsidR="00F86506" w:rsidRDefault="00F86506" w:rsidP="00F86506">
                              <w:pPr>
                                <w:pStyle w:val="NoSpacing"/>
                                <w:spacing w:line="264" w:lineRule="auto"/>
                              </w:pPr>
                              <w:r>
                                <w:t>benchmark</w:t>
                              </w:r>
                            </w:p>
                            <w:p w14:paraId="1B8EABBD" w14:textId="77777777" w:rsidR="00F86506" w:rsidRPr="0073275B" w:rsidRDefault="00F86506" w:rsidP="00F86506">
                              <w:pPr>
                                <w:pStyle w:val="NoSpacing"/>
                                <w:spacing w:after="60"/>
                              </w:pPr>
                              <w:r w:rsidRPr="0073275B">
                                <w:t xml:space="preserve"> </w:t>
                              </w:r>
                            </w:p>
                            <w:p w14:paraId="4B5F2B94" w14:textId="77777777" w:rsidR="00F86506" w:rsidRPr="0073275B" w:rsidRDefault="00F86506" w:rsidP="00F86506">
                              <w:pPr>
                                <w:pStyle w:val="NoSpacing"/>
                                <w:spacing w:after="60"/>
                              </w:pPr>
                              <w:r w:rsidRPr="0073275B">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s:wsp>
                        <wps:cNvPr id="1677663664" name="Text Box 60"/>
                        <wps:cNvSpPr txBox="1"/>
                        <wps:spPr>
                          <a:xfrm>
                            <a:off x="3729162" y="7951"/>
                            <a:ext cx="695400" cy="628151"/>
                          </a:xfrm>
                          <a:prstGeom prst="rect">
                            <a:avLst/>
                          </a:prstGeom>
                          <a:solidFill>
                            <a:schemeClr val="lt1"/>
                          </a:solidFill>
                          <a:ln w="6350">
                            <a:noFill/>
                          </a:ln>
                        </wps:spPr>
                        <wps:txbx>
                          <w:txbxContent>
                            <w:p w14:paraId="1D17B644" w14:textId="77777777" w:rsidR="00F86506" w:rsidRPr="008146F1" w:rsidRDefault="00F86506" w:rsidP="00F86506">
                              <w:pPr>
                                <w:pStyle w:val="NoSpacing"/>
                                <w:spacing w:line="264" w:lineRule="auto"/>
                              </w:pPr>
                              <w:r w:rsidRPr="008146F1">
                                <w:t xml:space="preserve">Scheme </w:t>
                              </w:r>
                              <w:r>
                                <w:t>2</w:t>
                              </w:r>
                            </w:p>
                            <w:p w14:paraId="31B81EF4" w14:textId="77777777" w:rsidR="00F86506" w:rsidRDefault="00F86506" w:rsidP="00F86506">
                              <w:pPr>
                                <w:pStyle w:val="NoSpacing"/>
                                <w:spacing w:line="264" w:lineRule="auto"/>
                              </w:pPr>
                              <w:r w:rsidRPr="008146F1">
                                <w:t xml:space="preserve">Scheme </w:t>
                              </w:r>
                              <w:r>
                                <w:t>2</w:t>
                              </w:r>
                            </w:p>
                            <w:p w14:paraId="7F883EB8" w14:textId="77777777" w:rsidR="00F86506" w:rsidRPr="00EA1A1A" w:rsidRDefault="00F86506" w:rsidP="00F86506">
                              <w:pPr>
                                <w:pStyle w:val="NoSpacing"/>
                                <w:spacing w:line="264" w:lineRule="auto"/>
                              </w:pPr>
                              <w:r w:rsidRPr="008146F1">
                                <w:t xml:space="preserve">Scheme </w:t>
                              </w:r>
                              <w:r>
                                <w:t>2</w:t>
                              </w:r>
                            </w:p>
                            <w:p w14:paraId="28DB0F02" w14:textId="77777777" w:rsidR="00F86506" w:rsidRPr="00EA1A1A" w:rsidRDefault="00F86506" w:rsidP="00F86506">
                              <w:pPr>
                                <w:pStyle w:val="NoSpacing"/>
                                <w:spacing w:line="264" w:lineRule="auto"/>
                              </w:pPr>
                            </w:p>
                            <w:p w14:paraId="76DB846F" w14:textId="77777777" w:rsidR="00F86506" w:rsidRPr="00EA1A1A" w:rsidRDefault="00F86506" w:rsidP="00F86506">
                              <w:pPr>
                                <w:pStyle w:val="NoSpacing"/>
                                <w:spacing w:after="60"/>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1389818835" name="Text Box 61"/>
                        <wps:cNvSpPr txBox="1"/>
                        <wps:spPr>
                          <a:xfrm>
                            <a:off x="4683319" y="0"/>
                            <a:ext cx="694665" cy="643652"/>
                          </a:xfrm>
                          <a:prstGeom prst="rect">
                            <a:avLst/>
                          </a:prstGeom>
                          <a:solidFill>
                            <a:schemeClr val="lt1"/>
                          </a:solidFill>
                          <a:ln w="6350">
                            <a:noFill/>
                          </a:ln>
                        </wps:spPr>
                        <wps:txbx>
                          <w:txbxContent>
                            <w:p w14:paraId="5E7485D1" w14:textId="77777777" w:rsidR="00F86506" w:rsidRPr="008146F1" w:rsidRDefault="00F86506" w:rsidP="00F86506">
                              <w:pPr>
                                <w:pStyle w:val="NoSpacing"/>
                                <w:spacing w:line="264" w:lineRule="auto"/>
                              </w:pPr>
                              <w:r w:rsidRPr="008146F1">
                                <w:t xml:space="preserve">Scheme </w:t>
                              </w:r>
                              <w:r>
                                <w:t>3</w:t>
                              </w:r>
                            </w:p>
                            <w:p w14:paraId="373E878E" w14:textId="77777777" w:rsidR="00F86506" w:rsidRDefault="00F86506" w:rsidP="00F86506">
                              <w:pPr>
                                <w:pStyle w:val="NoSpacing"/>
                                <w:spacing w:line="264" w:lineRule="auto"/>
                              </w:pPr>
                              <w:r w:rsidRPr="008146F1">
                                <w:t xml:space="preserve">Scheme </w:t>
                              </w:r>
                              <w:r>
                                <w:t>3</w:t>
                              </w:r>
                              <w:r w:rsidRPr="0034342B">
                                <w:t xml:space="preserve"> </w:t>
                              </w:r>
                            </w:p>
                            <w:p w14:paraId="74E32A40" w14:textId="77777777" w:rsidR="00F86506" w:rsidRPr="00EA1A1A" w:rsidRDefault="00F86506" w:rsidP="00F86506">
                              <w:pPr>
                                <w:pStyle w:val="NoSpacing"/>
                                <w:spacing w:line="264" w:lineRule="auto"/>
                              </w:pPr>
                              <w:r w:rsidRPr="008146F1">
                                <w:t xml:space="preserve">Scheme </w:t>
                              </w:r>
                              <w:r>
                                <w:t>3</w:t>
                              </w:r>
                            </w:p>
                            <w:p w14:paraId="49D8C705" w14:textId="77777777" w:rsidR="00F86506" w:rsidRPr="00EA1A1A" w:rsidRDefault="00F86506" w:rsidP="00F86506">
                              <w:pPr>
                                <w:pStyle w:val="NoSpacing"/>
                                <w:spacing w:line="264" w:lineRule="auto"/>
                              </w:pPr>
                            </w:p>
                            <w:p w14:paraId="1C57E8B4" w14:textId="77777777" w:rsidR="00F86506" w:rsidRPr="00EA1A1A" w:rsidRDefault="00F86506" w:rsidP="00F86506">
                              <w:pPr>
                                <w:pStyle w:val="NoSpacing"/>
                                <w:spacing w:after="60"/>
                              </w:pPr>
                            </w:p>
                          </w:txbxContent>
                        </wps:txbx>
                        <wps:bodyPr rot="0" spcFirstLastPara="0" vertOverflow="overflow" horzOverflow="overflow" vert="horz" wrap="none" lIns="0" tIns="45720" rIns="91440" bIns="0" numCol="1" spcCol="0" rtlCol="0" fromWordArt="0" anchor="t" anchorCtr="0" forceAA="0" compatLnSpc="1">
                          <a:prstTxWarp prst="textNoShape">
                            <a:avLst/>
                          </a:prstTxWarp>
                          <a:noAutofit/>
                        </wps:bodyPr>
                      </wps:wsp>
                      <wps:wsp>
                        <wps:cNvPr id="1957977537" name="Text Box 62"/>
                        <wps:cNvSpPr txBox="1"/>
                        <wps:spPr>
                          <a:xfrm>
                            <a:off x="-356260" y="15903"/>
                            <a:ext cx="1992633" cy="728397"/>
                          </a:xfrm>
                          <a:prstGeom prst="rect">
                            <a:avLst/>
                          </a:prstGeom>
                          <a:solidFill>
                            <a:schemeClr val="lt1"/>
                          </a:solidFill>
                          <a:ln w="6350">
                            <a:noFill/>
                          </a:ln>
                        </wps:spPr>
                        <wps:txbx>
                          <w:txbxContent>
                            <w:p w14:paraId="73870BB7" w14:textId="220DCF2C" w:rsidR="00F86506" w:rsidRDefault="00F86506" w:rsidP="00F86506">
                              <w:pPr>
                                <w:pStyle w:val="NoSpacing"/>
                                <w:spacing w:line="264" w:lineRule="auto"/>
                                <w:jc w:val="right"/>
                              </w:pPr>
                              <w:r>
                                <w:t>Reference</w:t>
                              </w:r>
                              <w:r w:rsidR="006B715D">
                                <w:t xml:space="preserve"> [</w:t>
                              </w:r>
                              <w:r w:rsidR="002E5F30" w:rsidRPr="00AB55D6">
                                <w:t>20</w:t>
                              </w:r>
                              <w:r w:rsidR="006B715D">
                                <w:t>]</w:t>
                              </w:r>
                              <w:r>
                                <w:t>&amp; Uniform:</w:t>
                              </w:r>
                            </w:p>
                            <w:p w14:paraId="1ED972E1" w14:textId="77777777" w:rsidR="00F86506" w:rsidRDefault="00F86506" w:rsidP="00F86506">
                              <w:pPr>
                                <w:pStyle w:val="NoSpacing"/>
                                <w:spacing w:line="264" w:lineRule="auto"/>
                                <w:jc w:val="right"/>
                              </w:pPr>
                              <w:r>
                                <w:t>Half weft:</w:t>
                              </w:r>
                            </w:p>
                            <w:p w14:paraId="1718DDE9" w14:textId="77777777" w:rsidR="00F86506" w:rsidRDefault="00F86506" w:rsidP="00F86506">
                              <w:pPr>
                                <w:pStyle w:val="NoSpacing"/>
                                <w:spacing w:line="264" w:lineRule="auto"/>
                                <w:jc w:val="right"/>
                              </w:pPr>
                              <w:r>
                                <w:t>Half warp:</w:t>
                              </w:r>
                            </w:p>
                            <w:p w14:paraId="3005E1A7" w14:textId="77777777" w:rsidR="00F86506" w:rsidRPr="00194081" w:rsidRDefault="00F86506" w:rsidP="00F86506">
                              <w:pPr>
                                <w:pStyle w:val="NoSpacing"/>
                                <w:spacing w:line="264" w:lineRule="auto"/>
                                <w:jc w:val="right"/>
                              </w:pPr>
                              <w:r>
                                <w:t xml:space="preserve"> </w:t>
                              </w:r>
                              <w:r w:rsidRPr="00194081">
                                <w:t xml:space="preserve"> </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7375E864" id="_x0000_s1146" style="position:absolute;left:0;text-align:left;margin-left:15.95pt;margin-top:-6.2pt;width:451.5pt;height:62.25pt;z-index:251653632;mso-width-relative:margin" coordorigin="-3562" coordsize="5734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">
                <v:shape id="Picture 1" o:spid="_x0000_s1147" type="#_x0000_t75" alt="A group of black and orange squares with black letters&#10;&#10;AI-generated content may be incorrect." style="position:absolute;left:15902;top:79;width:36887;height:6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">
                  <v:imagedata r:id="rId449" o:title="A group of black and orange squares with black letters&#10;&#10;AI-generated content may be incorrect"/>
                </v:shape>
                <v:shape id="Text Box 58" o:spid="_x0000_s1148" type="#_x0000_t202" style="position:absolute;left:27829;top:238;width:6954;height:7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" fillcolor="white [3201]" stroked="f" strokeweight=".5pt">
                  <v:textbox inset="0,,,0">
                    <w:txbxContent>
                      <w:p w14:paraId="41568C89" w14:textId="77777777" w:rsidR="00F86506" w:rsidRPr="008146F1" w:rsidRDefault="00F86506" w:rsidP="00F86506">
                        <w:pPr>
                          <w:pStyle w:val="NoSpacing"/>
                          <w:spacing w:line="264" w:lineRule="auto"/>
                        </w:pPr>
                        <w:r w:rsidRPr="008146F1">
                          <w:t>Scheme 1</w:t>
                        </w:r>
                      </w:p>
                      <w:p w14:paraId="305A2DBA" w14:textId="77777777" w:rsidR="00F86506" w:rsidRDefault="00F86506" w:rsidP="00F86506">
                        <w:pPr>
                          <w:pStyle w:val="NoSpacing"/>
                          <w:spacing w:line="264" w:lineRule="auto"/>
                        </w:pPr>
                        <w:r w:rsidRPr="008146F1">
                          <w:t>Scheme 1</w:t>
                        </w:r>
                      </w:p>
                      <w:p w14:paraId="0E98F6C4" w14:textId="77777777" w:rsidR="00F86506" w:rsidRPr="00EA1A1A" w:rsidRDefault="00F86506" w:rsidP="00F86506">
                        <w:pPr>
                          <w:pStyle w:val="NoSpacing"/>
                          <w:spacing w:line="264" w:lineRule="auto"/>
                        </w:pPr>
                        <w:r w:rsidRPr="008146F1">
                          <w:t>Scheme 1</w:t>
                        </w:r>
                      </w:p>
                      <w:p w14:paraId="1D3F678A" w14:textId="77777777" w:rsidR="00F86506" w:rsidRPr="00EA1A1A" w:rsidRDefault="00F86506" w:rsidP="00F86506">
                        <w:pPr>
                          <w:pStyle w:val="NoSpacing"/>
                          <w:spacing w:line="264" w:lineRule="auto"/>
                        </w:pPr>
                      </w:p>
                    </w:txbxContent>
                  </v:textbox>
                </v:shape>
                <v:shape id="_x0000_s1149" type="#_x0000_t202" style="position:absolute;left:18447;width:7596;height:7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" fillcolor="white [3201]" stroked="f" strokeweight=".5pt">
                  <v:textbox inset="0,,0,0">
                    <w:txbxContent>
                      <w:p w14:paraId="2473E4AA" w14:textId="77777777" w:rsidR="00F86506" w:rsidRPr="0073275B" w:rsidRDefault="00F86506" w:rsidP="00F86506">
                        <w:pPr>
                          <w:pStyle w:val="NoSpacing"/>
                          <w:spacing w:line="264" w:lineRule="auto"/>
                        </w:pPr>
                        <w:r>
                          <w:t>b</w:t>
                        </w:r>
                        <w:r w:rsidRPr="0073275B">
                          <w:t xml:space="preserve">enchmark </w:t>
                        </w:r>
                      </w:p>
                      <w:p w14:paraId="0D1804D5" w14:textId="77777777" w:rsidR="00F86506" w:rsidRDefault="00F86506" w:rsidP="00F86506">
                        <w:pPr>
                          <w:pStyle w:val="NoSpacing"/>
                          <w:spacing w:line="264" w:lineRule="auto"/>
                        </w:pPr>
                        <w:r>
                          <w:t>b</w:t>
                        </w:r>
                        <w:r w:rsidRPr="0073275B">
                          <w:t>enchmark</w:t>
                        </w:r>
                      </w:p>
                      <w:p w14:paraId="6D7E2642" w14:textId="77777777" w:rsidR="00F86506" w:rsidRDefault="00F86506" w:rsidP="00F86506">
                        <w:pPr>
                          <w:pStyle w:val="NoSpacing"/>
                          <w:spacing w:line="264" w:lineRule="auto"/>
                        </w:pPr>
                        <w:r>
                          <w:t>benchmark</w:t>
                        </w:r>
                      </w:p>
                      <w:p w14:paraId="1B8EABBD" w14:textId="77777777" w:rsidR="00F86506" w:rsidRPr="0073275B" w:rsidRDefault="00F86506" w:rsidP="00F86506">
                        <w:pPr>
                          <w:pStyle w:val="NoSpacing"/>
                          <w:spacing w:after="60"/>
                        </w:pPr>
                        <w:r w:rsidRPr="0073275B">
                          <w:t xml:space="preserve"> </w:t>
                        </w:r>
                      </w:p>
                      <w:p w14:paraId="4B5F2B94" w14:textId="77777777" w:rsidR="00F86506" w:rsidRPr="0073275B" w:rsidRDefault="00F86506" w:rsidP="00F86506">
                        <w:pPr>
                          <w:pStyle w:val="NoSpacing"/>
                          <w:spacing w:after="60"/>
                        </w:pPr>
                        <w:r w:rsidRPr="0073275B">
                          <w:t xml:space="preserve"> </w:t>
                        </w:r>
                      </w:p>
                    </w:txbxContent>
                  </v:textbox>
                </v:shape>
                <v:shape id="Text Box 60" o:spid="_x0000_s1150" type="#_x0000_t202" style="position:absolute;left:37291;top:79;width:6954;height:62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" fillcolor="white [3201]" stroked="f" strokeweight=".5pt">
                  <v:textbox inset="0,,,0">
                    <w:txbxContent>
                      <w:p w14:paraId="1D17B644" w14:textId="77777777" w:rsidR="00F86506" w:rsidRPr="008146F1" w:rsidRDefault="00F86506" w:rsidP="00F86506">
                        <w:pPr>
                          <w:pStyle w:val="NoSpacing"/>
                          <w:spacing w:line="264" w:lineRule="auto"/>
                        </w:pPr>
                        <w:r w:rsidRPr="008146F1">
                          <w:t xml:space="preserve">Scheme </w:t>
                        </w:r>
                        <w:r>
                          <w:t>2</w:t>
                        </w:r>
                      </w:p>
                      <w:p w14:paraId="31B81EF4" w14:textId="77777777" w:rsidR="00F86506" w:rsidRDefault="00F86506" w:rsidP="00F86506">
                        <w:pPr>
                          <w:pStyle w:val="NoSpacing"/>
                          <w:spacing w:line="264" w:lineRule="auto"/>
                        </w:pPr>
                        <w:r w:rsidRPr="008146F1">
                          <w:t xml:space="preserve">Scheme </w:t>
                        </w:r>
                        <w:r>
                          <w:t>2</w:t>
                        </w:r>
                      </w:p>
                      <w:p w14:paraId="7F883EB8" w14:textId="77777777" w:rsidR="00F86506" w:rsidRPr="00EA1A1A" w:rsidRDefault="00F86506" w:rsidP="00F86506">
                        <w:pPr>
                          <w:pStyle w:val="NoSpacing"/>
                          <w:spacing w:line="264" w:lineRule="auto"/>
                        </w:pPr>
                        <w:r w:rsidRPr="008146F1">
                          <w:t xml:space="preserve">Scheme </w:t>
                        </w:r>
                        <w:r>
                          <w:t>2</w:t>
                        </w:r>
                      </w:p>
                      <w:p w14:paraId="28DB0F02" w14:textId="77777777" w:rsidR="00F86506" w:rsidRPr="00EA1A1A" w:rsidRDefault="00F86506" w:rsidP="00F86506">
                        <w:pPr>
                          <w:pStyle w:val="NoSpacing"/>
                          <w:spacing w:line="264" w:lineRule="auto"/>
                        </w:pPr>
                      </w:p>
                      <w:p w14:paraId="76DB846F" w14:textId="77777777" w:rsidR="00F86506" w:rsidRPr="00EA1A1A" w:rsidRDefault="00F86506" w:rsidP="00F86506">
                        <w:pPr>
                          <w:pStyle w:val="NoSpacing"/>
                          <w:spacing w:after="60"/>
                        </w:pPr>
                      </w:p>
                    </w:txbxContent>
                  </v:textbox>
                </v:shape>
                <v:shape id="Text Box 61" o:spid="_x0000_s1151" type="#_x0000_t202" style="position:absolute;left:46833;width:6946;height:6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" fillcolor="white [3201]" stroked="f" strokeweight=".5pt">
                  <v:textbox inset="0,,,0">
                    <w:txbxContent>
                      <w:p w14:paraId="5E7485D1" w14:textId="77777777" w:rsidR="00F86506" w:rsidRPr="008146F1" w:rsidRDefault="00F86506" w:rsidP="00F86506">
                        <w:pPr>
                          <w:pStyle w:val="NoSpacing"/>
                          <w:spacing w:line="264" w:lineRule="auto"/>
                        </w:pPr>
                        <w:r w:rsidRPr="008146F1">
                          <w:t xml:space="preserve">Scheme </w:t>
                        </w:r>
                        <w:r>
                          <w:t>3</w:t>
                        </w:r>
                      </w:p>
                      <w:p w14:paraId="373E878E" w14:textId="77777777" w:rsidR="00F86506" w:rsidRDefault="00F86506" w:rsidP="00F86506">
                        <w:pPr>
                          <w:pStyle w:val="NoSpacing"/>
                          <w:spacing w:line="264" w:lineRule="auto"/>
                        </w:pPr>
                        <w:r w:rsidRPr="008146F1">
                          <w:t xml:space="preserve">Scheme </w:t>
                        </w:r>
                        <w:r>
                          <w:t>3</w:t>
                        </w:r>
                        <w:r w:rsidRPr="0034342B">
                          <w:t xml:space="preserve"> </w:t>
                        </w:r>
                      </w:p>
                      <w:p w14:paraId="74E32A40" w14:textId="77777777" w:rsidR="00F86506" w:rsidRPr="00EA1A1A" w:rsidRDefault="00F86506" w:rsidP="00F86506">
                        <w:pPr>
                          <w:pStyle w:val="NoSpacing"/>
                          <w:spacing w:line="264" w:lineRule="auto"/>
                        </w:pPr>
                        <w:r w:rsidRPr="008146F1">
                          <w:t xml:space="preserve">Scheme </w:t>
                        </w:r>
                        <w:r>
                          <w:t>3</w:t>
                        </w:r>
                      </w:p>
                      <w:p w14:paraId="49D8C705" w14:textId="77777777" w:rsidR="00F86506" w:rsidRPr="00EA1A1A" w:rsidRDefault="00F86506" w:rsidP="00F86506">
                        <w:pPr>
                          <w:pStyle w:val="NoSpacing"/>
                          <w:spacing w:line="264" w:lineRule="auto"/>
                        </w:pPr>
                      </w:p>
                      <w:p w14:paraId="1C57E8B4" w14:textId="77777777" w:rsidR="00F86506" w:rsidRPr="00EA1A1A" w:rsidRDefault="00F86506" w:rsidP="00F86506">
                        <w:pPr>
                          <w:pStyle w:val="NoSpacing"/>
                          <w:spacing w:after="60"/>
                        </w:pPr>
                      </w:p>
                    </w:txbxContent>
                  </v:textbox>
                </v:shape>
                <v:shape id="Text Box 62" o:spid="_x0000_s1152" type="#_x0000_t202" style="position:absolute;left:-3562;top:159;width:19925;height:7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" fillcolor="white [3201]" stroked="f" strokeweight=".5pt">
                  <v:textbox inset="0,,0,0">
                    <w:txbxContent>
                      <w:p w14:paraId="73870BB7" w14:textId="220DCF2C" w:rsidR="00F86506" w:rsidRDefault="00F86506" w:rsidP="00F86506">
                        <w:pPr>
                          <w:pStyle w:val="NoSpacing"/>
                          <w:spacing w:line="264" w:lineRule="auto"/>
                          <w:jc w:val="right"/>
                        </w:pPr>
                        <w:r>
                          <w:t>Reference</w:t>
                        </w:r>
                        <w:r w:rsidR="006B715D">
                          <w:t xml:space="preserve"> [</w:t>
                        </w:r>
                        <w:r w:rsidR="002E5F30" w:rsidRPr="00AB55D6">
                          <w:t>20</w:t>
                        </w:r>
                        <w:r w:rsidR="006B715D">
                          <w:t>]</w:t>
                        </w:r>
                        <w:r>
                          <w:t>&amp; Uniform:</w:t>
                        </w:r>
                      </w:p>
                      <w:p w14:paraId="1ED972E1" w14:textId="77777777" w:rsidR="00F86506" w:rsidRDefault="00F86506" w:rsidP="00F86506">
                        <w:pPr>
                          <w:pStyle w:val="NoSpacing"/>
                          <w:spacing w:line="264" w:lineRule="auto"/>
                          <w:jc w:val="right"/>
                        </w:pPr>
                        <w:r>
                          <w:t>Half weft:</w:t>
                        </w:r>
                      </w:p>
                      <w:p w14:paraId="1718DDE9" w14:textId="77777777" w:rsidR="00F86506" w:rsidRDefault="00F86506" w:rsidP="00F86506">
                        <w:pPr>
                          <w:pStyle w:val="NoSpacing"/>
                          <w:spacing w:line="264" w:lineRule="auto"/>
                          <w:jc w:val="right"/>
                        </w:pPr>
                        <w:r>
                          <w:t>Half warp:</w:t>
                        </w:r>
                      </w:p>
                      <w:p w14:paraId="3005E1A7" w14:textId="77777777" w:rsidR="00F86506" w:rsidRPr="00194081" w:rsidRDefault="00F86506" w:rsidP="00F86506">
                        <w:pPr>
                          <w:pStyle w:val="NoSpacing"/>
                          <w:spacing w:line="264" w:lineRule="auto"/>
                          <w:jc w:val="right"/>
                        </w:pPr>
                        <w:r>
                          <w:t xml:space="preserve"> </w:t>
                        </w:r>
                        <w:r w:rsidRPr="00194081">
                          <w:t xml:space="preserve"> </w:t>
                        </w:r>
                      </w:p>
                    </w:txbxContent>
                  </v:textbox>
                </v:shape>
              </v:group>
            </w:pict>
          </mc:Fallback>
        </mc:AlternateContent>
      </w:r>
    </w:p>
    <w:p w14:paraId="2843E711" w14:textId="26849C05" w:rsidR="00F86506" w:rsidRPr="000B6F77" w:rsidRDefault="00F86506" w:rsidP="00F86506">
      <w:pPr>
        <w:pStyle w:val="NoSpacing"/>
      </w:pPr>
    </w:p>
    <w:p w14:paraId="500443D4" w14:textId="77777777" w:rsidR="00F86506" w:rsidRPr="000B6F77" w:rsidRDefault="00F86506" w:rsidP="00F86506">
      <w:pPr>
        <w:pStyle w:val="NoSpacing"/>
      </w:pPr>
    </w:p>
    <w:p w14:paraId="4EAAEEE3" w14:textId="77777777" w:rsidR="00F86506" w:rsidRPr="000B6F77" w:rsidRDefault="00F86506" w:rsidP="00F86506">
      <w:pPr>
        <w:pStyle w:val="NoSpacing"/>
      </w:pPr>
    </w:p>
    <w:p w14:paraId="0E9B5043" w14:textId="1447FC06" w:rsidR="00F86506" w:rsidRPr="000B6F77" w:rsidRDefault="00571114" w:rsidP="00F86506">
      <w:pPr>
        <w:pStyle w:val="NoSpacing"/>
      </w:pPr>
      <w:r w:rsidRPr="000B6F77">
        <w:rPr>
          <w:noProof/>
        </w:rPr>
        <mc:AlternateContent>
          <mc:Choice Requires="wpg">
            <w:drawing>
              <wp:anchor distT="0" distB="0" distL="114300" distR="114300" simplePos="0" relativeHeight="251627008" behindDoc="1" locked="0" layoutInCell="1" allowOverlap="1" wp14:anchorId="58E0FA1A" wp14:editId="624C81B2">
                <wp:simplePos x="0" y="0"/>
                <wp:positionH relativeFrom="column">
                  <wp:posOffset>163766</wp:posOffset>
                </wp:positionH>
                <wp:positionV relativeFrom="paragraph">
                  <wp:posOffset>73752</wp:posOffset>
                </wp:positionV>
                <wp:extent cx="6055740" cy="6130456"/>
                <wp:effectExtent l="0" t="0" r="2540" b="3810"/>
                <wp:wrapNone/>
                <wp:docPr id="53" name="Group 52">
                  <a:extLst xmlns:a="http://schemas.openxmlformats.org/drawingml/2006/main">
                    <a:ext uri="{FF2B5EF4-FFF2-40B4-BE49-F238E27FC236}">
                      <a16:creationId xmlns:a16="http://schemas.microsoft.com/office/drawing/2014/main" id="{A5CD3FB6-768F-40FD-90D7-3B8D9AB83A50}"/>
                    </a:ext>
                  </a:extLst>
                </wp:docPr>
                <wp:cNvGraphicFramePr/>
                <a:graphic xmlns:a="http://schemas.openxmlformats.org/drawingml/2006/main">
                  <a:graphicData uri="http://schemas.microsoft.com/office/word/2010/wordprocessingGroup">
                    <wpg:wgp>
                      <wpg:cNvGrpSpPr/>
                      <wpg:grpSpPr>
                        <a:xfrm>
                          <a:off x="0" y="0"/>
                          <a:ext cx="6055740" cy="6130456"/>
                          <a:chOff x="0" y="0"/>
                          <a:chExt cx="6012001" cy="6118023"/>
                        </a:xfrm>
                      </wpg:grpSpPr>
                      <wpg:graphicFrame>
                        <wpg:cNvPr id="482570887" name="Chart 482570887">
                          <a:extLst>
                            <a:ext uri="{FF2B5EF4-FFF2-40B4-BE49-F238E27FC236}">
                              <a16:creationId xmlns:a16="http://schemas.microsoft.com/office/drawing/2014/main" id="{ECF83D5C-B4D0-DFBD-B63F-B9E488660DC5}"/>
                            </a:ext>
                          </a:extLst>
                        </wpg:cNvPr>
                        <wpg:cNvFrPr>
                          <a:graphicFrameLocks/>
                        </wpg:cNvFrPr>
                        <wpg:xfrm>
                          <a:off x="2722529" y="0"/>
                          <a:ext cx="3274354" cy="2375242"/>
                        </wpg:xfrm>
                        <a:graphic>
                          <a:graphicData uri="http://schemas.openxmlformats.org/drawingml/2006/chart">
                            <c:chart xmlns:c="http://schemas.openxmlformats.org/drawingml/2006/chart" xmlns:r="http://schemas.openxmlformats.org/officeDocument/2006/relationships" r:id="rId462"/>
                          </a:graphicData>
                        </a:graphic>
                      </wpg:graphicFrame>
                      <wpg:graphicFrame>
                        <wpg:cNvPr id="239083410" name="Chart 239083410">
                          <a:extLst>
                            <a:ext uri="{FF2B5EF4-FFF2-40B4-BE49-F238E27FC236}">
                              <a16:creationId xmlns:a16="http://schemas.microsoft.com/office/drawing/2014/main" id="{8DDCCAFF-4F21-237D-ECEB-DE22FCE2E171}"/>
                            </a:ext>
                          </a:extLst>
                        </wpg:cNvPr>
                        <wpg:cNvFrPr>
                          <a:graphicFrameLocks/>
                        </wpg:cNvFrPr>
                        <wpg:xfrm>
                          <a:off x="82678" y="35764"/>
                          <a:ext cx="3210240" cy="2344188"/>
                        </wpg:xfrm>
                        <a:graphic>
                          <a:graphicData uri="http://schemas.openxmlformats.org/drawingml/2006/chart">
                            <c:chart xmlns:c="http://schemas.openxmlformats.org/drawingml/2006/chart" xmlns:r="http://schemas.openxmlformats.org/officeDocument/2006/relationships" r:id="rId463"/>
                          </a:graphicData>
                        </a:graphic>
                      </wpg:graphicFrame>
                      <wpg:graphicFrame>
                        <wpg:cNvPr id="102703111" name="Chart 102703111">
                          <a:extLst>
                            <a:ext uri="{FF2B5EF4-FFF2-40B4-BE49-F238E27FC236}">
                              <a16:creationId xmlns:a16="http://schemas.microsoft.com/office/drawing/2014/main" id="{F76F3D35-99DE-2F13-C9B4-16364A552FD4}"/>
                            </a:ext>
                          </a:extLst>
                        </wpg:cNvPr>
                        <wpg:cNvFrPr>
                          <a:graphicFrameLocks/>
                        </wpg:cNvFrPr>
                        <wpg:xfrm>
                          <a:off x="2604988" y="1844808"/>
                          <a:ext cx="3407013" cy="2398133"/>
                        </wpg:xfrm>
                        <a:graphic>
                          <a:graphicData uri="http://schemas.openxmlformats.org/drawingml/2006/chart">
                            <c:chart xmlns:c="http://schemas.openxmlformats.org/drawingml/2006/chart" xmlns:r="http://schemas.openxmlformats.org/officeDocument/2006/relationships" r:id="rId464"/>
                          </a:graphicData>
                        </a:graphic>
                      </wpg:graphicFrame>
                      <wpg:graphicFrame>
                        <wpg:cNvPr id="97714080" name="Chart 97714080">
                          <a:extLst>
                            <a:ext uri="{FF2B5EF4-FFF2-40B4-BE49-F238E27FC236}">
                              <a16:creationId xmlns:a16="http://schemas.microsoft.com/office/drawing/2014/main" id="{3FD984D9-4B8C-6A79-6215-7FD45F961A21}"/>
                            </a:ext>
                          </a:extLst>
                        </wpg:cNvPr>
                        <wpg:cNvFrPr>
                          <a:graphicFrameLocks/>
                        </wpg:cNvFrPr>
                        <wpg:xfrm>
                          <a:off x="2722248" y="3608398"/>
                          <a:ext cx="3245197" cy="2509624"/>
                        </wpg:xfrm>
                        <a:graphic>
                          <a:graphicData uri="http://schemas.openxmlformats.org/drawingml/2006/chart">
                            <c:chart xmlns:c="http://schemas.openxmlformats.org/drawingml/2006/chart" xmlns:r="http://schemas.openxmlformats.org/officeDocument/2006/relationships" r:id="rId465"/>
                          </a:graphicData>
                        </a:graphic>
                      </wpg:graphicFrame>
                      <wpg:graphicFrame>
                        <wpg:cNvPr id="1285903689" name="Chart 1285903689">
                          <a:extLst>
                            <a:ext uri="{FF2B5EF4-FFF2-40B4-BE49-F238E27FC236}">
                              <a16:creationId xmlns:a16="http://schemas.microsoft.com/office/drawing/2014/main" id="{4E96962B-C131-6658-72BA-BAED8A08E9D5}"/>
                            </a:ext>
                          </a:extLst>
                        </wpg:cNvPr>
                        <wpg:cNvFrPr>
                          <a:graphicFrameLocks/>
                        </wpg:cNvFrPr>
                        <wpg:xfrm>
                          <a:off x="59992" y="1859741"/>
                          <a:ext cx="3250036" cy="2442593"/>
                        </wpg:xfrm>
                        <a:graphic>
                          <a:graphicData uri="http://schemas.openxmlformats.org/drawingml/2006/chart">
                            <c:chart xmlns:c="http://schemas.openxmlformats.org/drawingml/2006/chart" xmlns:r="http://schemas.openxmlformats.org/officeDocument/2006/relationships" r:id="rId466"/>
                          </a:graphicData>
                        </a:graphic>
                      </wpg:graphicFrame>
                      <wpg:graphicFrame>
                        <wpg:cNvPr id="1520709644" name="Chart 1520709644">
                          <a:extLst>
                            <a:ext uri="{FF2B5EF4-FFF2-40B4-BE49-F238E27FC236}">
                              <a16:creationId xmlns:a16="http://schemas.microsoft.com/office/drawing/2014/main" id="{509ACAE5-82C2-854B-EC31-A801C01B5164}"/>
                            </a:ext>
                          </a:extLst>
                        </wpg:cNvPr>
                        <wpg:cNvFrPr>
                          <a:graphicFrameLocks/>
                        </wpg:cNvFrPr>
                        <wpg:xfrm>
                          <a:off x="0" y="3608338"/>
                          <a:ext cx="3233629" cy="2509685"/>
                        </wpg:xfrm>
                        <a:graphic>
                          <a:graphicData uri="http://schemas.openxmlformats.org/drawingml/2006/chart">
                            <c:chart xmlns:c="http://schemas.openxmlformats.org/drawingml/2006/chart" xmlns:r="http://schemas.openxmlformats.org/officeDocument/2006/relationships" r:id="rId467"/>
                          </a:graphicData>
                        </a:graphic>
                      </wpg:graphicFrame>
                    </wpg:wgp>
                  </a:graphicData>
                </a:graphic>
                <wp14:sizeRelV relativeFrom="margin">
                  <wp14:pctHeight>0</wp14:pctHeight>
                </wp14:sizeRelV>
              </wp:anchor>
            </w:drawing>
          </mc:Choice>
          <mc:Fallback>
            <w:pict>
              <v:group w14:anchorId="6DAEB5B5" id="Group 52" o:spid="_x0000_s1026" style="position:absolute;margin-left:12.9pt;margin-top:5.8pt;width:476.85pt;height:482.7pt;z-index:-251689472;mso-height-relative:margin" coordsize="60120,61180" o:gfxdata="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">
                <v:shape id="Chart 482570887" o:spid="_x0000_s1027" type="#_x0000_t75" style="position:absolute;left:27233;width:32742;height:237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">
                  <v:imagedata r:id="rId468" o:title=""/>
                  <o:lock v:ext="edit" aspectratio="f"/>
                </v:shape>
                <v:shape id="Chart 239083410" o:spid="_x0000_s1028" type="#_x0000_t75" style="position:absolute;left:847;top:304;width:32075;height:23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">
                  <v:imagedata r:id="rId469" o:title=""/>
                  <o:lock v:ext="edit" aspectratio="f"/>
                </v:shape>
                <v:shape id="Chart 102703111" o:spid="_x0000_s1029" type="#_x0000_t75" style="position:absolute;left:26023;top:18433;width:34073;height:239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">
                  <v:imagedata r:id="rId470" o:title=""/>
                  <o:lock v:ext="edit" aspectratio="f"/>
                </v:shape>
                <v:shape id="Chart 97714080" o:spid="_x0000_s1030" type="#_x0000_t75" style="position:absolute;left:27233;top:36075;width:32439;height:251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">
                  <v:imagedata r:id="rId471" o:title=""/>
                  <o:lock v:ext="edit" aspectratio="f"/>
                </v:shape>
                <v:shape id="Chart 1285903689" o:spid="_x0000_s1031" type="#_x0000_t75" style="position:absolute;left:605;top:18555;width:32499;height:24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">
                  <v:imagedata r:id="rId472" o:title=""/>
                  <o:lock v:ext="edit" aspectratio="f"/>
                </v:shape>
                <v:shape id="Chart 1520709644" o:spid="_x0000_s1032" type="#_x0000_t75" style="position:absolute;top:36075;width:32317;height:251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">
                  <v:imagedata r:id="rId473" o:title=""/>
                  <o:lock v:ext="edit" aspectratio="f"/>
                </v:shape>
              </v:group>
            </w:pict>
          </mc:Fallback>
        </mc:AlternateContent>
      </w:r>
      <w:r w:rsidR="00F86506" w:rsidRPr="000B6F77">
        <w:rPr>
          <w:noProof/>
        </w:rPr>
        <mc:AlternateContent>
          <mc:Choice Requires="wpg">
            <w:drawing>
              <wp:anchor distT="0" distB="0" distL="114300" distR="114300" simplePos="0" relativeHeight="251650560" behindDoc="1" locked="0" layoutInCell="1" allowOverlap="1" wp14:anchorId="684F7E90" wp14:editId="09343865">
                <wp:simplePos x="0" y="0"/>
                <wp:positionH relativeFrom="column">
                  <wp:posOffset>15903</wp:posOffset>
                </wp:positionH>
                <wp:positionV relativeFrom="paragraph">
                  <wp:posOffset>46714</wp:posOffset>
                </wp:positionV>
                <wp:extent cx="3589890" cy="4000278"/>
                <wp:effectExtent l="0" t="0" r="0" b="635"/>
                <wp:wrapNone/>
                <wp:docPr id="2141671206" name="Group 2141671206"/>
                <wp:cNvGraphicFramePr/>
                <a:graphic xmlns:a="http://schemas.openxmlformats.org/drawingml/2006/main">
                  <a:graphicData uri="http://schemas.microsoft.com/office/word/2010/wordprocessingGroup">
                    <wpg:wgp>
                      <wpg:cNvGrpSpPr/>
                      <wpg:grpSpPr>
                        <a:xfrm>
                          <a:off x="0" y="0"/>
                          <a:ext cx="3589890" cy="4000278"/>
                          <a:chOff x="-20047" y="110849"/>
                          <a:chExt cx="3590325" cy="4001321"/>
                        </a:xfrm>
                      </wpg:grpSpPr>
                      <wps:wsp>
                        <wps:cNvPr id="1884698115" name="Text Box 1884698115"/>
                        <wps:cNvSpPr txBox="1"/>
                        <wps:spPr>
                          <a:xfrm>
                            <a:off x="27665" y="130633"/>
                            <a:ext cx="574675" cy="342900"/>
                          </a:xfrm>
                          <a:prstGeom prst="rect">
                            <a:avLst/>
                          </a:prstGeom>
                          <a:noFill/>
                          <a:ln w="6350">
                            <a:noFill/>
                          </a:ln>
                        </wps:spPr>
                        <wps:txbx>
                          <w:txbxContent>
                            <w:p w14:paraId="6CAE8B5F" w14:textId="77777777" w:rsidR="00F86506" w:rsidRDefault="00F86506" w:rsidP="00F86506">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3069109" name="Text Box 113069109"/>
                        <wps:cNvSpPr txBox="1"/>
                        <wps:spPr>
                          <a:xfrm>
                            <a:off x="2934446" y="110849"/>
                            <a:ext cx="582930" cy="342900"/>
                          </a:xfrm>
                          <a:prstGeom prst="rect">
                            <a:avLst/>
                          </a:prstGeom>
                          <a:noFill/>
                          <a:ln w="6350">
                            <a:noFill/>
                          </a:ln>
                        </wps:spPr>
                        <wps:txbx>
                          <w:txbxContent>
                            <w:p w14:paraId="7F25B531" w14:textId="77777777" w:rsidR="00F86506" w:rsidRDefault="00F86506" w:rsidP="00F86506">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08897679" name="Text Box 1308897679"/>
                        <wps:cNvSpPr txBox="1"/>
                        <wps:spPr>
                          <a:xfrm>
                            <a:off x="227771" y="1871824"/>
                            <a:ext cx="358775" cy="342265"/>
                          </a:xfrm>
                          <a:prstGeom prst="rect">
                            <a:avLst/>
                          </a:prstGeom>
                          <a:noFill/>
                          <a:ln w="6350">
                            <a:noFill/>
                          </a:ln>
                        </wps:spPr>
                        <wps:txbx>
                          <w:txbxContent>
                            <w:p w14:paraId="2CA60E25" w14:textId="77777777" w:rsidR="00F86506" w:rsidRDefault="00F86506" w:rsidP="00F86506">
                              <w:pPr>
                                <w:ind w:firstLine="0"/>
                              </w:pPr>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6000624" name="Text Box 246000624"/>
                        <wps:cNvSpPr txBox="1"/>
                        <wps:spPr>
                          <a:xfrm>
                            <a:off x="2987348" y="1906366"/>
                            <a:ext cx="582930" cy="342265"/>
                          </a:xfrm>
                          <a:prstGeom prst="rect">
                            <a:avLst/>
                          </a:prstGeom>
                          <a:noFill/>
                          <a:ln w="6350">
                            <a:noFill/>
                          </a:ln>
                        </wps:spPr>
                        <wps:txbx>
                          <w:txbxContent>
                            <w:p w14:paraId="44A668E3" w14:textId="77777777" w:rsidR="00F86506" w:rsidRDefault="00F86506" w:rsidP="00F86506">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9160455" name="Text Box 559160455"/>
                        <wps:cNvSpPr txBox="1"/>
                        <wps:spPr>
                          <a:xfrm>
                            <a:off x="-20047" y="3682002"/>
                            <a:ext cx="574675" cy="342265"/>
                          </a:xfrm>
                          <a:prstGeom prst="rect">
                            <a:avLst/>
                          </a:prstGeom>
                          <a:noFill/>
                          <a:ln w="6350">
                            <a:noFill/>
                          </a:ln>
                        </wps:spPr>
                        <wps:txbx>
                          <w:txbxContent>
                            <w:p w14:paraId="4BB076EB" w14:textId="77777777" w:rsidR="00F86506" w:rsidRDefault="00F86506" w:rsidP="00F86506">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42901993" name="Text Box 1442901993"/>
                        <wps:cNvSpPr txBox="1"/>
                        <wps:spPr>
                          <a:xfrm>
                            <a:off x="2987348" y="3769270"/>
                            <a:ext cx="557530" cy="342900"/>
                          </a:xfrm>
                          <a:prstGeom prst="rect">
                            <a:avLst/>
                          </a:prstGeom>
                          <a:noFill/>
                          <a:ln w="6350">
                            <a:noFill/>
                          </a:ln>
                        </wps:spPr>
                        <wps:txbx>
                          <w:txbxContent>
                            <w:p w14:paraId="5D963275" w14:textId="77777777" w:rsidR="00F86506" w:rsidRDefault="00F86506" w:rsidP="00F86506">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4F7E90" id="Group 2141671206" o:spid="_x0000_s1153" style="position:absolute;left:0;text-align:left;margin-left:1.25pt;margin-top:3.7pt;width:282.65pt;height:315pt;z-index:-251665920;mso-width-relative:margin;mso-height-relative:margin" coordorigin="-200,1108" coordsize="35903,40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">
                <v:shape id="Text Box 1884698115" o:spid="_x0000_s1154" type="#_x0000_t202" style="position:absolute;left:276;top:1306;width:5747;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" filled="f" stroked="f" strokeweight=".5pt">
                  <v:textbox>
                    <w:txbxContent>
                      <w:p w14:paraId="6CAE8B5F" w14:textId="77777777" w:rsidR="00F86506" w:rsidRDefault="00F86506" w:rsidP="00F86506">
                        <w:r>
                          <w:t>(a)</w:t>
                        </w:r>
                      </w:p>
                    </w:txbxContent>
                  </v:textbox>
                </v:shape>
                <v:shape id="Text Box 113069109" o:spid="_x0000_s1155" type="#_x0000_t202" style="position:absolute;left:29344;top:1108;width:58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" filled="f" stroked="f" strokeweight=".5pt">
                  <v:textbox>
                    <w:txbxContent>
                      <w:p w14:paraId="7F25B531" w14:textId="77777777" w:rsidR="00F86506" w:rsidRDefault="00F86506" w:rsidP="00F86506">
                        <w:r>
                          <w:t>(b)</w:t>
                        </w:r>
                      </w:p>
                    </w:txbxContent>
                  </v:textbox>
                </v:shape>
                <v:shape id="Text Box 1308897679" o:spid="_x0000_s1156" type="#_x0000_t202" style="position:absolute;left:2277;top:18718;width:3588;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" filled="f" stroked="f" strokeweight=".5pt">
                  <v:textbox>
                    <w:txbxContent>
                      <w:p w14:paraId="2CA60E25" w14:textId="77777777" w:rsidR="00F86506" w:rsidRDefault="00F86506" w:rsidP="00F86506">
                        <w:pPr>
                          <w:ind w:firstLine="0"/>
                        </w:pPr>
                        <w:r>
                          <w:t>(c)</w:t>
                        </w:r>
                      </w:p>
                    </w:txbxContent>
                  </v:textbox>
                </v:shape>
                <v:shape id="Text Box 246000624" o:spid="_x0000_s1157" type="#_x0000_t202" style="position:absolute;left:29873;top:19063;width:5829;height:3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" filled="f" stroked="f" strokeweight=".5pt">
                  <v:textbox>
                    <w:txbxContent>
                      <w:p w14:paraId="44A668E3" w14:textId="77777777" w:rsidR="00F86506" w:rsidRDefault="00F86506" w:rsidP="00F86506">
                        <w:r>
                          <w:t>(d)</w:t>
                        </w:r>
                      </w:p>
                    </w:txbxContent>
                  </v:textbox>
                </v:shape>
                <v:shape id="Text Box 559160455" o:spid="_x0000_s1158" type="#_x0000_t202" style="position:absolute;left:-200;top:36820;width:5746;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" filled="f" stroked="f" strokeweight=".5pt">
                  <v:textbox>
                    <w:txbxContent>
                      <w:p w14:paraId="4BB076EB" w14:textId="77777777" w:rsidR="00F86506" w:rsidRDefault="00F86506" w:rsidP="00F86506">
                        <w:r>
                          <w:t>(e)</w:t>
                        </w:r>
                      </w:p>
                    </w:txbxContent>
                  </v:textbox>
                </v:shape>
                <v:shape id="Text Box 1442901993" o:spid="_x0000_s1159" type="#_x0000_t202" style="position:absolute;left:29873;top:37692;width:5575;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" filled="f" stroked="f" strokeweight=".5pt">
                  <v:textbox>
                    <w:txbxContent>
                      <w:p w14:paraId="5D963275" w14:textId="77777777" w:rsidR="00F86506" w:rsidRDefault="00F86506" w:rsidP="00F86506">
                        <w:r>
                          <w:t>(f)</w:t>
                        </w:r>
                      </w:p>
                    </w:txbxContent>
                  </v:textbox>
                </v:shape>
              </v:group>
            </w:pict>
          </mc:Fallback>
        </mc:AlternateContent>
      </w:r>
    </w:p>
    <w:p w14:paraId="7762CCFD" w14:textId="00ECB77E" w:rsidR="00F86506" w:rsidRPr="000B6F77" w:rsidRDefault="00F86506" w:rsidP="00F86506">
      <w:pPr>
        <w:rPr>
          <w:lang w:eastAsia="zh-CN"/>
        </w:rPr>
      </w:pPr>
    </w:p>
    <w:p w14:paraId="245EFE06" w14:textId="34BBC2D6" w:rsidR="00F86506" w:rsidRPr="000B6F77" w:rsidRDefault="00F86506" w:rsidP="00F86506">
      <w:pPr>
        <w:rPr>
          <w:lang w:eastAsia="zh-CN"/>
        </w:rPr>
      </w:pPr>
    </w:p>
    <w:p w14:paraId="6B43E63F" w14:textId="77777777" w:rsidR="00F86506" w:rsidRPr="000B6F77" w:rsidRDefault="00F86506" w:rsidP="00F86506">
      <w:pPr>
        <w:rPr>
          <w:lang w:eastAsia="zh-CN"/>
        </w:rPr>
      </w:pPr>
    </w:p>
    <w:p w14:paraId="26E4F653" w14:textId="3A7C42EF" w:rsidR="00F86506" w:rsidRPr="000B6F77" w:rsidRDefault="00F86506" w:rsidP="00F86506">
      <w:pPr>
        <w:rPr>
          <w:lang w:eastAsia="zh-CN"/>
        </w:rPr>
      </w:pPr>
    </w:p>
    <w:p w14:paraId="38CA964F" w14:textId="77777777" w:rsidR="00F86506" w:rsidRPr="000B6F77" w:rsidRDefault="00F86506" w:rsidP="00F86506">
      <w:pPr>
        <w:rPr>
          <w:lang w:eastAsia="zh-CN"/>
        </w:rPr>
      </w:pPr>
    </w:p>
    <w:p w14:paraId="4EF52B77" w14:textId="77777777" w:rsidR="00F86506" w:rsidRPr="000B6F77" w:rsidRDefault="00F86506" w:rsidP="00F86506">
      <w:pPr>
        <w:rPr>
          <w:lang w:eastAsia="zh-CN"/>
        </w:rPr>
      </w:pPr>
    </w:p>
    <w:p w14:paraId="2E915B1C" w14:textId="77777777" w:rsidR="00F86506" w:rsidRPr="000B6F77" w:rsidRDefault="00F86506" w:rsidP="00F86506">
      <w:pPr>
        <w:rPr>
          <w:lang w:eastAsia="zh-CN"/>
        </w:rPr>
      </w:pPr>
    </w:p>
    <w:p w14:paraId="196103B6" w14:textId="77777777" w:rsidR="00F86506" w:rsidRPr="000B6F77" w:rsidRDefault="00F86506" w:rsidP="00F86506">
      <w:pPr>
        <w:rPr>
          <w:lang w:eastAsia="zh-CN"/>
        </w:rPr>
      </w:pPr>
    </w:p>
    <w:p w14:paraId="39D81BFC" w14:textId="77777777" w:rsidR="00F86506" w:rsidRPr="000B6F77" w:rsidRDefault="00F86506" w:rsidP="00F86506">
      <w:pPr>
        <w:rPr>
          <w:lang w:eastAsia="zh-CN"/>
        </w:rPr>
      </w:pPr>
    </w:p>
    <w:p w14:paraId="32B6553C" w14:textId="77777777" w:rsidR="00F86506" w:rsidRPr="000B6F77" w:rsidRDefault="00F86506" w:rsidP="00F86506">
      <w:pPr>
        <w:rPr>
          <w:lang w:eastAsia="zh-CN"/>
        </w:rPr>
      </w:pPr>
    </w:p>
    <w:p w14:paraId="17F0AB9A" w14:textId="77777777" w:rsidR="00F86506" w:rsidRPr="000B6F77" w:rsidRDefault="00F86506" w:rsidP="00F86506">
      <w:pPr>
        <w:rPr>
          <w:lang w:eastAsia="zh-CN"/>
        </w:rPr>
      </w:pPr>
    </w:p>
    <w:p w14:paraId="06F3ED65" w14:textId="77777777" w:rsidR="00F86506" w:rsidRPr="000B6F77" w:rsidRDefault="00F86506" w:rsidP="00F86506">
      <w:pPr>
        <w:rPr>
          <w:lang w:eastAsia="zh-CN"/>
        </w:rPr>
      </w:pPr>
    </w:p>
    <w:p w14:paraId="56E6E2E1" w14:textId="77777777" w:rsidR="00F86506" w:rsidRPr="000B6F77" w:rsidRDefault="00F86506" w:rsidP="00F86506">
      <w:pPr>
        <w:rPr>
          <w:lang w:eastAsia="zh-CN"/>
        </w:rPr>
      </w:pPr>
    </w:p>
    <w:p w14:paraId="729AAB80" w14:textId="77777777" w:rsidR="00F86506" w:rsidRPr="000B6F77" w:rsidRDefault="00F86506" w:rsidP="00F86506">
      <w:pPr>
        <w:rPr>
          <w:lang w:eastAsia="zh-CN"/>
        </w:rPr>
      </w:pPr>
    </w:p>
    <w:p w14:paraId="32B23E91" w14:textId="77777777" w:rsidR="00F86506" w:rsidRPr="000B6F77" w:rsidRDefault="00F86506" w:rsidP="00F86506">
      <w:pPr>
        <w:rPr>
          <w:lang w:eastAsia="zh-CN"/>
        </w:rPr>
      </w:pPr>
    </w:p>
    <w:p w14:paraId="7B171E42" w14:textId="77777777" w:rsidR="00F86506" w:rsidRPr="000B6F77" w:rsidRDefault="00F86506" w:rsidP="00F86506">
      <w:pPr>
        <w:rPr>
          <w:lang w:eastAsia="zh-CN"/>
        </w:rPr>
      </w:pPr>
    </w:p>
    <w:p w14:paraId="40F0C529" w14:textId="77777777" w:rsidR="00F86506" w:rsidRPr="000B6F77" w:rsidRDefault="00F86506" w:rsidP="00F86506">
      <w:pPr>
        <w:rPr>
          <w:lang w:eastAsia="zh-CN"/>
        </w:rPr>
      </w:pPr>
    </w:p>
    <w:p w14:paraId="6FC8810C" w14:textId="77777777" w:rsidR="00F86506" w:rsidRPr="000B6F77" w:rsidRDefault="00F86506" w:rsidP="00F86506">
      <w:pPr>
        <w:rPr>
          <w:lang w:eastAsia="zh-CN"/>
        </w:rPr>
      </w:pPr>
    </w:p>
    <w:p w14:paraId="7A0B8A50" w14:textId="77777777" w:rsidR="00F86506" w:rsidRPr="000B6F77" w:rsidRDefault="00F86506" w:rsidP="00F86506">
      <w:pPr>
        <w:rPr>
          <w:lang w:eastAsia="zh-CN"/>
        </w:rPr>
      </w:pPr>
    </w:p>
    <w:p w14:paraId="27C62111" w14:textId="77777777" w:rsidR="00F86506" w:rsidRPr="000B6F77" w:rsidRDefault="00F86506" w:rsidP="00F86506">
      <w:pPr>
        <w:rPr>
          <w:lang w:eastAsia="zh-CN"/>
        </w:rPr>
      </w:pPr>
    </w:p>
    <w:p w14:paraId="76EF4258" w14:textId="77777777" w:rsidR="00F86506" w:rsidRPr="000B6F77" w:rsidRDefault="00F86506" w:rsidP="00F86506">
      <w:pPr>
        <w:rPr>
          <w:lang w:eastAsia="zh-CN"/>
        </w:rPr>
      </w:pPr>
    </w:p>
    <w:p w14:paraId="53D11A83" w14:textId="77777777" w:rsidR="00F86506" w:rsidRPr="000B6F77" w:rsidRDefault="00F86506" w:rsidP="00F86506">
      <w:pPr>
        <w:rPr>
          <w:lang w:eastAsia="zh-CN"/>
        </w:rPr>
      </w:pPr>
    </w:p>
    <w:p w14:paraId="17F2E6D7" w14:textId="77777777" w:rsidR="00F86506" w:rsidRPr="000B6F77" w:rsidRDefault="00F86506" w:rsidP="00F86506">
      <w:pPr>
        <w:rPr>
          <w:lang w:eastAsia="zh-CN"/>
        </w:rPr>
      </w:pPr>
    </w:p>
    <w:p w14:paraId="5C8E7203" w14:textId="77777777" w:rsidR="00F86506" w:rsidRPr="000B6F77" w:rsidRDefault="00F86506" w:rsidP="00F86506">
      <w:pPr>
        <w:rPr>
          <w:lang w:eastAsia="zh-CN"/>
        </w:rPr>
      </w:pPr>
    </w:p>
    <w:p w14:paraId="5FB8C7DC" w14:textId="77777777" w:rsidR="00F86506" w:rsidRPr="000B6F77" w:rsidRDefault="00F86506" w:rsidP="00F86506">
      <w:pPr>
        <w:rPr>
          <w:lang w:eastAsia="zh-CN"/>
        </w:rPr>
      </w:pPr>
    </w:p>
    <w:p w14:paraId="58A55F08" w14:textId="77777777" w:rsidR="00F86506" w:rsidRPr="000B6F77" w:rsidRDefault="00F86506" w:rsidP="00571114">
      <w:pPr>
        <w:ind w:firstLine="0"/>
      </w:pPr>
    </w:p>
    <w:p w14:paraId="5B3B8C13" w14:textId="5CE69803" w:rsidR="00F86506" w:rsidRPr="000B6F77" w:rsidRDefault="00F86506" w:rsidP="00F86506">
      <w:pPr>
        <w:pStyle w:val="NoSpacing"/>
      </w:pPr>
      <w:bookmarkStart w:id="68" w:name="_Ref201668757"/>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8</w:t>
      </w:r>
      <w:r w:rsidR="00940D25" w:rsidRPr="000B6F77">
        <w:rPr>
          <w:noProof/>
        </w:rPr>
        <w:fldChar w:fldCharType="end"/>
      </w:r>
      <w:bookmarkEnd w:id="68"/>
      <w:r w:rsidRPr="000B6F77">
        <w:t xml:space="preserve"> Effective </w:t>
      </w:r>
      <w:r w:rsidR="00ED5C1B" w:rsidRPr="000B6F77">
        <w:t>shear</w:t>
      </w:r>
      <w:r w:rsidRPr="000B6F77">
        <w:t xml:space="preserve"> moduli as functions of the interlocking angle (plots (a</w:t>
      </w:r>
      <w:proofErr w:type="gramStart"/>
      <w:r w:rsidRPr="000B6F77">
        <w:t>) ,</w:t>
      </w:r>
      <w:proofErr w:type="gramEnd"/>
      <w:r w:rsidRPr="000B6F77">
        <w:t xml:space="preserve">(c) and (e)) and tow ratio (plots (b), (d) and (f)) </w:t>
      </w:r>
    </w:p>
    <w:p w14:paraId="16798A66" w14:textId="77777777" w:rsidR="00F86506" w:rsidRPr="000B6F77" w:rsidRDefault="00F86506" w:rsidP="00F86506">
      <w:pPr>
        <w:pStyle w:val="NoSpacing"/>
        <w:ind w:left="1440" w:firstLine="720"/>
      </w:pPr>
    </w:p>
    <w:p w14:paraId="7DA115BF" w14:textId="7159836D" w:rsidR="009F0CC2" w:rsidRPr="000B6F77" w:rsidRDefault="009F0CC2" w:rsidP="009F0CC2">
      <w:r w:rsidRPr="000B6F77">
        <w:t xml:space="preserve">These have been topped up with characterisation results corresponding to scaled configurations, 10 for each scaling scheme. Their effective elastic and shear moduli have been plotted against the interlocking angle and the tow ratio in </w:t>
      </w:r>
      <w:r w:rsidRPr="000B6F77">
        <w:rPr>
          <w:lang w:eastAsia="zh-CN"/>
        </w:rPr>
        <w:fldChar w:fldCharType="begin"/>
      </w:r>
      <w:r w:rsidRPr="000B6F77">
        <w:rPr>
          <w:lang w:eastAsia="zh-CN"/>
        </w:rPr>
        <w:instrText xml:space="preserve"> REF _Ref122098782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7</w:t>
      </w:r>
      <w:r w:rsidRPr="000B6F77">
        <w:rPr>
          <w:lang w:eastAsia="zh-CN"/>
        </w:rPr>
        <w:fldChar w:fldCharType="end"/>
      </w:r>
      <w:r w:rsidRPr="000B6F77">
        <w:rPr>
          <w:lang w:eastAsia="zh-CN"/>
        </w:rPr>
        <w:t xml:space="preserve"> and </w:t>
      </w:r>
      <w:r w:rsidRPr="000B6F77">
        <w:rPr>
          <w:lang w:eastAsia="zh-CN"/>
        </w:rPr>
        <w:fldChar w:fldCharType="begin"/>
      </w:r>
      <w:r w:rsidRPr="000B6F77">
        <w:rPr>
          <w:lang w:eastAsia="zh-CN"/>
        </w:rPr>
        <w:instrText xml:space="preserve"> REF _Ref201668757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8</w:t>
      </w:r>
      <w:r w:rsidRPr="000B6F77">
        <w:rPr>
          <w:lang w:eastAsia="zh-CN"/>
        </w:rPr>
        <w:fldChar w:fldCharType="end"/>
      </w:r>
      <w:r w:rsidRPr="000B6F77">
        <w:rPr>
          <w:lang w:eastAsia="zh-CN"/>
        </w:rPr>
        <w:t xml:space="preserve">, respectively. For consistency of presentation, the same colour coding has been retained for the effective properties corresponding to the reference and three scaled groups of the composites as has been introduced for their </w:t>
      </w:r>
      <w:proofErr w:type="spellStart"/>
      <w:r w:rsidRPr="000B6F77">
        <w:rPr>
          <w:lang w:eastAsia="zh-CN"/>
        </w:rPr>
        <w:t>KPoWs</w:t>
      </w:r>
      <w:proofErr w:type="spellEnd"/>
      <w:r w:rsidRPr="000B6F77">
        <w:rPr>
          <w:lang w:eastAsia="zh-CN"/>
        </w:rPr>
        <w:t xml:space="preserve"> in </w:t>
      </w:r>
      <w:r w:rsidRPr="000B6F77">
        <w:rPr>
          <w:lang w:eastAsia="zh-CN"/>
        </w:rPr>
        <w:fldChar w:fldCharType="begin"/>
      </w:r>
      <w:r w:rsidRPr="000B6F77">
        <w:rPr>
          <w:lang w:eastAsia="zh-CN"/>
        </w:rPr>
        <w:instrText xml:space="preserve"> REF _Ref122005260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4</w:t>
      </w:r>
      <w:r w:rsidRPr="000B6F77">
        <w:rPr>
          <w:lang w:eastAsia="zh-CN"/>
        </w:rPr>
        <w:fldChar w:fldCharType="end"/>
      </w:r>
      <w:r w:rsidRPr="000B6F77">
        <w:rPr>
          <w:lang w:eastAsia="zh-CN"/>
        </w:rPr>
        <w:t xml:space="preserve">. Specifically, the effective properties for the reference configurations are plotted in black, those for ‘Half weft’ configuration are highlighted in orange and the effective properties for ‘Half warp’ configurations are in blue. </w:t>
      </w:r>
      <w:r w:rsidRPr="000B6F77">
        <w:t xml:space="preserve"> </w:t>
      </w:r>
      <w:r w:rsidRPr="000B6F77">
        <w:rPr>
          <w:lang w:eastAsia="zh-CN"/>
        </w:rPr>
        <w:t xml:space="preserve">Note that the effective properties corresponding to ‘Uniform’ group share the same black colour as their ‘Reference’ </w:t>
      </w:r>
      <w:r w:rsidRPr="000B6F77">
        <w:rPr>
          <w:lang w:eastAsia="zh-CN"/>
        </w:rPr>
        <w:lastRenderedPageBreak/>
        <w:t>counterparts. This is because the effective properties in ‘Uniform’ group identically reproduce those in the ‘Reference’ group, discounting small numerical errors.</w:t>
      </w:r>
      <w:r w:rsidRPr="000B6F77">
        <w:t xml:space="preserve"> This signifies that the uniform scaling, as described in subsection </w:t>
      </w:r>
      <w:r w:rsidRPr="000B6F77">
        <w:fldChar w:fldCharType="begin"/>
      </w:r>
      <w:r w:rsidRPr="000B6F77">
        <w:instrText xml:space="preserve"> REF _Ref147844914 \r \h </w:instrText>
      </w:r>
      <w:r w:rsidR="000B6F77">
        <w:instrText xml:space="preserve"> \* MERGEFORMAT </w:instrText>
      </w:r>
      <w:r w:rsidRPr="000B6F77">
        <w:fldChar w:fldCharType="separate"/>
      </w:r>
      <w:r w:rsidR="000B6F77">
        <w:t>3.3</w:t>
      </w:r>
      <w:r w:rsidRPr="000B6F77">
        <w:fldChar w:fldCharType="end"/>
      </w:r>
      <w:r w:rsidRPr="000B6F77">
        <w:t xml:space="preserve">, represents the method of scaling the geometry that keeps the effective elastic properties the same. Since the uniform scaling factor can be arbitrary, the implications of this are that multiple 3D woven composite configurations can exist, related through the uniform scaling, that would have identical effective elastic properties. </w:t>
      </w:r>
    </w:p>
    <w:p w14:paraId="152C5A60" w14:textId="60D956CD" w:rsidR="00DE1795" w:rsidRPr="000B6F77" w:rsidRDefault="00DE1795" w:rsidP="00DE1795">
      <w:r w:rsidRPr="000B6F77">
        <w:t xml:space="preserve">Considering the non-uniform geometry scaling, the effective properties </w:t>
      </w:r>
      <w:r w:rsidRPr="000B6F77">
        <w:rPr>
          <w:lang w:eastAsia="zh-CN"/>
        </w:rPr>
        <w:t xml:space="preserve">associated  the reference configurations have also been reproduced identically in scaled composite configurations with the exception of the warp effective elastic modulus </w:t>
      </w:r>
      <w:r w:rsidRPr="000B6F77">
        <w:rPr>
          <w:position w:val="-12"/>
        </w:rPr>
        <w:object w:dxaOrig="300" w:dyaOrig="360" w14:anchorId="07F2EECD">
          <v:shape id="_x0000_i1232" type="#_x0000_t75" style="width:14.4pt;height:21.6pt" o:ole="">
            <v:imagedata r:id="rId474" o:title=""/>
          </v:shape>
          <o:OLEObject Type="Embed" ProgID="Equation.DSMT4" ShapeID="_x0000_i1232" DrawAspect="Content" ObjectID="_1829394104" r:id="rId475"/>
        </w:object>
      </w:r>
      <w:r w:rsidRPr="000B6F77">
        <w:rPr>
          <w:lang w:eastAsia="zh-CN"/>
        </w:rPr>
        <w:t xml:space="preserve"> </w:t>
      </w:r>
      <w:r w:rsidRPr="000B6F77">
        <w:t xml:space="preserve">in </w:t>
      </w:r>
      <w:r w:rsidRPr="000B6F77">
        <w:rPr>
          <w:lang w:eastAsia="zh-CN"/>
        </w:rPr>
        <w:fldChar w:fldCharType="begin"/>
      </w:r>
      <w:r w:rsidRPr="000B6F77">
        <w:rPr>
          <w:lang w:eastAsia="zh-CN"/>
        </w:rPr>
        <w:instrText xml:space="preserve"> REF _Ref122098782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7</w:t>
      </w:r>
      <w:r w:rsidRPr="000B6F77">
        <w:rPr>
          <w:lang w:eastAsia="zh-CN"/>
        </w:rPr>
        <w:fldChar w:fldCharType="end"/>
      </w:r>
      <w:r w:rsidRPr="000B6F77">
        <w:rPr>
          <w:lang w:eastAsia="zh-CN"/>
        </w:rPr>
        <w:t xml:space="preserve">(a),(b) and the effective shear stiffness </w:t>
      </w:r>
      <w:r w:rsidRPr="000B6F77">
        <w:rPr>
          <w:position w:val="-12"/>
        </w:rPr>
        <w:object w:dxaOrig="360" w:dyaOrig="360" w14:anchorId="0DBFE121">
          <v:shape id="_x0000_i1233" type="#_x0000_t75" style="width:21.6pt;height:21.6pt" o:ole="">
            <v:imagedata r:id="rId476" o:title=""/>
          </v:shape>
          <o:OLEObject Type="Embed" ProgID="Equation.DSMT4" ShapeID="_x0000_i1233" DrawAspect="Content" ObjectID="_1829394105" r:id="rId477"/>
        </w:object>
      </w:r>
      <w:r w:rsidRPr="000B6F77">
        <w:t xml:space="preserve"> in </w:t>
      </w:r>
      <w:r w:rsidRPr="000B6F77">
        <w:rPr>
          <w:lang w:eastAsia="zh-CN"/>
        </w:rPr>
        <w:fldChar w:fldCharType="begin"/>
      </w:r>
      <w:r w:rsidRPr="000B6F77">
        <w:rPr>
          <w:lang w:eastAsia="zh-CN"/>
        </w:rPr>
        <w:instrText xml:space="preserve"> REF _Ref201668757 \h </w:instrText>
      </w:r>
      <w:r w:rsidR="000B6F77">
        <w:rPr>
          <w:lang w:eastAsia="zh-CN"/>
        </w:rPr>
        <w:instrText xml:space="preserve"> \* MERGEFORMAT </w:instrText>
      </w:r>
      <w:r w:rsidRPr="000B6F77">
        <w:rPr>
          <w:lang w:eastAsia="zh-CN"/>
        </w:rPr>
      </w:r>
      <w:r w:rsidRPr="000B6F77">
        <w:rPr>
          <w:lang w:eastAsia="zh-CN"/>
        </w:rPr>
        <w:fldChar w:fldCharType="separate"/>
      </w:r>
      <w:r w:rsidR="000B6F77" w:rsidRPr="000B6F77">
        <w:t xml:space="preserve">Figure </w:t>
      </w:r>
      <w:r w:rsidR="000B6F77">
        <w:rPr>
          <w:noProof/>
        </w:rPr>
        <w:t>8</w:t>
      </w:r>
      <w:r w:rsidRPr="000B6F77">
        <w:rPr>
          <w:lang w:eastAsia="zh-CN"/>
        </w:rPr>
        <w:fldChar w:fldCharType="end"/>
      </w:r>
      <w:r w:rsidRPr="000B6F77">
        <w:rPr>
          <w:lang w:eastAsia="zh-CN"/>
        </w:rPr>
        <w:t>(a) and (b)</w:t>
      </w:r>
      <w:r w:rsidRPr="000B6F77">
        <w:t>. For these two, the values corresponding ‘Half weft’ scaling scheme are consistently lower than the reference ones, while the values associated with the ‘Half warp’ scheme are always higher than the reference ones. The reasons why the non-uniform scaling causes such mismatch in the effective properties associated with the warp direction can be explained by scrutinising the mechanical behaviour of the woven reinforcement.</w:t>
      </w:r>
    </w:p>
    <w:p w14:paraId="47A70C75" w14:textId="4E450849" w:rsidR="00D54156" w:rsidRPr="000B6F77" w:rsidRDefault="00D54156" w:rsidP="00D54156">
      <w:r w:rsidRPr="000B6F77">
        <w:t xml:space="preserve">Without loss of generality, consider the benchmark configuration from the ‘Reference’ set and its scaled counterparts. The contours of the stress over the warp tow for all three composite configurations are shown in </w:t>
      </w:r>
      <w:r w:rsidRPr="000B6F77">
        <w:fldChar w:fldCharType="begin"/>
      </w:r>
      <w:r w:rsidRPr="000B6F77">
        <w:instrText xml:space="preserve"> REF _Ref151029983 \h </w:instrText>
      </w:r>
      <w:r w:rsidR="000B6F77">
        <w:instrText xml:space="preserve"> \* MERGEFORMAT </w:instrText>
      </w:r>
      <w:r w:rsidRPr="000B6F77">
        <w:fldChar w:fldCharType="separate"/>
      </w:r>
      <w:r w:rsidR="000B6F77" w:rsidRPr="000B6F77">
        <w:t xml:space="preserve">Figure </w:t>
      </w:r>
      <w:r w:rsidR="000B6F77">
        <w:rPr>
          <w:noProof/>
        </w:rPr>
        <w:t>9</w:t>
      </w:r>
      <w:r w:rsidRPr="000B6F77">
        <w:fldChar w:fldCharType="end"/>
      </w:r>
      <w:r w:rsidRPr="000B6F77">
        <w:t xml:space="preserve">. The stress is in the fibre </w:t>
      </w:r>
      <w:proofErr w:type="gramStart"/>
      <w:r w:rsidRPr="000B6F77">
        <w:t>direction</w:t>
      </w:r>
      <w:proofErr w:type="gramEnd"/>
      <w:r w:rsidRPr="000B6F77">
        <w:t xml:space="preserve"> and the tensile load is applied along the warp direction. Under this type of load, the curved warp tow shows tendency to straightening, the effect of which can be clearly seen in the curved regions of the warp tows. Specifically, localised regions of high and low stress are apparent at the top and bottom surfaces of the warp tows in such regions. </w:t>
      </w:r>
      <w:r w:rsidR="002517A2" w:rsidRPr="000B6F77">
        <w:t>Qualitatively</w:t>
      </w:r>
      <w:r w:rsidR="007811EA" w:rsidRPr="000B6F77">
        <w:t xml:space="preserve">, </w:t>
      </w:r>
      <w:r w:rsidR="00982601" w:rsidRPr="000B6F77">
        <w:t>such</w:t>
      </w:r>
      <w:r w:rsidR="007811EA" w:rsidRPr="000B6F77">
        <w:t xml:space="preserve"> stress distribution</w:t>
      </w:r>
      <w:r w:rsidR="001305D2" w:rsidRPr="000B6F77">
        <w:t xml:space="preserve"> is typical in beam bending problems</w:t>
      </w:r>
      <w:r w:rsidR="00A74D9A" w:rsidRPr="000B6F77">
        <w:t xml:space="preserve">, </w:t>
      </w:r>
      <w:r w:rsidR="0059490D" w:rsidRPr="000B6F77">
        <w:t xml:space="preserve">when one of the surfaces </w:t>
      </w:r>
      <w:r w:rsidR="009D2EFF" w:rsidRPr="000B6F77">
        <w:t xml:space="preserve">of the </w:t>
      </w:r>
      <w:r w:rsidR="001C14E5" w:rsidRPr="000B6F77">
        <w:t xml:space="preserve">beam </w:t>
      </w:r>
      <w:r w:rsidR="00234EF7" w:rsidRPr="000B6F77">
        <w:t xml:space="preserve">is under tension </w:t>
      </w:r>
      <w:r w:rsidR="009F6F67" w:rsidRPr="000B6F77">
        <w:t xml:space="preserve">while the opposite </w:t>
      </w:r>
      <w:r w:rsidR="002669F9" w:rsidRPr="000B6F77">
        <w:t xml:space="preserve">one </w:t>
      </w:r>
      <w:r w:rsidR="009F6F67" w:rsidRPr="000B6F77">
        <w:t>is under compression</w:t>
      </w:r>
      <w:r w:rsidR="00982601" w:rsidRPr="000B6F77">
        <w:t xml:space="preserve">. </w:t>
      </w:r>
      <w:r w:rsidR="00E77D0A" w:rsidRPr="000B6F77">
        <w:t xml:space="preserve"> F</w:t>
      </w:r>
      <w:r w:rsidR="00B27514" w:rsidRPr="000B6F77">
        <w:t xml:space="preserve">or </w:t>
      </w:r>
      <w:r w:rsidR="002669F9" w:rsidRPr="000B6F77">
        <w:t xml:space="preserve">the </w:t>
      </w:r>
      <w:r w:rsidR="00B27514" w:rsidRPr="000B6F77">
        <w:t>warp tows</w:t>
      </w:r>
      <w:r w:rsidR="001E003B" w:rsidRPr="000B6F77">
        <w:t xml:space="preserve"> in the unit cell</w:t>
      </w:r>
      <w:r w:rsidR="00B27514" w:rsidRPr="000B6F77">
        <w:t xml:space="preserve">, bending-like </w:t>
      </w:r>
      <w:r w:rsidR="004C4586" w:rsidRPr="000B6F77">
        <w:t xml:space="preserve">stress state occurs </w:t>
      </w:r>
      <w:r w:rsidR="001E003B" w:rsidRPr="000B6F77">
        <w:t xml:space="preserve">due to straightening of </w:t>
      </w:r>
      <w:r w:rsidR="009F5E21" w:rsidRPr="000B6F77">
        <w:t>its</w:t>
      </w:r>
      <w:r w:rsidR="004C4586" w:rsidRPr="000B6F77">
        <w:t xml:space="preserve"> </w:t>
      </w:r>
      <w:r w:rsidR="0026697B" w:rsidRPr="000B6F77">
        <w:t xml:space="preserve">curved </w:t>
      </w:r>
      <w:r w:rsidR="004C4586" w:rsidRPr="000B6F77">
        <w:t xml:space="preserve">part </w:t>
      </w:r>
      <w:r w:rsidR="009F5E21" w:rsidRPr="000B6F77">
        <w:t>under loading in the w</w:t>
      </w:r>
      <w:r w:rsidR="0026697B" w:rsidRPr="000B6F77">
        <w:t>arp</w:t>
      </w:r>
      <w:r w:rsidR="009F5E21" w:rsidRPr="000B6F77">
        <w:t xml:space="preserve"> direction</w:t>
      </w:r>
      <w:r w:rsidR="006A09ED" w:rsidRPr="000B6F77">
        <w:t xml:space="preserve">; this is not a classical beam bending problem and stresses on the opposite faces of the </w:t>
      </w:r>
      <w:r w:rsidR="00DB22A3" w:rsidRPr="000B6F77">
        <w:t>curve</w:t>
      </w:r>
      <w:r w:rsidR="0032510A" w:rsidRPr="000B6F77">
        <w:t>d</w:t>
      </w:r>
      <w:r w:rsidR="00DB22A3" w:rsidRPr="000B6F77">
        <w:t xml:space="preserve"> part of the </w:t>
      </w:r>
      <w:r w:rsidR="006A09ED" w:rsidRPr="000B6F77">
        <w:t>warp tow are of the same sense</w:t>
      </w:r>
      <w:r w:rsidR="00DB22A3" w:rsidRPr="000B6F77">
        <w:t xml:space="preserve">, but one is significantly larger than </w:t>
      </w:r>
      <w:r w:rsidR="0000144D" w:rsidRPr="000B6F77">
        <w:t xml:space="preserve">the </w:t>
      </w:r>
      <w:r w:rsidR="00DB22A3" w:rsidRPr="000B6F77">
        <w:t>other</w:t>
      </w:r>
      <w:r w:rsidR="00206E81" w:rsidRPr="000B6F77">
        <w:t>.</w:t>
      </w:r>
      <w:r w:rsidRPr="000B6F77">
        <w:t xml:space="preserve"> Relative to the reference configuration, </w:t>
      </w:r>
      <w:r w:rsidR="00EA3181" w:rsidRPr="000B6F77">
        <w:t>this</w:t>
      </w:r>
      <w:r w:rsidRPr="000B6F77">
        <w:t xml:space="preserve"> effect is less pronounced in the ‘Half warp’ configuration and are far more apparent in the ‘Half weft’ configuration. </w:t>
      </w:r>
    </w:p>
    <w:p w14:paraId="4D50DC57" w14:textId="7B6FCE2D" w:rsidR="00101A88" w:rsidRPr="000B6F77" w:rsidRDefault="00101A88" w:rsidP="00A313DE">
      <w:r w:rsidRPr="000B6F77">
        <w:t xml:space="preserve">Considering classical case of beam bending, the resistance to bending is largely controlled by the second moment of area of beam cross-section. For two beams having equal cross-sectional areas, one with cross-section of higher height to width ratio will outperform another in terms of resistance to bending, as it would have larger second moment of area. Considering shapes of cross-sections of the warp tows in </w:t>
      </w:r>
      <w:r w:rsidRPr="000B6F77">
        <w:fldChar w:fldCharType="begin"/>
      </w:r>
      <w:r w:rsidRPr="000B6F77">
        <w:instrText xml:space="preserve"> REF _Ref122005260 \h </w:instrText>
      </w:r>
      <w:r w:rsidR="000B6F77">
        <w:instrText xml:space="preserve"> \* MERGEFORMAT </w:instrText>
      </w:r>
      <w:r w:rsidRPr="000B6F77">
        <w:fldChar w:fldCharType="separate"/>
      </w:r>
      <w:r w:rsidR="000B6F77" w:rsidRPr="000B6F77">
        <w:t xml:space="preserve">Figure </w:t>
      </w:r>
      <w:r w:rsidR="000B6F77">
        <w:rPr>
          <w:noProof/>
        </w:rPr>
        <w:t>4</w:t>
      </w:r>
      <w:r w:rsidRPr="000B6F77">
        <w:fldChar w:fldCharType="end"/>
      </w:r>
      <w:r w:rsidRPr="000B6F77">
        <w:t xml:space="preserve">(g), it is easy to see that the aspect ratio of the warp tow cross-section in ‘Half weft’ composite configuration is smaller than the reference one, while the cross-section aspect ratio of the warp tow in ‘Half warp’ configuration is larger than the reference one. Relating these observations to the results in </w:t>
      </w:r>
      <w:r w:rsidRPr="000B6F77">
        <w:fldChar w:fldCharType="begin"/>
      </w:r>
      <w:r w:rsidRPr="000B6F77">
        <w:instrText xml:space="preserve"> REF _Ref151029983 \h </w:instrText>
      </w:r>
      <w:r w:rsidR="000B6F77">
        <w:instrText xml:space="preserve"> \* MERGEFORMAT </w:instrText>
      </w:r>
      <w:r w:rsidRPr="000B6F77">
        <w:fldChar w:fldCharType="separate"/>
      </w:r>
      <w:r w:rsidR="000B6F77" w:rsidRPr="000B6F77">
        <w:t xml:space="preserve">Figure </w:t>
      </w:r>
      <w:r w:rsidR="000B6F77">
        <w:rPr>
          <w:noProof/>
        </w:rPr>
        <w:t>9</w:t>
      </w:r>
      <w:r w:rsidRPr="000B6F77">
        <w:fldChar w:fldCharType="end"/>
      </w:r>
      <w:r w:rsidRPr="000B6F77">
        <w:t xml:space="preserve">, an association between the aspect ratio of cross-section and the resistance to bending in the warp </w:t>
      </w:r>
      <w:r w:rsidRPr="000B6F77">
        <w:lastRenderedPageBreak/>
        <w:t xml:space="preserve">tows can be established. Since load bearing under warp tension is mostly carried out by the warp tows, the less it deforms, the larger will be the warp effective stiffness of the material represented by the unit cell. </w:t>
      </w:r>
    </w:p>
    <w:p w14:paraId="1412EAA4" w14:textId="77777777" w:rsidR="00F86506" w:rsidRPr="000B6F77" w:rsidRDefault="00F86506" w:rsidP="00EF0F6F">
      <w:pPr>
        <w:pStyle w:val="NoSpacing"/>
        <w:ind w:left="1440" w:firstLine="720"/>
      </w:pPr>
    </w:p>
    <w:p w14:paraId="4F1E7700" w14:textId="2F115E5E" w:rsidR="00F86506" w:rsidRPr="000B6F77" w:rsidRDefault="00F86506" w:rsidP="00EF0F6F">
      <w:pPr>
        <w:pStyle w:val="NoSpacing"/>
        <w:ind w:left="1440" w:firstLine="720"/>
      </w:pPr>
    </w:p>
    <w:p w14:paraId="3CDA0D85" w14:textId="01E4D483" w:rsidR="00F86506" w:rsidRPr="000B6F77" w:rsidRDefault="006A7053" w:rsidP="006A7053">
      <w:pPr>
        <w:pStyle w:val="NoSpacing"/>
      </w:pPr>
      <w:r w:rsidRPr="000B6F77">
        <w:tab/>
      </w:r>
      <w:r w:rsidRPr="000B6F77">
        <w:tab/>
      </w:r>
    </w:p>
    <w:p w14:paraId="482B3C34" w14:textId="46CA6CF2" w:rsidR="00F86506" w:rsidRPr="000B6F77" w:rsidRDefault="00510CEA" w:rsidP="00EF0F6F">
      <w:pPr>
        <w:pStyle w:val="NoSpacing"/>
        <w:ind w:left="1440" w:firstLine="720"/>
      </w:pPr>
      <w:r w:rsidRPr="000B6F77">
        <w:rPr>
          <w:noProof/>
        </w:rPr>
        <mc:AlternateContent>
          <mc:Choice Requires="wps">
            <w:drawing>
              <wp:anchor distT="0" distB="0" distL="114300" distR="114300" simplePos="0" relativeHeight="251689472" behindDoc="0" locked="0" layoutInCell="1" allowOverlap="1" wp14:anchorId="021F4C70" wp14:editId="3AA8877D">
                <wp:simplePos x="0" y="0"/>
                <wp:positionH relativeFrom="column">
                  <wp:posOffset>996950</wp:posOffset>
                </wp:positionH>
                <wp:positionV relativeFrom="paragraph">
                  <wp:posOffset>75565</wp:posOffset>
                </wp:positionV>
                <wp:extent cx="278130" cy="336550"/>
                <wp:effectExtent l="19050" t="19050" r="45720" b="25400"/>
                <wp:wrapNone/>
                <wp:docPr id="1388721412" name="Arrow: Right 1"/>
                <wp:cNvGraphicFramePr/>
                <a:graphic xmlns:a="http://schemas.openxmlformats.org/drawingml/2006/main">
                  <a:graphicData uri="http://schemas.microsoft.com/office/word/2010/wordprocessingShape">
                    <wps:wsp>
                      <wps:cNvSpPr/>
                      <wps:spPr>
                        <a:xfrm rot="1151123" flipH="1" flipV="1">
                          <a:off x="0" y="0"/>
                          <a:ext cx="278130" cy="336550"/>
                        </a:xfrm>
                        <a:prstGeom prst="rightArrow">
                          <a:avLst/>
                        </a:prstGeom>
                        <a:solidFill>
                          <a:schemeClr val="bg2"/>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AFDC0E5" id="Arrow: Right 1" o:spid="_x0000_s1026" type="#_x0000_t13" style="position:absolute;margin-left:78.5pt;margin-top:5.95pt;width:21.9pt;height:26.5pt;rotation:1257333fd;flip:x y;z-index:251689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" adj="10800" fillcolor="#e7e6e6 [3214]" strokecolor="black [3213]" strokeweight=".5pt"/>
            </w:pict>
          </mc:Fallback>
        </mc:AlternateContent>
      </w:r>
      <w:r w:rsidR="00D36283" w:rsidRPr="000B6F77">
        <w:rPr>
          <w:noProof/>
        </w:rPr>
        <w:drawing>
          <wp:anchor distT="0" distB="0" distL="114300" distR="114300" simplePos="0" relativeHeight="251686400" behindDoc="0" locked="0" layoutInCell="1" allowOverlap="1" wp14:anchorId="3FF621EC" wp14:editId="6BD589A0">
            <wp:simplePos x="0" y="0"/>
            <wp:positionH relativeFrom="margin">
              <wp:posOffset>-252430</wp:posOffset>
            </wp:positionH>
            <wp:positionV relativeFrom="paragraph">
              <wp:posOffset>41590</wp:posOffset>
            </wp:positionV>
            <wp:extent cx="1057275" cy="1716405"/>
            <wp:effectExtent l="0" t="0" r="0" b="0"/>
            <wp:wrapNone/>
            <wp:docPr id="1697893585" name="Picture 70" descr="A rainbow colored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53873" name="Picture 70" descr="A rainbow colored rectangular object&#10;&#10;AI-generated content may be incorrect."/>
                    <pic:cNvPicPr>
                      <a:picLocks noChangeAspect="1" noChangeArrowheads="1"/>
                    </pic:cNvPicPr>
                  </pic:nvPicPr>
                  <pic:blipFill rotWithShape="1">
                    <a:blip r:embed="rId478" cstate="print">
                      <a:extLst>
                        <a:ext uri="{28A0092B-C50C-407E-A947-70E740481C1C}">
                          <a14:useLocalDpi xmlns:a14="http://schemas.microsoft.com/office/drawing/2010/main"/>
                        </a:ext>
                      </a:extLst>
                    </a:blip>
                    <a:srcRect r="91374" b="74578"/>
                    <a:stretch/>
                  </pic:blipFill>
                  <pic:spPr bwMode="auto">
                    <a:xfrm>
                      <a:off x="0" y="0"/>
                      <a:ext cx="1057275" cy="1716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BB6" w:rsidRPr="000B6F77">
        <w:rPr>
          <w:noProof/>
        </w:rPr>
        <w:drawing>
          <wp:anchor distT="0" distB="0" distL="114300" distR="114300" simplePos="0" relativeHeight="251683328" behindDoc="0" locked="0" layoutInCell="1" allowOverlap="1" wp14:anchorId="3E658BBE" wp14:editId="24ED1D90">
            <wp:simplePos x="0" y="0"/>
            <wp:positionH relativeFrom="margin">
              <wp:posOffset>1176793</wp:posOffset>
            </wp:positionH>
            <wp:positionV relativeFrom="paragraph">
              <wp:posOffset>7289</wp:posOffset>
            </wp:positionV>
            <wp:extent cx="3842509" cy="1598212"/>
            <wp:effectExtent l="0" t="0" r="0" b="0"/>
            <wp:wrapNone/>
            <wp:docPr id="147556281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rotWithShape="1">
                    <a:blip r:embed="rId479" cstate="print">
                      <a:extLst>
                        <a:ext uri="{28A0092B-C50C-407E-A947-70E740481C1C}">
                          <a14:useLocalDpi xmlns:a14="http://schemas.microsoft.com/office/drawing/2010/main"/>
                        </a:ext>
                      </a:extLst>
                    </a:blip>
                    <a:srcRect l="8663" r="61185" b="77231"/>
                    <a:stretch/>
                  </pic:blipFill>
                  <pic:spPr bwMode="auto">
                    <a:xfrm>
                      <a:off x="0" y="0"/>
                      <a:ext cx="3842509" cy="159821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DD3A9DC" w14:textId="20B834F5" w:rsidR="00F86506" w:rsidRPr="000B6F77" w:rsidRDefault="00F86506" w:rsidP="00EF0F6F">
      <w:pPr>
        <w:pStyle w:val="NoSpacing"/>
        <w:ind w:left="1440" w:firstLine="720"/>
      </w:pPr>
    </w:p>
    <w:p w14:paraId="4F6795E3" w14:textId="7028E7C8" w:rsidR="00F86506" w:rsidRPr="000B6F77" w:rsidRDefault="00F86506" w:rsidP="00EF0F6F">
      <w:pPr>
        <w:pStyle w:val="NoSpacing"/>
        <w:ind w:left="1440" w:firstLine="720"/>
      </w:pPr>
    </w:p>
    <w:p w14:paraId="6F64C29B" w14:textId="24A1CFA3" w:rsidR="00F86506" w:rsidRPr="000B6F77" w:rsidRDefault="00F86506" w:rsidP="00EF0F6F">
      <w:pPr>
        <w:pStyle w:val="NoSpacing"/>
        <w:ind w:left="1440" w:firstLine="720"/>
      </w:pPr>
    </w:p>
    <w:p w14:paraId="6BDD7E22" w14:textId="677BD28F" w:rsidR="00F86506" w:rsidRPr="000B6F77" w:rsidRDefault="00E53B55" w:rsidP="00EF0F6F">
      <w:pPr>
        <w:pStyle w:val="NoSpacing"/>
        <w:ind w:left="1440" w:firstLine="720"/>
      </w:pPr>
      <w:r w:rsidRPr="000B6F77">
        <w:rPr>
          <w:noProof/>
        </w:rPr>
        <mc:AlternateContent>
          <mc:Choice Requires="wps">
            <w:drawing>
              <wp:anchor distT="0" distB="0" distL="114300" distR="114300" simplePos="0" relativeHeight="251680256" behindDoc="0" locked="0" layoutInCell="1" allowOverlap="1" wp14:anchorId="43A2A58B" wp14:editId="694F3244">
                <wp:simplePos x="0" y="0"/>
                <wp:positionH relativeFrom="margin">
                  <wp:posOffset>4714240</wp:posOffset>
                </wp:positionH>
                <wp:positionV relativeFrom="paragraph">
                  <wp:posOffset>22166</wp:posOffset>
                </wp:positionV>
                <wp:extent cx="1017767" cy="323850"/>
                <wp:effectExtent l="0" t="0" r="0" b="0"/>
                <wp:wrapNone/>
                <wp:docPr id="2119469744" name="Text Box 24"/>
                <wp:cNvGraphicFramePr/>
                <a:graphic xmlns:a="http://schemas.openxmlformats.org/drawingml/2006/main">
                  <a:graphicData uri="http://schemas.microsoft.com/office/word/2010/wordprocessingShape">
                    <wps:wsp>
                      <wps:cNvSpPr txBox="1"/>
                      <wps:spPr>
                        <a:xfrm>
                          <a:off x="0" y="0"/>
                          <a:ext cx="1017767" cy="323850"/>
                        </a:xfrm>
                        <a:prstGeom prst="rect">
                          <a:avLst/>
                        </a:prstGeom>
                        <a:noFill/>
                        <a:ln w="6350">
                          <a:noFill/>
                        </a:ln>
                      </wps:spPr>
                      <wps:txbx>
                        <w:txbxContent>
                          <w:p w14:paraId="5E34E9E4" w14:textId="3FF84C79" w:rsidR="00C30D4A" w:rsidRDefault="00D0651E" w:rsidP="00C30D4A">
                            <w:pPr>
                              <w:pStyle w:val="NoSpacing"/>
                            </w:pPr>
                            <w:r>
                              <w:t>Refer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A2A58B" id="Text Box 24" o:spid="_x0000_s1160" type="#_x0000_t202" style="position:absolute;left:0;text-align:left;margin-left:371.2pt;margin-top:1.75pt;width:80.15pt;height:25.5pt;z-index:2516802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" filled="f" stroked="f" strokeweight=".5pt">
                <v:textbox>
                  <w:txbxContent>
                    <w:p w14:paraId="5E34E9E4" w14:textId="3FF84C79" w:rsidR="00C30D4A" w:rsidRDefault="00D0651E" w:rsidP="00C30D4A">
                      <w:pPr>
                        <w:pStyle w:val="NoSpacing"/>
                      </w:pPr>
                      <w:r>
                        <w:t>Reference</w:t>
                      </w:r>
                    </w:p>
                  </w:txbxContent>
                </v:textbox>
                <w10:wrap anchorx="margin"/>
              </v:shape>
            </w:pict>
          </mc:Fallback>
        </mc:AlternateContent>
      </w:r>
    </w:p>
    <w:p w14:paraId="55BA875E" w14:textId="35551242" w:rsidR="00F86506" w:rsidRPr="000B6F77" w:rsidRDefault="00070B6D" w:rsidP="006A7053">
      <w:pPr>
        <w:pStyle w:val="NoSpacing"/>
      </w:pPr>
      <w:r w:rsidRPr="000B6F77">
        <w:rPr>
          <w:noProof/>
        </w:rPr>
        <w:drawing>
          <wp:anchor distT="0" distB="0" distL="114300" distR="114300" simplePos="0" relativeHeight="251684352" behindDoc="0" locked="0" layoutInCell="1" allowOverlap="1" wp14:anchorId="0E5F4609" wp14:editId="3793E53F">
            <wp:simplePos x="0" y="0"/>
            <wp:positionH relativeFrom="column">
              <wp:posOffset>1120140</wp:posOffset>
            </wp:positionH>
            <wp:positionV relativeFrom="paragraph">
              <wp:posOffset>127939</wp:posOffset>
            </wp:positionV>
            <wp:extent cx="3728720" cy="1463040"/>
            <wp:effectExtent l="0" t="0" r="0" b="3810"/>
            <wp:wrapNone/>
            <wp:docPr id="950599026" name="Picture 69" descr="A green and yellow squares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599026" name="Picture 69" descr="A green and yellow squares on a black background&#10;&#10;AI-generated content may be incorrect."/>
                    <pic:cNvPicPr>
                      <a:picLocks noChangeAspect="1" noChangeArrowheads="1"/>
                    </pic:cNvPicPr>
                  </pic:nvPicPr>
                  <pic:blipFill rotWithShape="1">
                    <a:blip r:embed="rId480" cstate="print">
                      <a:extLst>
                        <a:ext uri="{28A0092B-C50C-407E-A947-70E740481C1C}">
                          <a14:useLocalDpi xmlns:a14="http://schemas.microsoft.com/office/drawing/2010/main"/>
                        </a:ext>
                      </a:extLst>
                    </a:blip>
                    <a:srcRect l="7959" r="57162" b="75154"/>
                    <a:stretch/>
                  </pic:blipFill>
                  <pic:spPr bwMode="auto">
                    <a:xfrm>
                      <a:off x="0" y="0"/>
                      <a:ext cx="3728720" cy="14630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A7053" w:rsidRPr="000B6F77">
        <w:tab/>
      </w:r>
      <w:r w:rsidR="006A7053" w:rsidRPr="000B6F77">
        <w:tab/>
      </w:r>
    </w:p>
    <w:p w14:paraId="34B68980" w14:textId="78458E20" w:rsidR="00F86506" w:rsidRPr="000B6F77" w:rsidRDefault="004526CC" w:rsidP="00EF0F6F">
      <w:pPr>
        <w:pStyle w:val="NoSpacing"/>
        <w:ind w:left="1440" w:firstLine="720"/>
      </w:pPr>
      <w:r w:rsidRPr="000B6F77">
        <w:rPr>
          <w:noProof/>
        </w:rPr>
        <mc:AlternateContent>
          <mc:Choice Requires="wps">
            <w:drawing>
              <wp:anchor distT="0" distB="0" distL="114300" distR="114300" simplePos="0" relativeHeight="251688448" behindDoc="0" locked="0" layoutInCell="1" allowOverlap="1" wp14:anchorId="59135145" wp14:editId="10A59096">
                <wp:simplePos x="0" y="0"/>
                <wp:positionH relativeFrom="column">
                  <wp:posOffset>4984443</wp:posOffset>
                </wp:positionH>
                <wp:positionV relativeFrom="paragraph">
                  <wp:posOffset>141604</wp:posOffset>
                </wp:positionV>
                <wp:extent cx="278130" cy="336550"/>
                <wp:effectExtent l="38100" t="19050" r="0" b="25400"/>
                <wp:wrapNone/>
                <wp:docPr id="2703618" name="Arrow: Right 1"/>
                <wp:cNvGraphicFramePr/>
                <a:graphic xmlns:a="http://schemas.openxmlformats.org/drawingml/2006/main">
                  <a:graphicData uri="http://schemas.microsoft.com/office/word/2010/wordprocessingShape">
                    <wps:wsp>
                      <wps:cNvSpPr/>
                      <wps:spPr>
                        <a:xfrm rot="1151123">
                          <a:off x="0" y="0"/>
                          <a:ext cx="278130" cy="336550"/>
                        </a:xfrm>
                        <a:prstGeom prst="rightArrow">
                          <a:avLst/>
                        </a:prstGeom>
                        <a:solidFill>
                          <a:schemeClr val="bg2"/>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611D3AA" id="Arrow: Right 1" o:spid="_x0000_s1026" type="#_x0000_t13" style="position:absolute;margin-left:392.5pt;margin-top:11.15pt;width:21.9pt;height:26.5pt;rotation:1257333fd;z-index:251688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" adj="10800" fillcolor="#e7e6e6 [3214]" strokecolor="black [3213]" strokeweight=".5pt"/>
            </w:pict>
          </mc:Fallback>
        </mc:AlternateContent>
      </w:r>
    </w:p>
    <w:p w14:paraId="148012FD" w14:textId="73EA22CA" w:rsidR="00F86506" w:rsidRPr="000B6F77" w:rsidRDefault="00F86506" w:rsidP="00EF0F6F">
      <w:pPr>
        <w:pStyle w:val="NoSpacing"/>
        <w:ind w:left="1440" w:firstLine="720"/>
      </w:pPr>
    </w:p>
    <w:p w14:paraId="13265855" w14:textId="3B9571E7" w:rsidR="00F86506" w:rsidRPr="000B6F77" w:rsidRDefault="00F86506" w:rsidP="00EF0F6F">
      <w:pPr>
        <w:pStyle w:val="NoSpacing"/>
        <w:ind w:left="1440" w:firstLine="720"/>
      </w:pPr>
    </w:p>
    <w:p w14:paraId="38678F9D" w14:textId="12F9520E" w:rsidR="00F86506" w:rsidRPr="000B6F77" w:rsidRDefault="00F86506" w:rsidP="00EF0F6F">
      <w:pPr>
        <w:pStyle w:val="NoSpacing"/>
        <w:ind w:left="1440" w:firstLine="720"/>
      </w:pPr>
    </w:p>
    <w:p w14:paraId="4AA49FC6" w14:textId="556E0BBD" w:rsidR="00F86506" w:rsidRPr="000B6F77" w:rsidRDefault="00E53B55" w:rsidP="00EF0F6F">
      <w:pPr>
        <w:pStyle w:val="NoSpacing"/>
        <w:ind w:left="1440" w:firstLine="720"/>
      </w:pPr>
      <w:r w:rsidRPr="000B6F77">
        <w:rPr>
          <w:noProof/>
        </w:rPr>
        <mc:AlternateContent>
          <mc:Choice Requires="wps">
            <w:drawing>
              <wp:anchor distT="0" distB="0" distL="114300" distR="114300" simplePos="0" relativeHeight="251681280" behindDoc="0" locked="0" layoutInCell="1" allowOverlap="1" wp14:anchorId="13B11289" wp14:editId="1E483D3C">
                <wp:simplePos x="0" y="0"/>
                <wp:positionH relativeFrom="column">
                  <wp:posOffset>4566055</wp:posOffset>
                </wp:positionH>
                <wp:positionV relativeFrom="paragraph">
                  <wp:posOffset>113825</wp:posOffset>
                </wp:positionV>
                <wp:extent cx="993775" cy="323850"/>
                <wp:effectExtent l="0" t="0" r="0" b="0"/>
                <wp:wrapNone/>
                <wp:docPr id="128416933" name="Text Box 24"/>
                <wp:cNvGraphicFramePr/>
                <a:graphic xmlns:a="http://schemas.openxmlformats.org/drawingml/2006/main">
                  <a:graphicData uri="http://schemas.microsoft.com/office/word/2010/wordprocessingShape">
                    <wps:wsp>
                      <wps:cNvSpPr txBox="1"/>
                      <wps:spPr>
                        <a:xfrm>
                          <a:off x="0" y="0"/>
                          <a:ext cx="993775" cy="323850"/>
                        </a:xfrm>
                        <a:prstGeom prst="rect">
                          <a:avLst/>
                        </a:prstGeom>
                        <a:noFill/>
                        <a:ln w="6350">
                          <a:noFill/>
                        </a:ln>
                      </wps:spPr>
                      <wps:txbx>
                        <w:txbxContent>
                          <w:p w14:paraId="75308337" w14:textId="0F382203" w:rsidR="00C30D4A" w:rsidRDefault="002D2F5E" w:rsidP="00C30D4A">
                            <w:pPr>
                              <w:pStyle w:val="NoSpacing"/>
                            </w:pPr>
                            <w:r>
                              <w:t>Half war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B11289" id="_x0000_s1161" type="#_x0000_t202" style="position:absolute;left:0;text-align:left;margin-left:359.55pt;margin-top:8.95pt;width:78.25pt;height:25.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" filled="f" stroked="f" strokeweight=".5pt">
                <v:textbox>
                  <w:txbxContent>
                    <w:p w14:paraId="75308337" w14:textId="0F382203" w:rsidR="00C30D4A" w:rsidRDefault="002D2F5E" w:rsidP="00C30D4A">
                      <w:pPr>
                        <w:pStyle w:val="NoSpacing"/>
                      </w:pPr>
                      <w:r>
                        <w:t>Half warp</w:t>
                      </w:r>
                    </w:p>
                  </w:txbxContent>
                </v:textbox>
              </v:shape>
            </w:pict>
          </mc:Fallback>
        </mc:AlternateContent>
      </w:r>
    </w:p>
    <w:p w14:paraId="6DF851C8" w14:textId="5D63DF47" w:rsidR="00F86506" w:rsidRPr="000B6F77" w:rsidRDefault="00F86506" w:rsidP="00EF0F6F">
      <w:pPr>
        <w:pStyle w:val="NoSpacing"/>
        <w:ind w:left="1440" w:firstLine="720"/>
      </w:pPr>
    </w:p>
    <w:p w14:paraId="7079330D" w14:textId="2866B545" w:rsidR="00F86506" w:rsidRPr="000B6F77" w:rsidRDefault="00070B6D" w:rsidP="006A7053">
      <w:pPr>
        <w:pStyle w:val="NoSpacing"/>
      </w:pPr>
      <w:r w:rsidRPr="000B6F77">
        <w:rPr>
          <w:noProof/>
        </w:rPr>
        <w:drawing>
          <wp:anchor distT="0" distB="0" distL="114300" distR="114300" simplePos="0" relativeHeight="251685376" behindDoc="0" locked="0" layoutInCell="1" allowOverlap="1" wp14:anchorId="2CABF830" wp14:editId="3FCE63C0">
            <wp:simplePos x="0" y="0"/>
            <wp:positionH relativeFrom="margin">
              <wp:posOffset>1120747</wp:posOffset>
            </wp:positionH>
            <wp:positionV relativeFrom="paragraph">
              <wp:posOffset>58862</wp:posOffset>
            </wp:positionV>
            <wp:extent cx="2721001" cy="1263650"/>
            <wp:effectExtent l="0" t="0" r="0" b="0"/>
            <wp:wrapNone/>
            <wp:docPr id="593753873" name="Picture 70" descr="A rainbow colored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53873" name="Picture 70" descr="A rainbow colored rectangular object&#10;&#10;AI-generated content may be incorrect."/>
                    <pic:cNvPicPr>
                      <a:picLocks noChangeAspect="1" noChangeArrowheads="1"/>
                    </pic:cNvPicPr>
                  </pic:nvPicPr>
                  <pic:blipFill rotWithShape="1">
                    <a:blip r:embed="rId478" cstate="print">
                      <a:extLst>
                        <a:ext uri="{28A0092B-C50C-407E-A947-70E740481C1C}">
                          <a14:useLocalDpi xmlns:a14="http://schemas.microsoft.com/office/drawing/2010/main"/>
                        </a:ext>
                      </a:extLst>
                    </a:blip>
                    <a:srcRect l="7842" r="53824" b="67679"/>
                    <a:stretch/>
                  </pic:blipFill>
                  <pic:spPr bwMode="auto">
                    <a:xfrm>
                      <a:off x="0" y="0"/>
                      <a:ext cx="2721001" cy="1263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A7053" w:rsidRPr="000B6F77">
        <w:tab/>
      </w:r>
      <w:r w:rsidR="006A7053" w:rsidRPr="000B6F77">
        <w:tab/>
      </w:r>
    </w:p>
    <w:p w14:paraId="7E62EA87" w14:textId="59C28BEB" w:rsidR="00F86506" w:rsidRPr="000B6F77" w:rsidRDefault="00F86506" w:rsidP="00EF0F6F">
      <w:pPr>
        <w:pStyle w:val="NoSpacing"/>
        <w:ind w:left="1440" w:firstLine="720"/>
      </w:pPr>
    </w:p>
    <w:p w14:paraId="3D846991" w14:textId="43E38EDB" w:rsidR="00F86506" w:rsidRPr="000B6F77" w:rsidRDefault="00E53B55" w:rsidP="00EF0F6F">
      <w:pPr>
        <w:pStyle w:val="NoSpacing"/>
        <w:ind w:left="1440" w:firstLine="720"/>
      </w:pPr>
      <w:r w:rsidRPr="000B6F77">
        <w:rPr>
          <w:noProof/>
        </w:rPr>
        <mc:AlternateContent>
          <mc:Choice Requires="wps">
            <w:drawing>
              <wp:anchor distT="0" distB="0" distL="114300" distR="114300" simplePos="0" relativeHeight="251682304" behindDoc="0" locked="0" layoutInCell="1" allowOverlap="1" wp14:anchorId="5FF87315" wp14:editId="5461FB2A">
                <wp:simplePos x="0" y="0"/>
                <wp:positionH relativeFrom="column">
                  <wp:posOffset>3564255</wp:posOffset>
                </wp:positionH>
                <wp:positionV relativeFrom="paragraph">
                  <wp:posOffset>150495</wp:posOffset>
                </wp:positionV>
                <wp:extent cx="1057275" cy="323850"/>
                <wp:effectExtent l="0" t="0" r="0" b="0"/>
                <wp:wrapNone/>
                <wp:docPr id="1720584920" name="Text Box 24"/>
                <wp:cNvGraphicFramePr/>
                <a:graphic xmlns:a="http://schemas.openxmlformats.org/drawingml/2006/main">
                  <a:graphicData uri="http://schemas.microsoft.com/office/word/2010/wordprocessingShape">
                    <wps:wsp>
                      <wps:cNvSpPr txBox="1"/>
                      <wps:spPr>
                        <a:xfrm>
                          <a:off x="0" y="0"/>
                          <a:ext cx="1057275" cy="323850"/>
                        </a:xfrm>
                        <a:prstGeom prst="rect">
                          <a:avLst/>
                        </a:prstGeom>
                        <a:noFill/>
                        <a:ln w="6350">
                          <a:noFill/>
                        </a:ln>
                      </wps:spPr>
                      <wps:txbx>
                        <w:txbxContent>
                          <w:p w14:paraId="211D8C8F" w14:textId="432141A5" w:rsidR="00C30D4A" w:rsidRDefault="002D2F5E" w:rsidP="00C30D4A">
                            <w:pPr>
                              <w:pStyle w:val="NoSpacing"/>
                            </w:pPr>
                            <w:r>
                              <w:t>Half we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FF87315" id="_x0000_s1162" type="#_x0000_t202" style="position:absolute;left:0;text-align:left;margin-left:280.65pt;margin-top:11.85pt;width:83.25pt;height:25.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" filled="f" stroked="f" strokeweight=".5pt">
                <v:textbox>
                  <w:txbxContent>
                    <w:p w14:paraId="211D8C8F" w14:textId="432141A5" w:rsidR="00C30D4A" w:rsidRDefault="002D2F5E" w:rsidP="00C30D4A">
                      <w:pPr>
                        <w:pStyle w:val="NoSpacing"/>
                      </w:pPr>
                      <w:r>
                        <w:t>Half weft</w:t>
                      </w:r>
                    </w:p>
                  </w:txbxContent>
                </v:textbox>
              </v:shape>
            </w:pict>
          </mc:Fallback>
        </mc:AlternateContent>
      </w:r>
    </w:p>
    <w:p w14:paraId="7AFC12F6" w14:textId="14521B47" w:rsidR="00F86506" w:rsidRPr="000B6F77" w:rsidRDefault="00F86506" w:rsidP="00EF0F6F">
      <w:pPr>
        <w:pStyle w:val="NoSpacing"/>
        <w:ind w:left="1440" w:firstLine="720"/>
      </w:pPr>
    </w:p>
    <w:p w14:paraId="7B41F233" w14:textId="6A9FED5A" w:rsidR="00F86506" w:rsidRPr="000B6F77" w:rsidRDefault="00F86506" w:rsidP="00EF0F6F">
      <w:pPr>
        <w:pStyle w:val="NoSpacing"/>
        <w:ind w:left="1440" w:firstLine="720"/>
      </w:pPr>
    </w:p>
    <w:p w14:paraId="032733A7" w14:textId="7D465BC1" w:rsidR="00F86506" w:rsidRPr="000B6F77" w:rsidRDefault="00F86506" w:rsidP="00EF0F6F">
      <w:pPr>
        <w:pStyle w:val="NoSpacing"/>
        <w:ind w:left="1440" w:firstLine="720"/>
      </w:pPr>
    </w:p>
    <w:p w14:paraId="18A06D5C" w14:textId="169CB265" w:rsidR="00663E04" w:rsidRPr="000B6F77" w:rsidRDefault="00663E04" w:rsidP="00EF0F6F">
      <w:pPr>
        <w:pStyle w:val="NoSpacing"/>
        <w:ind w:left="1440" w:firstLine="720"/>
      </w:pPr>
    </w:p>
    <w:p w14:paraId="22BFEE85" w14:textId="00A37212" w:rsidR="00EF0F6F" w:rsidRPr="000B6F77" w:rsidRDefault="00EF0F6F" w:rsidP="006F6774">
      <w:pPr>
        <w:pStyle w:val="NoSpacing"/>
      </w:pPr>
    </w:p>
    <w:p w14:paraId="30B5D4BE" w14:textId="6D4AEEE1" w:rsidR="00C3276E" w:rsidRPr="000B6F77" w:rsidRDefault="00C3276E" w:rsidP="006F6774">
      <w:pPr>
        <w:pStyle w:val="NoSpacing"/>
      </w:pPr>
    </w:p>
    <w:p w14:paraId="087D4E9F" w14:textId="5637A17A" w:rsidR="00285158" w:rsidRPr="000B6F77" w:rsidRDefault="00C3276E" w:rsidP="000368CF">
      <w:pPr>
        <w:pStyle w:val="Caption"/>
      </w:pPr>
      <w:bookmarkStart w:id="69" w:name="_Ref151029983"/>
      <w:r w:rsidRPr="000B6F77">
        <w:t xml:space="preserve">Figure </w:t>
      </w:r>
      <w:r w:rsidR="00940D25" w:rsidRPr="000B6F77">
        <w:fldChar w:fldCharType="begin"/>
      </w:r>
      <w:r w:rsidR="00940D25" w:rsidRPr="000B6F77">
        <w:instrText xml:space="preserve"> SEQ Figure \* ARABIC </w:instrText>
      </w:r>
      <w:r w:rsidR="00940D25" w:rsidRPr="000B6F77">
        <w:fldChar w:fldCharType="separate"/>
      </w:r>
      <w:r w:rsidR="000B6F77">
        <w:rPr>
          <w:noProof/>
        </w:rPr>
        <w:t>9</w:t>
      </w:r>
      <w:r w:rsidR="00940D25" w:rsidRPr="000B6F77">
        <w:rPr>
          <w:noProof/>
        </w:rPr>
        <w:fldChar w:fldCharType="end"/>
      </w:r>
      <w:bookmarkEnd w:id="69"/>
      <w:r w:rsidRPr="000B6F77">
        <w:t xml:space="preserve"> Contours of the longitudinal str</w:t>
      </w:r>
      <w:r w:rsidR="003E6721" w:rsidRPr="000B6F77">
        <w:t>e</w:t>
      </w:r>
      <w:r w:rsidR="000008B6" w:rsidRPr="000B6F77">
        <w:t>ss</w:t>
      </w:r>
      <w:r w:rsidRPr="000B6F77">
        <w:t xml:space="preserve"> </w:t>
      </w:r>
      <w:r w:rsidR="00FE2F95" w:rsidRPr="000B6F77">
        <w:t xml:space="preserve">(stress </w:t>
      </w:r>
      <w:r w:rsidR="00066C2B" w:rsidRPr="000B6F77">
        <w:rPr>
          <w:position w:val="-12"/>
        </w:rPr>
        <w:object w:dxaOrig="340" w:dyaOrig="360" w14:anchorId="023E05AD">
          <v:shape id="_x0000_i1234" type="#_x0000_t75" style="width:14.4pt;height:21.6pt" o:ole="">
            <v:imagedata r:id="rId481" o:title=""/>
          </v:shape>
          <o:OLEObject Type="Embed" ProgID="Equation.DSMT4" ShapeID="_x0000_i1234" DrawAspect="Content" ObjectID="_1829394106" r:id="rId482"/>
        </w:object>
      </w:r>
      <w:r w:rsidR="00FE2F95" w:rsidRPr="000B6F77">
        <w:t xml:space="preserve"> in local material coordinate system) </w:t>
      </w:r>
      <w:r w:rsidRPr="000B6F77">
        <w:t xml:space="preserve">over the warp tows </w:t>
      </w:r>
      <w:r w:rsidR="002F10DA" w:rsidRPr="000B6F77">
        <w:t xml:space="preserve">in the </w:t>
      </w:r>
      <w:r w:rsidR="003B12DD" w:rsidRPr="000B6F77">
        <w:t>reference and two scaled benchmark configurations</w:t>
      </w:r>
    </w:p>
    <w:p w14:paraId="094308FA" w14:textId="79ADB2D7" w:rsidR="00D54156" w:rsidRPr="000B6F77" w:rsidRDefault="00D54156" w:rsidP="00D54156">
      <w:r w:rsidRPr="000B6F77">
        <w:t xml:space="preserve">It is worth noting that on their own, the second moments of area of the warp tow cross-sections do not provide indication of how effective the warp tows are in resisting the bending. Indeed, the uniform scaling can deliver numerous composite configurations of very different warp cross-section areas that would naturally have very different second moments of area. However, the aspect ratios of the warp cross-sections will be identical in all such </w:t>
      </w:r>
      <w:proofErr w:type="gramStart"/>
      <w:r w:rsidRPr="000B6F77">
        <w:t>cases</w:t>
      </w:r>
      <w:proofErr w:type="gramEnd"/>
      <w:r w:rsidRPr="000B6F77">
        <w:t xml:space="preserve"> and all such configurations will deliver identical effective elastic properties.  Effectively, scaling changes the size and dimensions of the unit cell. The change in unit cell size on its own does not affect the effective elastic behaviour, if the dimensions change proportionally, as in the case of uniform scaling, because the unit cell represents infinite material. At the same time, when the non-uniform scaling is applied, the inner dimensions of the weave change to a different extent, which modifies the stress state within the tows as illustrated in </w:t>
      </w:r>
      <w:r w:rsidRPr="000B6F77">
        <w:fldChar w:fldCharType="begin"/>
      </w:r>
      <w:r w:rsidRPr="000B6F77">
        <w:instrText xml:space="preserve"> REF _Ref151029983 \h </w:instrText>
      </w:r>
      <w:r w:rsidR="000B6F77">
        <w:instrText xml:space="preserve"> \* MERGEFORMAT </w:instrText>
      </w:r>
      <w:r w:rsidRPr="000B6F77">
        <w:fldChar w:fldCharType="separate"/>
      </w:r>
      <w:r w:rsidR="000B6F77" w:rsidRPr="000B6F77">
        <w:t xml:space="preserve">Figure </w:t>
      </w:r>
      <w:r w:rsidR="000B6F77">
        <w:rPr>
          <w:noProof/>
        </w:rPr>
        <w:t>9</w:t>
      </w:r>
      <w:r w:rsidRPr="000B6F77">
        <w:fldChar w:fldCharType="end"/>
      </w:r>
      <w:r w:rsidRPr="000B6F77">
        <w:t xml:space="preserve"> and, as a result, influences the effective elastic properties  associated with the warp direction.</w:t>
      </w:r>
    </w:p>
    <w:p w14:paraId="7113FD1D" w14:textId="6724F61A" w:rsidR="00DD7B4C" w:rsidRPr="000B6F77" w:rsidRDefault="00DD7B4C" w:rsidP="006F6774">
      <w:pPr>
        <w:pStyle w:val="NoSpacing"/>
      </w:pPr>
    </w:p>
    <w:p w14:paraId="2320BE83" w14:textId="4FE01F21" w:rsidR="006F6774" w:rsidRPr="000B6F77" w:rsidRDefault="00397012" w:rsidP="00D542EE">
      <w:pPr>
        <w:pStyle w:val="Heading1"/>
      </w:pPr>
      <w:r w:rsidRPr="000B6F77">
        <w:lastRenderedPageBreak/>
        <w:t>Application</w:t>
      </w:r>
      <w:r w:rsidR="00D542EE" w:rsidRPr="000B6F77">
        <w:t xml:space="preserve"> of scaling in </w:t>
      </w:r>
      <w:r w:rsidR="006F6774" w:rsidRPr="000B6F77">
        <w:t>design</w:t>
      </w:r>
      <w:r w:rsidR="000368CF" w:rsidRPr="000B6F77">
        <w:t xml:space="preserve"> of 3D woven composites</w:t>
      </w:r>
    </w:p>
    <w:p w14:paraId="0576121A" w14:textId="0B7415EB" w:rsidR="002E2B92" w:rsidRPr="000B6F77" w:rsidRDefault="002E2B92" w:rsidP="002E2B92">
      <w:pPr>
        <w:pStyle w:val="Heading2"/>
      </w:pPr>
      <w:r w:rsidRPr="000B6F77">
        <w:t xml:space="preserve">Scaling </w:t>
      </w:r>
      <w:r w:rsidR="00776B4A" w:rsidRPr="000B6F77">
        <w:t xml:space="preserve">as means of post-processing </w:t>
      </w:r>
      <w:r w:rsidR="00E749F4" w:rsidRPr="000B6F77">
        <w:t>in</w:t>
      </w:r>
      <w:r w:rsidR="00776B4A" w:rsidRPr="000B6F77">
        <w:t xml:space="preserve"> design</w:t>
      </w:r>
    </w:p>
    <w:p w14:paraId="348C66A0" w14:textId="4208C03F" w:rsidR="00F45ACC" w:rsidRPr="000B6F77" w:rsidRDefault="00F45ACC" w:rsidP="00F45ACC">
      <w:r w:rsidRPr="000B6F77">
        <w:t>The</w:t>
      </w:r>
      <w:r w:rsidR="004472E5" w:rsidRPr="000B6F77">
        <w:t>re a</w:t>
      </w:r>
      <w:r w:rsidR="00371383" w:rsidRPr="000B6F77">
        <w:t>re</w:t>
      </w:r>
      <w:r w:rsidRPr="000B6F77">
        <w:t xml:space="preserve"> </w:t>
      </w:r>
      <w:r w:rsidR="0086314B" w:rsidRPr="000B6F77">
        <w:t>two main</w:t>
      </w:r>
      <w:r w:rsidRPr="000B6F77">
        <w:t xml:space="preserve"> consequences of the scaling procedure </w:t>
      </w:r>
      <w:r w:rsidR="002443BB" w:rsidRPr="000B6F77">
        <w:t>as far as the composites design is concern</w:t>
      </w:r>
      <w:r w:rsidR="00371383" w:rsidRPr="000B6F77">
        <w:t>ed</w:t>
      </w:r>
      <w:r w:rsidRPr="000B6F77">
        <w:t xml:space="preserve">. Firstly, </w:t>
      </w:r>
      <w:r w:rsidR="00F13618" w:rsidRPr="000B6F77">
        <w:t xml:space="preserve">it verifies that the </w:t>
      </w:r>
      <w:proofErr w:type="spellStart"/>
      <w:r w:rsidR="00F13618" w:rsidRPr="000B6F77">
        <w:t>KPoWs</w:t>
      </w:r>
      <w:proofErr w:type="spellEnd"/>
      <w:r w:rsidR="007A6F75" w:rsidRPr="000B6F77">
        <w:t xml:space="preserve"> </w:t>
      </w:r>
      <w:r w:rsidR="00F25FFC" w:rsidRPr="000B6F77">
        <w:t xml:space="preserve">do indeed </w:t>
      </w:r>
      <w:r w:rsidR="007A6F75" w:rsidRPr="000B6F77">
        <w:t>provide sufficient representation of the woven geometry</w:t>
      </w:r>
      <w:r w:rsidR="00894A4F" w:rsidRPr="000B6F77">
        <w:t>,</w:t>
      </w:r>
      <w:r w:rsidR="00A33162" w:rsidRPr="000B6F77">
        <w:t xml:space="preserve"> </w:t>
      </w:r>
      <w:r w:rsidR="00EA30AD" w:rsidRPr="000B6F77">
        <w:t>at least as far as the elastic material characterisation is concerned</w:t>
      </w:r>
      <w:r w:rsidR="00894A4F" w:rsidRPr="000B6F77">
        <w:t>.</w:t>
      </w:r>
      <w:r w:rsidR="00322698" w:rsidRPr="000B6F77">
        <w:t xml:space="preserve"> </w:t>
      </w:r>
      <w:r w:rsidR="00894A4F" w:rsidRPr="000B6F77">
        <w:t xml:space="preserve">It was shown in </w:t>
      </w:r>
      <w:r w:rsidR="00894A4F"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894A4F" w:rsidRPr="000B6F77">
        <w:fldChar w:fldCharType="separate"/>
      </w:r>
      <w:r w:rsidR="001119D9" w:rsidRPr="000B6F77">
        <w:rPr>
          <w:noProof/>
        </w:rPr>
        <w:t>[20]</w:t>
      </w:r>
      <w:r w:rsidR="00894A4F" w:rsidRPr="000B6F77">
        <w:fldChar w:fldCharType="end"/>
      </w:r>
      <w:r w:rsidR="00894A4F" w:rsidRPr="000B6F77">
        <w:t xml:space="preserve"> </w:t>
      </w:r>
      <w:r w:rsidR="00452873" w:rsidRPr="000B6F77">
        <w:t>th</w:t>
      </w:r>
      <w:r w:rsidR="00DD3467" w:rsidRPr="000B6F77">
        <w:t>at</w:t>
      </w:r>
      <w:r w:rsidR="00452873" w:rsidRPr="000B6F77">
        <w:t xml:space="preserve"> </w:t>
      </w:r>
      <w:r w:rsidR="00F25FFC" w:rsidRPr="000B6F77">
        <w:t>the effective elastic properties</w:t>
      </w:r>
      <w:r w:rsidR="005D2CE1" w:rsidRPr="000B6F77">
        <w:t xml:space="preserve"> follow distinctive trends </w:t>
      </w:r>
      <w:r w:rsidR="00D818C7" w:rsidRPr="000B6F77">
        <w:t xml:space="preserve">relative to </w:t>
      </w:r>
      <w:proofErr w:type="spellStart"/>
      <w:r w:rsidR="00D818C7" w:rsidRPr="000B6F77">
        <w:t>KPoWs</w:t>
      </w:r>
      <w:proofErr w:type="spellEnd"/>
      <w:r w:rsidR="00D818C7" w:rsidRPr="000B6F77">
        <w:t xml:space="preserve">, where the </w:t>
      </w:r>
      <w:proofErr w:type="spellStart"/>
      <w:r w:rsidR="00D818C7" w:rsidRPr="000B6F77">
        <w:t>KPoWs</w:t>
      </w:r>
      <w:proofErr w:type="spellEnd"/>
      <w:r w:rsidR="00D818C7" w:rsidRPr="000B6F77">
        <w:t xml:space="preserve"> w</w:t>
      </w:r>
      <w:r w:rsidR="00112C5B" w:rsidRPr="000B6F77">
        <w:t xml:space="preserve">ere considered as functions </w:t>
      </w:r>
      <w:r w:rsidR="007E02D0" w:rsidRPr="000B6F77">
        <w:t>of</w:t>
      </w:r>
      <w:r w:rsidR="00112C5B" w:rsidRPr="000B6F77">
        <w:t xml:space="preserve"> tow densities</w:t>
      </w:r>
      <w:r w:rsidR="001958F1" w:rsidRPr="000B6F77">
        <w:t>,</w:t>
      </w:r>
      <w:r w:rsidR="004819CB" w:rsidRPr="000B6F77">
        <w:t xml:space="preserve"> while the </w:t>
      </w:r>
      <w:proofErr w:type="spellStart"/>
      <w:r w:rsidR="004819CB" w:rsidRPr="000B6F77">
        <w:t>tow</w:t>
      </w:r>
      <w:proofErr w:type="spellEnd"/>
      <w:r w:rsidR="004819CB" w:rsidRPr="000B6F77">
        <w:t xml:space="preserve"> sizes were kept constant</w:t>
      </w:r>
      <w:r w:rsidR="00E43DC3" w:rsidRPr="000B6F77">
        <w:t>.</w:t>
      </w:r>
      <w:r w:rsidR="00112C5B" w:rsidRPr="000B6F77">
        <w:t xml:space="preserve"> The present </w:t>
      </w:r>
      <w:r w:rsidR="007E02D0" w:rsidRPr="000B6F77">
        <w:t xml:space="preserve">research </w:t>
      </w:r>
      <w:r w:rsidR="007C628F" w:rsidRPr="000B6F77">
        <w:t xml:space="preserve">has </w:t>
      </w:r>
      <w:r w:rsidR="007E02D0" w:rsidRPr="000B6F77">
        <w:t xml:space="preserve">shown that </w:t>
      </w:r>
      <w:r w:rsidR="00CE2709" w:rsidRPr="000B6F77">
        <w:t xml:space="preserve">variation trends are </w:t>
      </w:r>
      <w:r w:rsidR="00D63C6A" w:rsidRPr="000B6F77">
        <w:t xml:space="preserve">reproduced </w:t>
      </w:r>
      <w:r w:rsidR="00A563D6" w:rsidRPr="000B6F77">
        <w:t>by scaled configuration</w:t>
      </w:r>
      <w:r w:rsidR="004819CB" w:rsidRPr="000B6F77">
        <w:t>s,</w:t>
      </w:r>
      <w:r w:rsidR="00550FC6" w:rsidRPr="000B6F77">
        <w:t xml:space="preserve"> in which the </w:t>
      </w:r>
      <w:proofErr w:type="spellStart"/>
      <w:r w:rsidR="00550FC6" w:rsidRPr="000B6F77">
        <w:t>tow</w:t>
      </w:r>
      <w:proofErr w:type="spellEnd"/>
      <w:r w:rsidR="00550FC6" w:rsidRPr="000B6F77">
        <w:t xml:space="preserve"> sizes </w:t>
      </w:r>
      <w:r w:rsidR="009177ED" w:rsidRPr="000B6F77">
        <w:t>are free to vary</w:t>
      </w:r>
      <w:r w:rsidR="006A50FC" w:rsidRPr="000B6F77">
        <w:t>.</w:t>
      </w:r>
      <w:r w:rsidR="009177ED" w:rsidRPr="000B6F77">
        <w:t xml:space="preserve"> </w:t>
      </w:r>
      <w:r w:rsidR="001107AC" w:rsidRPr="000B6F77">
        <w:t>Furthermore, scaling preserves</w:t>
      </w:r>
      <w:r w:rsidR="00397F28" w:rsidRPr="000B6F77">
        <w:t xml:space="preserve"> the </w:t>
      </w:r>
      <w:r w:rsidR="003D7374" w:rsidRPr="000B6F77">
        <w:t xml:space="preserve">actual </w:t>
      </w:r>
      <w:r w:rsidR="00397F28" w:rsidRPr="000B6F77">
        <w:t xml:space="preserve">values of the effective elastic properties </w:t>
      </w:r>
      <w:r w:rsidR="009177ED" w:rsidRPr="000B6F77">
        <w:t xml:space="preserve">with the exception of </w:t>
      </w:r>
      <w:r w:rsidR="004E1BCF" w:rsidRPr="000B6F77">
        <w:t xml:space="preserve">cases of non-uniform scaling, </w:t>
      </w:r>
      <w:r w:rsidR="00E21B00" w:rsidRPr="000B6F77">
        <w:t xml:space="preserve">when </w:t>
      </w:r>
      <w:r w:rsidR="00910A4B" w:rsidRPr="000B6F77">
        <w:t xml:space="preserve">values of two elastic properties are </w:t>
      </w:r>
      <w:r w:rsidR="004E1BCF" w:rsidRPr="000B6F77">
        <w:t>systematic</w:t>
      </w:r>
      <w:r w:rsidR="00910A4B" w:rsidRPr="000B6F77">
        <w:t>ally higher or lower than the reference ones, the reasons for which were</w:t>
      </w:r>
      <w:r w:rsidR="003A41F3" w:rsidRPr="000B6F77">
        <w:t xml:space="preserve"> </w:t>
      </w:r>
      <w:r w:rsidR="00910A4B" w:rsidRPr="000B6F77">
        <w:t>explained</w:t>
      </w:r>
      <w:r w:rsidR="003A41F3" w:rsidRPr="000B6F77">
        <w:t xml:space="preserve"> </w:t>
      </w:r>
      <w:r w:rsidR="00910A4B" w:rsidRPr="000B6F77">
        <w:t>in</w:t>
      </w:r>
      <w:r w:rsidR="003A41F3" w:rsidRPr="000B6F77">
        <w:t xml:space="preserve"> subsection</w:t>
      </w:r>
      <w:r w:rsidR="00910A4B" w:rsidRPr="000B6F77">
        <w:t xml:space="preserve"> </w:t>
      </w:r>
      <w:r w:rsidR="00910A4B" w:rsidRPr="000B6F77">
        <w:fldChar w:fldCharType="begin"/>
      </w:r>
      <w:r w:rsidR="00910A4B" w:rsidRPr="000B6F77">
        <w:instrText xml:space="preserve"> REF _Ref136548147 \r \h </w:instrText>
      </w:r>
      <w:r w:rsidR="000B6F77">
        <w:instrText xml:space="preserve"> \* MERGEFORMAT </w:instrText>
      </w:r>
      <w:r w:rsidR="00910A4B" w:rsidRPr="000B6F77">
        <w:fldChar w:fldCharType="separate"/>
      </w:r>
      <w:r w:rsidR="000B6F77">
        <w:t>4.2</w:t>
      </w:r>
      <w:r w:rsidR="00910A4B" w:rsidRPr="000B6F77">
        <w:fldChar w:fldCharType="end"/>
      </w:r>
      <w:r w:rsidR="00910A4B" w:rsidRPr="000B6F77">
        <w:t>.</w:t>
      </w:r>
      <w:r w:rsidR="004819CB" w:rsidRPr="000B6F77">
        <w:t xml:space="preserve"> </w:t>
      </w:r>
      <w:r w:rsidR="00D63C6A" w:rsidRPr="000B6F77">
        <w:t xml:space="preserve"> </w:t>
      </w:r>
      <w:r w:rsidR="00112C5B" w:rsidRPr="000B6F77">
        <w:t xml:space="preserve"> </w:t>
      </w:r>
      <w:r w:rsidR="00E43DC3" w:rsidRPr="000B6F77">
        <w:t xml:space="preserve"> </w:t>
      </w:r>
      <w:r w:rsidR="00EA30AD" w:rsidRPr="000B6F77">
        <w:t xml:space="preserve"> </w:t>
      </w:r>
    </w:p>
    <w:p w14:paraId="26A7CBCA" w14:textId="1ABAAE24" w:rsidR="004E1A20" w:rsidRPr="000B6F77" w:rsidRDefault="00F24210" w:rsidP="007177C2">
      <w:r w:rsidRPr="000B6F77">
        <w:t>The second major outcome is that</w:t>
      </w:r>
      <w:r w:rsidR="003A41F3" w:rsidRPr="000B6F77">
        <w:t xml:space="preserve"> the </w:t>
      </w:r>
      <w:r w:rsidRPr="000B6F77">
        <w:t xml:space="preserve">weave </w:t>
      </w:r>
      <w:r w:rsidR="003A41F3" w:rsidRPr="000B6F77">
        <w:t xml:space="preserve">scaling procedure </w:t>
      </w:r>
      <w:r w:rsidR="00ED2515" w:rsidRPr="000B6F77">
        <w:t>conclusively defines t</w:t>
      </w:r>
      <w:r w:rsidR="005D11B4" w:rsidRPr="000B6F77">
        <w:t xml:space="preserve">he significance and role of the </w:t>
      </w:r>
      <w:proofErr w:type="spellStart"/>
      <w:r w:rsidR="005D11B4" w:rsidRPr="000B6F77">
        <w:t>tow</w:t>
      </w:r>
      <w:proofErr w:type="spellEnd"/>
      <w:r w:rsidR="005D11B4" w:rsidRPr="000B6F77">
        <w:t xml:space="preserve"> sizes in composites design. </w:t>
      </w:r>
      <w:r w:rsidR="003A41F3" w:rsidRPr="000B6F77">
        <w:t xml:space="preserve">There is a general perception that the weft </w:t>
      </w:r>
      <w:proofErr w:type="spellStart"/>
      <w:r w:rsidR="003A41F3" w:rsidRPr="000B6F77">
        <w:t>tow</w:t>
      </w:r>
      <w:proofErr w:type="spellEnd"/>
      <w:r w:rsidR="003A41F3" w:rsidRPr="000B6F77">
        <w:t xml:space="preserve"> sizes control the weft properties </w:t>
      </w:r>
      <w:r w:rsidR="003A41F3" w:rsidRPr="000B6F77">
        <w:fldChar w:fldCharType="begin"/>
      </w:r>
      <w:r w:rsidR="00BC5D21" w:rsidRPr="000B6F77">
        <w:instrText xml:space="preserve"> ADDIN EN.CITE &lt;EndNote&gt;&lt;Cite&gt;&lt;Author&gt;Liu&lt;/Author&gt;&lt;Year&gt;2022&lt;/Year&gt;&lt;RecNum&gt;190&lt;/RecNum&gt;&lt;DisplayText&gt;[33]&lt;/DisplayText&gt;&lt;record&gt;&lt;rec-number&gt;190&lt;/rec-number&gt;&lt;foreign-keys&gt;&lt;key app="EN" db-id="0a5pfvxajtt90je2pf9vsvam0atwsezr099x" timestamp="1685109774"&gt;190&lt;/key&gt;&lt;/foreign-keys&gt;&lt;ref-type name="Journal Article"&gt;17&lt;/ref-type&gt;&lt;contributors&gt;&lt;authors&gt;&lt;author&gt;Liu, Zengfei&lt;/author&gt;&lt;author&gt;Ge, Jingran&lt;/author&gt;&lt;author&gt;Liu, Kai&lt;/author&gt;&lt;author&gt;Li, Mengran&lt;/author&gt;&lt;author&gt;Zhang, Binbin&lt;/author&gt;&lt;author&gt;Wang, Hongyue&lt;/author&gt;&lt;author&gt;Huang, Jian&lt;/author&gt;&lt;author&gt;Liang, Jun&lt;/author&gt;&lt;/authors&gt;&lt;/contributors&gt;&lt;titles&gt;&lt;title&gt;High-fidelity modeling of 3D woven composites considering inhomogeneous intra-yarn fiber volume fractions&lt;/title&gt;&lt;secondary-title&gt;Composite Structures&lt;/secondary-title&gt;&lt;/titles&gt;&lt;periodical&gt;&lt;full-title&gt;Composite Structures&lt;/full-title&gt;&lt;/periodical&gt;&lt;pages&gt;115505&lt;/pages&gt;&lt;volume&gt;290&lt;/volume&gt;&lt;keywords&gt;&lt;keyword&gt;3D woven composites&lt;/keyword&gt;&lt;keyword&gt;Intra-yarn fiber volume fractions&lt;/keyword&gt;&lt;keyword&gt;Digital element analysis&lt;/keyword&gt;&lt;keyword&gt;High-fidelity modeling&lt;/keyword&gt;&lt;keyword&gt;Progressive damage&lt;/keyword&gt;&lt;/keywords&gt;&lt;dates&gt;&lt;year&gt;2022&lt;/year&gt;&lt;pub-dates&gt;&lt;date&gt;2022/06/15/&lt;/date&gt;&lt;/pub-dates&gt;&lt;/dates&gt;&lt;isbn&gt;0263-8223&lt;/isbn&gt;&lt;urls&gt;&lt;related-urls&gt;&lt;url&gt;https://www.sciencedirect.com/science/article/pii/S0263822322002963&lt;/url&gt;&lt;/related-urls&gt;&lt;/urls&gt;&lt;electronic-resource-num&gt;https://doi.org/10.1016/j.compstruct.2022.115505&lt;/electronic-resource-num&gt;&lt;/record&gt;&lt;/Cite&gt;&lt;/EndNote&gt;</w:instrText>
      </w:r>
      <w:r w:rsidR="003A41F3" w:rsidRPr="000B6F77">
        <w:fldChar w:fldCharType="separate"/>
      </w:r>
      <w:r w:rsidR="00BC5D21" w:rsidRPr="000B6F77">
        <w:rPr>
          <w:noProof/>
        </w:rPr>
        <w:t>[33]</w:t>
      </w:r>
      <w:r w:rsidR="003A41F3" w:rsidRPr="000B6F77">
        <w:fldChar w:fldCharType="end"/>
      </w:r>
      <w:r w:rsidR="004C4088" w:rsidRPr="000B6F77">
        <w:t>,</w:t>
      </w:r>
      <w:r w:rsidR="003A41F3" w:rsidRPr="000B6F77">
        <w:t xml:space="preserve"> while there exists an inverse relationship between the interlocking angle and modulus and strength in the direction of undulating tows </w:t>
      </w:r>
      <w:r w:rsidR="003A41F3" w:rsidRPr="000B6F77">
        <w:fldChar w:fldCharType="begin"/>
      </w:r>
      <w:r w:rsidR="006B715D" w:rsidRPr="000B6F77">
        <w:instrText xml:space="preserve"> ADDIN EN.CITE &lt;EndNote&gt;&lt;Cite&gt;&lt;Author&gt;Archer&lt;/Author&gt;&lt;Year&gt;2010&lt;/Year&gt;&lt;RecNum&gt;220&lt;/RecNum&gt;&lt;DisplayText&gt;[2]&lt;/DisplayText&gt;&lt;record&gt;&lt;rec-number&gt;220&lt;/rec-number&gt;&lt;foreign-keys&gt;&lt;key app="EN" db-id="0a5pfvxajtt90je2pf9vsvam0atwsezr099x" timestamp="1751455254"&gt;220&lt;/key&gt;&lt;/foreign-keys&gt;&lt;ref-type name="Journal Article"&gt;17&lt;/ref-type&gt;&lt;contributors&gt;&lt;authors&gt;&lt;author&gt;Archer,  E&lt;/author&gt;&lt;author&gt;Buchanan,  S&lt;/author&gt;&lt;author&gt;McIlhagger,  At&lt;/author&gt;&lt;author&gt;Quinn,  Jp&lt;/author&gt;&lt;/authors&gt;&lt;/contributors&gt;&lt;titles&gt;&lt;title&gt;The effect of 3D weaving and consolidation on carbon fiber tows, fabrics, and composites&lt;/title&gt;&lt;secondary-title&gt;Journal of Reinforced Plastics and Composites&lt;/secondary-title&gt;&lt;/titles&gt;&lt;periodical&gt;&lt;full-title&gt;Journal of Reinforced Plastics and Composites&lt;/full-title&gt;&lt;/periodical&gt;&lt;pages&gt;3162-3170&lt;/pages&gt;&lt;volume&gt;29&lt;/volume&gt;&lt;number&gt;20&lt;/number&gt;&lt;dates&gt;&lt;year&gt;2010&lt;/year&gt;&lt;pub-dates&gt;&lt;date&gt;2010/10/01&lt;/date&gt;&lt;/pub-dates&gt;&lt;/dates&gt;&lt;publisher&gt;SAGE Publications Ltd STM&lt;/publisher&gt;&lt;isbn&gt;0731-6844&lt;/isbn&gt;&lt;urls&gt;&lt;related-urls&gt;&lt;url&gt;https://doi.org/10.1177/0731684410371405&lt;/url&gt;&lt;/related-urls&gt;&lt;/urls&gt;&lt;electronic-resource-num&gt;10.1177/0731684410371405&lt;/electronic-resource-num&gt;&lt;access-date&gt;2025/07/02&lt;/access-date&gt;&lt;/record&gt;&lt;/Cite&gt;&lt;/EndNote&gt;</w:instrText>
      </w:r>
      <w:r w:rsidR="003A41F3" w:rsidRPr="000B6F77">
        <w:fldChar w:fldCharType="separate"/>
      </w:r>
      <w:r w:rsidR="006B715D" w:rsidRPr="000B6F77">
        <w:rPr>
          <w:noProof/>
        </w:rPr>
        <w:t>[2]</w:t>
      </w:r>
      <w:r w:rsidR="003A41F3" w:rsidRPr="000B6F77">
        <w:fldChar w:fldCharType="end"/>
      </w:r>
      <w:r w:rsidR="00176F69" w:rsidRPr="000B6F77">
        <w:t xml:space="preserve">. </w:t>
      </w:r>
      <w:r w:rsidR="00051887" w:rsidRPr="000B6F77">
        <w:t>H</w:t>
      </w:r>
      <w:r w:rsidR="004C4088" w:rsidRPr="000B6F77">
        <w:t>owever, i</w:t>
      </w:r>
      <w:r w:rsidR="00C873D0" w:rsidRPr="000B6F77">
        <w:t xml:space="preserve">t </w:t>
      </w:r>
      <w:r w:rsidR="00783545" w:rsidRPr="000B6F77">
        <w:t>was shown</w:t>
      </w:r>
      <w:r w:rsidR="00C873D0" w:rsidRPr="000B6F77">
        <w:t xml:space="preserve"> in </w:t>
      </w:r>
      <w:r w:rsidR="00C873D0" w:rsidRPr="000B6F77">
        <w:fldChar w:fldCharType="begin"/>
      </w:r>
      <w:r w:rsidR="001119D9"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C873D0" w:rsidRPr="000B6F77">
        <w:fldChar w:fldCharType="separate"/>
      </w:r>
      <w:r w:rsidR="001119D9" w:rsidRPr="000B6F77">
        <w:rPr>
          <w:noProof/>
        </w:rPr>
        <w:t>[20]</w:t>
      </w:r>
      <w:r w:rsidR="00C873D0" w:rsidRPr="000B6F77">
        <w:fldChar w:fldCharType="end"/>
      </w:r>
      <w:r w:rsidR="00C873D0" w:rsidRPr="000B6F77">
        <w:t xml:space="preserve"> that the two</w:t>
      </w:r>
      <w:r w:rsidR="004C4088" w:rsidRPr="000B6F77">
        <w:t>, in fact</w:t>
      </w:r>
      <w:r w:rsidR="005D6DB2" w:rsidRPr="000B6F77">
        <w:t>,</w:t>
      </w:r>
      <w:r w:rsidR="00C873D0" w:rsidRPr="000B6F77">
        <w:t xml:space="preserve"> cannot be varied independentl</w:t>
      </w:r>
      <w:r w:rsidR="00757EFF" w:rsidRPr="000B6F77">
        <w:t>y</w:t>
      </w:r>
      <w:r w:rsidR="00C873D0" w:rsidRPr="000B6F77">
        <w:t xml:space="preserve"> </w:t>
      </w:r>
      <w:r w:rsidR="00080676" w:rsidRPr="000B6F77">
        <w:t xml:space="preserve">and that </w:t>
      </w:r>
      <w:r w:rsidR="00C828B1" w:rsidRPr="000B6F77">
        <w:t>both in-plane elastic moduli can be</w:t>
      </w:r>
      <w:r w:rsidR="00417ED9" w:rsidRPr="000B6F77">
        <w:t xml:space="preserve"> modif</w:t>
      </w:r>
      <w:r w:rsidR="000D6542" w:rsidRPr="000B6F77">
        <w:t xml:space="preserve">ied by </w:t>
      </w:r>
      <w:r w:rsidR="006C7B38" w:rsidRPr="000B6F77">
        <w:t>varying only</w:t>
      </w:r>
      <w:r w:rsidR="000D6542" w:rsidRPr="000B6F77">
        <w:t xml:space="preserve"> the tow densities. </w:t>
      </w:r>
      <w:r w:rsidR="00CB06D5" w:rsidRPr="000B6F77">
        <w:t xml:space="preserve">Having identified role of scaling as means of </w:t>
      </w:r>
      <w:r w:rsidR="008D58A7" w:rsidRPr="000B6F77">
        <w:t>varying the geometry and the size of the unit cell representing the woven composite while retaining the same effective elastic behavio</w:t>
      </w:r>
      <w:r w:rsidR="009E2B00" w:rsidRPr="000B6F77">
        <w:t>u</w:t>
      </w:r>
      <w:r w:rsidR="008D58A7" w:rsidRPr="000B6F77">
        <w:t xml:space="preserve">r, </w:t>
      </w:r>
      <w:r w:rsidR="009F0CB5" w:rsidRPr="000B6F77">
        <w:t xml:space="preserve">the number of the designable parameters </w:t>
      </w:r>
      <w:r w:rsidR="00FA09C6" w:rsidRPr="000B6F77">
        <w:t xml:space="preserve">in design exercises </w:t>
      </w:r>
      <w:r w:rsidR="00005C8F" w:rsidRPr="000B6F77">
        <w:t xml:space="preserve">can effectively be reduced </w:t>
      </w:r>
      <w:r w:rsidR="009F0CB5" w:rsidRPr="000B6F77">
        <w:t xml:space="preserve">to three, namely, the </w:t>
      </w:r>
      <w:r w:rsidR="00FA09C6" w:rsidRPr="000B6F77">
        <w:t>weft, warp and through-the-thick</w:t>
      </w:r>
      <w:r w:rsidR="00DF46B8" w:rsidRPr="000B6F77">
        <w:t>n</w:t>
      </w:r>
      <w:r w:rsidR="00FA09C6" w:rsidRPr="000B6F77">
        <w:t xml:space="preserve">ess </w:t>
      </w:r>
      <w:r w:rsidR="009F0CB5" w:rsidRPr="000B6F77">
        <w:t>tow densities</w:t>
      </w:r>
      <w:r w:rsidR="00FA09C6" w:rsidRPr="000B6F77">
        <w:t xml:space="preserve">. </w:t>
      </w:r>
      <w:r w:rsidR="00DF46B8" w:rsidRPr="000B6F77">
        <w:t>T</w:t>
      </w:r>
      <w:r w:rsidR="009F0CB5" w:rsidRPr="000B6F77">
        <w:t xml:space="preserve">he </w:t>
      </w:r>
      <w:proofErr w:type="spellStart"/>
      <w:r w:rsidR="009F0CB5" w:rsidRPr="000B6F77">
        <w:t>tow</w:t>
      </w:r>
      <w:proofErr w:type="spellEnd"/>
      <w:r w:rsidR="00DF46B8" w:rsidRPr="000B6F77">
        <w:t xml:space="preserve"> sizes </w:t>
      </w:r>
      <w:r w:rsidR="004167F4" w:rsidRPr="000B6F77">
        <w:t>can be chosen upfront, rather randomly</w:t>
      </w:r>
      <w:r w:rsidR="009F0CB5" w:rsidRPr="000B6F77">
        <w:t xml:space="preserve">, </w:t>
      </w:r>
      <w:r w:rsidR="00DA6530" w:rsidRPr="000B6F77">
        <w:t xml:space="preserve">while </w:t>
      </w:r>
      <w:r w:rsidR="00114A2E" w:rsidRPr="000B6F77">
        <w:t xml:space="preserve">the tow densities will be varied according </w:t>
      </w:r>
      <w:r w:rsidR="008D4680" w:rsidRPr="000B6F77">
        <w:t xml:space="preserve">to </w:t>
      </w:r>
      <w:r w:rsidR="00114A2E" w:rsidRPr="000B6F77">
        <w:t>the tow density v</w:t>
      </w:r>
      <w:r w:rsidR="0004029C" w:rsidRPr="000B6F77">
        <w:t xml:space="preserve">ariation schemes until the </w:t>
      </w:r>
      <w:r w:rsidR="009F0CB5" w:rsidRPr="000B6F77">
        <w:t xml:space="preserve">desired </w:t>
      </w:r>
      <w:r w:rsidR="008A287E" w:rsidRPr="000B6F77">
        <w:t xml:space="preserve">effective </w:t>
      </w:r>
      <w:r w:rsidR="009F0CB5" w:rsidRPr="000B6F77">
        <w:t>elastic properties</w:t>
      </w:r>
      <w:r w:rsidR="0004029C" w:rsidRPr="000B6F77">
        <w:t xml:space="preserve"> are obtained</w:t>
      </w:r>
      <w:r w:rsidR="009F0CB5" w:rsidRPr="000B6F77">
        <w:t>. If the resultant configuration is not practical in terms of the manufacturing, scaling</w:t>
      </w:r>
      <w:r w:rsidR="00834EFB" w:rsidRPr="000B6F77">
        <w:t xml:space="preserve"> is applied</w:t>
      </w:r>
      <w:r w:rsidR="009F0CB5" w:rsidRPr="000B6F77">
        <w:t>.</w:t>
      </w:r>
      <w:r w:rsidR="00834EFB" w:rsidRPr="000B6F77">
        <w:t xml:space="preserve"> </w:t>
      </w:r>
      <w:r w:rsidR="0010216B" w:rsidRPr="000B6F77">
        <w:t>Additionally</w:t>
      </w:r>
      <w:r w:rsidR="00553FD6" w:rsidRPr="000B6F77">
        <w:t xml:space="preserve">, </w:t>
      </w:r>
      <w:r w:rsidR="00FF3B0E" w:rsidRPr="000B6F77">
        <w:t>there may be</w:t>
      </w:r>
      <w:r w:rsidR="00024C6B" w:rsidRPr="000B6F77">
        <w:t xml:space="preserve"> </w:t>
      </w:r>
      <w:r w:rsidR="00EA2590" w:rsidRPr="000B6F77">
        <w:t xml:space="preserve">practical </w:t>
      </w:r>
      <w:r w:rsidR="00FF3B0E" w:rsidRPr="000B6F77">
        <w:t xml:space="preserve">restrictions on </w:t>
      </w:r>
      <w:r w:rsidR="00994472" w:rsidRPr="000B6F77">
        <w:t>selection</w:t>
      </w:r>
      <w:r w:rsidR="00EA2590" w:rsidRPr="000B6F77">
        <w:t xml:space="preserve"> of </w:t>
      </w:r>
      <w:proofErr w:type="spellStart"/>
      <w:r w:rsidR="00024C6B" w:rsidRPr="000B6F77">
        <w:t>tow</w:t>
      </w:r>
      <w:proofErr w:type="spellEnd"/>
      <w:r w:rsidR="00212E45" w:rsidRPr="000B6F77">
        <w:t xml:space="preserve"> sizes, since the latter </w:t>
      </w:r>
      <w:r w:rsidR="00994472" w:rsidRPr="000B6F77">
        <w:t xml:space="preserve">are </w:t>
      </w:r>
      <w:r w:rsidR="002A67B2" w:rsidRPr="000B6F77">
        <w:t>t</w:t>
      </w:r>
      <w:r w:rsidR="00776142" w:rsidRPr="000B6F77">
        <w:t>ypically supplied as</w:t>
      </w:r>
      <w:r w:rsidR="00994472" w:rsidRPr="000B6F77">
        <w:t xml:space="preserve"> to </w:t>
      </w:r>
      <w:r w:rsidR="00C1734E" w:rsidRPr="000B6F77">
        <w:t xml:space="preserve">3K, 6K </w:t>
      </w:r>
      <w:r w:rsidR="00575A69" w:rsidRPr="000B6F77">
        <w:t>or 12K</w:t>
      </w:r>
      <w:r w:rsidR="00E45984" w:rsidRPr="000B6F77">
        <w:t>.</w:t>
      </w:r>
      <w:r w:rsidR="00575A69" w:rsidRPr="000B6F77">
        <w:t xml:space="preserve"> </w:t>
      </w:r>
      <w:r w:rsidR="00016239" w:rsidRPr="000B6F77">
        <w:t xml:space="preserve">If the </w:t>
      </w:r>
      <w:r w:rsidR="00390F79" w:rsidRPr="000B6F77">
        <w:t xml:space="preserve">required </w:t>
      </w:r>
      <w:proofErr w:type="spellStart"/>
      <w:r w:rsidR="00EA7602" w:rsidRPr="000B6F77">
        <w:t>tow</w:t>
      </w:r>
      <w:proofErr w:type="spellEnd"/>
      <w:r w:rsidR="00EA7602" w:rsidRPr="000B6F77">
        <w:t xml:space="preserve"> </w:t>
      </w:r>
      <w:r w:rsidR="00390F79" w:rsidRPr="000B6F77">
        <w:t xml:space="preserve">sizes are not available, </w:t>
      </w:r>
      <w:r w:rsidR="00B53575" w:rsidRPr="000B6F77">
        <w:t>there is no need to re-design the material</w:t>
      </w:r>
      <w:r w:rsidR="00E649E9" w:rsidRPr="000B6F77">
        <w:t>,</w:t>
      </w:r>
      <w:r w:rsidR="00B53575" w:rsidRPr="000B6F77">
        <w:t xml:space="preserve"> or </w:t>
      </w:r>
      <w:r w:rsidR="00C41341" w:rsidRPr="000B6F77">
        <w:t xml:space="preserve">to </w:t>
      </w:r>
      <w:r w:rsidR="00B53575" w:rsidRPr="000B6F77">
        <w:t xml:space="preserve">resort to tow </w:t>
      </w:r>
      <w:r w:rsidR="00867AED" w:rsidRPr="000B6F77">
        <w:t>adding/</w:t>
      </w:r>
      <w:r w:rsidR="00B53575" w:rsidRPr="000B6F77">
        <w:t>splitting</w:t>
      </w:r>
      <w:r w:rsidR="00485698" w:rsidRPr="000B6F77">
        <w:t>;</w:t>
      </w:r>
      <w:r w:rsidR="00B53575" w:rsidRPr="000B6F77">
        <w:t xml:space="preserve"> </w:t>
      </w:r>
      <w:r w:rsidR="00485698" w:rsidRPr="000B6F77">
        <w:t>s</w:t>
      </w:r>
      <w:r w:rsidR="00B53575" w:rsidRPr="000B6F77">
        <w:t>caling wi</w:t>
      </w:r>
      <w:r w:rsidR="000D1274" w:rsidRPr="000B6F77">
        <w:t>ll</w:t>
      </w:r>
      <w:r w:rsidR="00B53575" w:rsidRPr="000B6F77">
        <w:t xml:space="preserve"> maintain the </w:t>
      </w:r>
      <w:r w:rsidR="006B3483" w:rsidRPr="000B6F77">
        <w:t>effective elastic</w:t>
      </w:r>
      <w:r w:rsidR="00B53575" w:rsidRPr="000B6F77">
        <w:t xml:space="preserve"> properties</w:t>
      </w:r>
      <w:r w:rsidR="0072604B" w:rsidRPr="000B6F77">
        <w:t xml:space="preserve"> while </w:t>
      </w:r>
      <w:r w:rsidR="00945296" w:rsidRPr="000B6F77">
        <w:t xml:space="preserve">accommodating different </w:t>
      </w:r>
      <w:r w:rsidR="0072604B" w:rsidRPr="000B6F77">
        <w:t>sizes</w:t>
      </w:r>
      <w:r w:rsidR="0023760C" w:rsidRPr="000B6F77">
        <w:t xml:space="preserve"> of the tows</w:t>
      </w:r>
      <w:r w:rsidR="0072604B" w:rsidRPr="000B6F77">
        <w:t>.</w:t>
      </w:r>
      <w:r w:rsidR="003D1511" w:rsidRPr="000B6F77">
        <w:t xml:space="preserve"> </w:t>
      </w:r>
      <w:r w:rsidR="00834EFB" w:rsidRPr="000B6F77">
        <w:t xml:space="preserve">Effectively, scaling </w:t>
      </w:r>
      <w:r w:rsidR="00283E8E" w:rsidRPr="000B6F77">
        <w:t xml:space="preserve">can be viewed as means of ‘post-processing’ </w:t>
      </w:r>
      <w:r w:rsidR="00862014" w:rsidRPr="000B6F77">
        <w:t xml:space="preserve">the </w:t>
      </w:r>
      <w:r w:rsidR="00283E8E" w:rsidRPr="000B6F77">
        <w:t>design</w:t>
      </w:r>
      <w:r w:rsidR="004E1A20" w:rsidRPr="000B6F77">
        <w:t xml:space="preserve"> to make it practical.</w:t>
      </w:r>
    </w:p>
    <w:p w14:paraId="78B6D12D" w14:textId="77777777" w:rsidR="00905B09" w:rsidRPr="000B6F77" w:rsidRDefault="00F33CC2" w:rsidP="003B10F2">
      <w:r w:rsidRPr="000B6F77">
        <w:t xml:space="preserve">It should be noted </w:t>
      </w:r>
      <w:r w:rsidR="00A67F05" w:rsidRPr="000B6F77">
        <w:t>that n</w:t>
      </w:r>
      <w:r w:rsidR="00051887" w:rsidRPr="000B6F77">
        <w:t xml:space="preserve">ot recognising different roles of </w:t>
      </w:r>
      <w:r w:rsidR="00A67F05" w:rsidRPr="000B6F77">
        <w:t>tow densities</w:t>
      </w:r>
      <w:r w:rsidR="009F69D0" w:rsidRPr="000B6F77">
        <w:t xml:space="preserve"> and tow cross-sectional areas in design </w:t>
      </w:r>
      <w:r w:rsidR="004625D1" w:rsidRPr="000B6F77">
        <w:t xml:space="preserve">may lead </w:t>
      </w:r>
      <w:r w:rsidR="00051887" w:rsidRPr="000B6F77">
        <w:t xml:space="preserve">to </w:t>
      </w:r>
      <w:r w:rsidR="008A5216" w:rsidRPr="000B6F77">
        <w:t>misinterpretation of the results</w:t>
      </w:r>
      <w:r w:rsidR="004625D1" w:rsidRPr="000B6F77">
        <w:t xml:space="preserve"> of design </w:t>
      </w:r>
      <w:r w:rsidR="00EE52FA" w:rsidRPr="000B6F77">
        <w:t xml:space="preserve">exercises. Specifically, </w:t>
      </w:r>
      <w:r w:rsidR="00EF4142" w:rsidRPr="000B6F77">
        <w:t xml:space="preserve">in </w:t>
      </w:r>
      <w:r w:rsidR="00EF4142" w:rsidRPr="000B6F77">
        <w:fldChar w:fldCharType="begin"/>
      </w:r>
      <w:r w:rsidR="00EF4142" w:rsidRPr="000B6F77">
        <w:instrText xml:space="preserve"> ADDIN EN.CITE &lt;EndNote&gt;&lt;Cite&gt;&lt;Author&gt;Wang&lt;/Author&gt;&lt;Year&gt;2024&lt;/Year&gt;&lt;RecNum&gt;228&lt;/RecNum&gt;&lt;DisplayText&gt;[9]&lt;/DisplayText&gt;&lt;record&gt;&lt;rec-number&gt;228&lt;/rec-number&gt;&lt;foreign-keys&gt;&lt;key app="EN" db-id="0a5pfvxajtt90je2pf9vsvam0atwsezr099x" timestamp="1752241490"&gt;228&lt;/key&gt;&lt;/foreign-keys&gt;&lt;ref-type name="Journal Article"&gt;17&lt;/ref-type&gt;&lt;contributors&gt;&lt;authors&gt;&lt;author&gt;Wang, Zefei&lt;/author&gt;&lt;author&gt;Zhao, Changcai&lt;/author&gt;&lt;author&gt;Yang, Zhuoyun&lt;/author&gt;&lt;author&gt;Wang, Keqi&lt;/author&gt;&lt;author&gt;Dong, Guojiang&lt;/author&gt;&lt;author&gt;Starostenkov, M. D.&lt;/author&gt;&lt;/authors&gt;&lt;/contributors&gt;&lt;titles&gt;&lt;title&gt;Multi-scale collaborative prediction of optimal configuration for carbon fiber woven composites based on deep learning neural networks&lt;/title&gt;&lt;secondary-title&gt;Composite Structures&lt;/secondary-title&gt;&lt;/titles&gt;&lt;periodical&gt;&lt;full-title&gt;Composite Structures&lt;/full-title&gt;&lt;/periodical&gt;&lt;pages&gt;118165&lt;/pages&gt;&lt;volume&gt;339&lt;/volume&gt;&lt;keywords&gt;&lt;keyword&gt;Carbon fiber woven composite panel members&lt;/keyword&gt;&lt;keyword&gt;Multi-scale structural optimization&lt;/keyword&gt;&lt;keyword&gt;Deep learning neural network&lt;/keyword&gt;&lt;keyword&gt;Heuristic optimization algorithm&lt;/keyword&gt;&lt;/keywords&gt;&lt;dates&gt;&lt;year&gt;2024&lt;/year&gt;&lt;pub-dates&gt;&lt;date&gt;2024/07/01/&lt;/date&gt;&lt;/pub-dates&gt;&lt;/dates&gt;&lt;isbn&gt;0263-8223&lt;/isbn&gt;&lt;urls&gt;&lt;related-urls&gt;&lt;url&gt;https://www.sciencedirect.com/science/article/pii/S0263822324002939&lt;/url&gt;&lt;/related-urls&gt;&lt;/urls&gt;&lt;electronic-resource-num&gt;https://doi.org/10.1016/j.compstruct.2024.118165&lt;/electronic-resource-num&gt;&lt;/record&gt;&lt;/Cite&gt;&lt;/EndNote&gt;</w:instrText>
      </w:r>
      <w:r w:rsidR="00EF4142" w:rsidRPr="000B6F77">
        <w:fldChar w:fldCharType="separate"/>
      </w:r>
      <w:r w:rsidR="00EF4142" w:rsidRPr="000B6F77">
        <w:rPr>
          <w:noProof/>
        </w:rPr>
        <w:t>[9]</w:t>
      </w:r>
      <w:r w:rsidR="00EF4142" w:rsidRPr="000B6F77">
        <w:fldChar w:fldCharType="end"/>
      </w:r>
      <w:r w:rsidR="00EF4142" w:rsidRPr="000B6F77">
        <w:t xml:space="preserve">, </w:t>
      </w:r>
      <w:r w:rsidR="00EE52FA" w:rsidRPr="000B6F77">
        <w:t xml:space="preserve">comparison </w:t>
      </w:r>
      <w:r w:rsidR="00261420" w:rsidRPr="000B6F77">
        <w:t>of effective properties corresponding to four</w:t>
      </w:r>
      <w:r w:rsidR="00EE52FA" w:rsidRPr="000B6F77">
        <w:t xml:space="preserve"> 3D woven composite configurations </w:t>
      </w:r>
      <w:r w:rsidR="00261420" w:rsidRPr="000B6F77">
        <w:t xml:space="preserve">was carried out, </w:t>
      </w:r>
      <w:r w:rsidR="00EE52FA" w:rsidRPr="000B6F77">
        <w:t xml:space="preserve">where both the </w:t>
      </w:r>
      <w:proofErr w:type="spellStart"/>
      <w:r w:rsidR="00EE52FA" w:rsidRPr="000B6F77">
        <w:t>tow</w:t>
      </w:r>
      <w:proofErr w:type="spellEnd"/>
      <w:r w:rsidR="00EE52FA" w:rsidRPr="000B6F77">
        <w:t xml:space="preserve"> sizes (hence cross-sectional areas) and the tow densities </w:t>
      </w:r>
      <w:r w:rsidR="005818D6" w:rsidRPr="000B6F77">
        <w:t xml:space="preserve">were </w:t>
      </w:r>
      <w:r w:rsidR="00EE52FA" w:rsidRPr="000B6F77">
        <w:t>change</w:t>
      </w:r>
      <w:r w:rsidR="004F7A7D" w:rsidRPr="000B6F77">
        <w:t>d</w:t>
      </w:r>
      <w:r w:rsidR="00EE52FA" w:rsidRPr="000B6F77">
        <w:t xml:space="preserve"> simultaneously</w:t>
      </w:r>
      <w:r w:rsidR="005818D6" w:rsidRPr="000B6F77">
        <w:t xml:space="preserve">, </w:t>
      </w:r>
      <w:r w:rsidR="00CC3185" w:rsidRPr="000B6F77">
        <w:t>yet</w:t>
      </w:r>
      <w:r w:rsidR="005818D6" w:rsidRPr="000B6F77">
        <w:t xml:space="preserve"> any changes in values of the effective elastic properties were attributed exclusively to different </w:t>
      </w:r>
      <w:proofErr w:type="spellStart"/>
      <w:r w:rsidR="005818D6" w:rsidRPr="000B6F77">
        <w:t>tow</w:t>
      </w:r>
      <w:proofErr w:type="spellEnd"/>
      <w:r w:rsidR="005818D6" w:rsidRPr="000B6F77">
        <w:t xml:space="preserve"> sizes, while </w:t>
      </w:r>
      <w:r w:rsidR="00CC3185" w:rsidRPr="000B6F77">
        <w:t xml:space="preserve">the </w:t>
      </w:r>
      <w:r w:rsidR="005818D6" w:rsidRPr="000B6F77">
        <w:t>influence of tow densities was not even contemplated</w:t>
      </w:r>
      <w:r w:rsidR="00651D93" w:rsidRPr="000B6F77">
        <w:t xml:space="preserve">. </w:t>
      </w:r>
      <w:r w:rsidR="00CC3185" w:rsidRPr="000B6F77">
        <w:t>Similarly, t</w:t>
      </w:r>
      <w:r w:rsidR="008C74A6" w:rsidRPr="000B6F77">
        <w:t xml:space="preserve">he parametric studies in </w:t>
      </w:r>
      <w:r w:rsidR="008C74A6" w:rsidRPr="000B6F77">
        <w:fldChar w:fldCharType="begin"/>
      </w:r>
      <w:r w:rsidR="008C74A6" w:rsidRPr="000B6F77">
        <w:instrText xml:space="preserve"> ADDIN EN.CITE &lt;EndNote&gt;&lt;Cite&gt;&lt;Author&gt;Sun&lt;/Author&gt;&lt;Year&gt;2025&lt;/Year&gt;&lt;RecNum&gt;216&lt;/RecNum&gt;&lt;DisplayText&gt;[8]&lt;/DisplayText&gt;&lt;record&gt;&lt;rec-number&gt;216&lt;/rec-number&gt;&lt;foreign-keys&gt;&lt;key app="EN" db-id="0a5pfvxajtt90je2pf9vsvam0atwsezr099x" timestamp="1749722833"&gt;216&lt;/key&gt;&lt;/foreign-keys&gt;&lt;ref-type name="Journal Article"&gt;17&lt;/ref-type&gt;&lt;contributors&gt;&lt;authors&gt;&lt;author&gt;Sun, Yi-xuan&lt;/author&gt;&lt;author&gt;Yao, Tian-lei&lt;/author&gt;&lt;author&gt;Yang, Xue&lt;/author&gt;&lt;author&gt;Li, Dian-sen&lt;/author&gt;&lt;author&gt;Jiang, Lei&lt;/author&gt;&lt;author&gt;Zuo, Hong-mei&lt;/author&gt;&lt;author&gt;Lomov, Stepan V.&lt;/author&gt;&lt;author&gt;Desplentere, Frederik&lt;/author&gt;&lt;/authors&gt;&lt;/contributors&gt;&lt;titles&gt;&lt;title&gt;Parametric modeling on warp and weft tensile strength prediction and progressive damage evolution of 3D angle-interlock woven composites&lt;/title&gt;&lt;secondary-title&gt;Composite Structures&lt;/secondary-title&gt;&lt;/titles&gt;&lt;periodical&gt;&lt;full-title&gt;Composite Structures&lt;/full-title&gt;&lt;/periodical&gt;&lt;pages&gt;119072&lt;/pages&gt;&lt;volume&gt;362&lt;/volume&gt;&lt;keywords&gt;&lt;keyword&gt;3D angle-interlock woven composites&lt;/keyword&gt;&lt;keyword&gt;Finite element analysis&lt;/keyword&gt;&lt;keyword&gt;Tensile properties&lt;/keyword&gt;&lt;keyword&gt;Failure mechanism&lt;/keyword&gt;&lt;/keywords&gt;&lt;dates&gt;&lt;year&gt;2025&lt;/year&gt;&lt;pub-dates&gt;&lt;date&gt;2025/06/15/&lt;/date&gt;&lt;/pub-dates&gt;&lt;/dates&gt;&lt;isbn&gt;0263-8223&lt;/isbn&gt;&lt;urls&gt;&lt;related-urls&gt;&lt;url&gt;https://www.sciencedirect.com/science/article/pii/S0263822325002375&lt;/url&gt;&lt;/related-urls&gt;&lt;/urls&gt;&lt;electronic-resource-num&gt;https://doi.org/10.1016/j.compstruct.2025.119072&lt;/electronic-resource-num&gt;&lt;/record&gt;&lt;/Cite&gt;&lt;/EndNote&gt;</w:instrText>
      </w:r>
      <w:r w:rsidR="008C74A6" w:rsidRPr="000B6F77">
        <w:fldChar w:fldCharType="separate"/>
      </w:r>
      <w:r w:rsidR="008C74A6" w:rsidRPr="000B6F77">
        <w:rPr>
          <w:noProof/>
        </w:rPr>
        <w:t>[8]</w:t>
      </w:r>
      <w:r w:rsidR="008C74A6" w:rsidRPr="000B6F77">
        <w:fldChar w:fldCharType="end"/>
      </w:r>
      <w:r w:rsidR="008C74A6" w:rsidRPr="000B6F77">
        <w:t xml:space="preserve"> </w:t>
      </w:r>
      <w:r w:rsidR="008C74A6" w:rsidRPr="000B6F77">
        <w:lastRenderedPageBreak/>
        <w:t>were to study the influence of the tow densities on the effective</w:t>
      </w:r>
      <w:r w:rsidR="003F0A45" w:rsidRPr="000B6F77">
        <w:t xml:space="preserve"> elastic and strength</w:t>
      </w:r>
      <w:r w:rsidR="008C74A6" w:rsidRPr="000B6F77">
        <w:t xml:space="preserve"> properties. However, the cross-sectional areas i</w:t>
      </w:r>
      <w:r w:rsidR="002264D3" w:rsidRPr="000B6F77">
        <w:t>n</w:t>
      </w:r>
      <w:r w:rsidR="008C74A6" w:rsidRPr="000B6F77">
        <w:t xml:space="preserve"> this study were considered as function</w:t>
      </w:r>
      <w:r w:rsidR="003F0A45" w:rsidRPr="000B6F77">
        <w:t>s</w:t>
      </w:r>
      <w:r w:rsidR="008C74A6" w:rsidRPr="000B6F77">
        <w:t xml:space="preserve"> of the weft and warp tow densities, therefore they were</w:t>
      </w:r>
      <w:r w:rsidR="003F0A45" w:rsidRPr="000B6F77">
        <w:t xml:space="preserve"> also</w:t>
      </w:r>
      <w:r w:rsidR="008C74A6" w:rsidRPr="000B6F77">
        <w:t xml:space="preserve"> varying between different models.</w:t>
      </w:r>
      <w:r w:rsidR="003B10F2" w:rsidRPr="000B6F77">
        <w:t xml:space="preserve"> </w:t>
      </w:r>
      <w:r w:rsidR="00EE52FA" w:rsidRPr="000B6F77">
        <w:t xml:space="preserve">The present paper conclusively establishes that both groups of controllable parameters, namely, the tow densities and the </w:t>
      </w:r>
      <w:proofErr w:type="spellStart"/>
      <w:r w:rsidR="00EE52FA" w:rsidRPr="000B6F77">
        <w:t>tow</w:t>
      </w:r>
      <w:proofErr w:type="spellEnd"/>
      <w:r w:rsidR="00EE52FA" w:rsidRPr="000B6F77">
        <w:t xml:space="preserve"> sizes, play equally important parts in variation of the effective elastic properties</w:t>
      </w:r>
      <w:r w:rsidR="003B10F2" w:rsidRPr="000B6F77">
        <w:t xml:space="preserve"> and none of them should be ignored</w:t>
      </w:r>
      <w:r w:rsidR="00EE52FA" w:rsidRPr="000B6F77">
        <w:t xml:space="preserve">.  </w:t>
      </w:r>
    </w:p>
    <w:p w14:paraId="66C97C9B" w14:textId="37399B43" w:rsidR="00EE52FA" w:rsidRPr="000B6F77" w:rsidRDefault="00905B09" w:rsidP="003B10F2">
      <w:r w:rsidRPr="000B6F77">
        <w:t>Th</w:t>
      </w:r>
      <w:r w:rsidR="00AE096A" w:rsidRPr="000B6F77">
        <w:t>is</w:t>
      </w:r>
      <w:r w:rsidRPr="000B6F77">
        <w:t xml:space="preserve"> design method </w:t>
      </w:r>
      <w:r w:rsidR="0081761E" w:rsidRPr="000B6F77">
        <w:t>offers scope for extension to</w:t>
      </w:r>
      <w:r w:rsidRPr="000B6F77">
        <w:t xml:space="preserve"> </w:t>
      </w:r>
      <w:r w:rsidR="000B7D2B" w:rsidRPr="000B6F77">
        <w:t xml:space="preserve">other </w:t>
      </w:r>
      <w:r w:rsidRPr="000B6F77">
        <w:t>types of 3D woven composites. From practical perspective, most of the designable parameters should be the same for different types of 3D weaves, while additional research may be required to identify the key properties of the weave that are associated with trends in variation of the effective elastic properties</w:t>
      </w:r>
      <w:r w:rsidR="00641159" w:rsidRPr="000B6F77">
        <w:t xml:space="preserve"> in other types of 3D woven composites</w:t>
      </w:r>
      <w:r w:rsidRPr="000B6F77">
        <w:t>.</w:t>
      </w:r>
      <w:r w:rsidR="00EE52FA" w:rsidRPr="000B6F77">
        <w:t xml:space="preserve"> </w:t>
      </w:r>
    </w:p>
    <w:p w14:paraId="500901E4" w14:textId="4EBA004E" w:rsidR="00F85562" w:rsidRPr="000B6F77" w:rsidRDefault="00E7481C" w:rsidP="00F216CC">
      <w:r w:rsidRPr="000B6F77">
        <w:t xml:space="preserve">Equally important application of scaling </w:t>
      </w:r>
      <w:r w:rsidR="001946C2" w:rsidRPr="000B6F77">
        <w:t>c</w:t>
      </w:r>
      <w:r w:rsidRPr="000B6F77">
        <w:t xml:space="preserve">ould be in design exercises involving damage and </w:t>
      </w:r>
      <w:r w:rsidR="007C25E3" w:rsidRPr="000B6F77">
        <w:t>strength characterisation</w:t>
      </w:r>
      <w:r w:rsidRPr="000B6F77">
        <w:t>. Th</w:t>
      </w:r>
      <w:r w:rsidR="00EF0EC6" w:rsidRPr="000B6F77">
        <w:t>ese</w:t>
      </w:r>
      <w:r w:rsidRPr="000B6F77">
        <w:t xml:space="preserve"> mechanical behaviours are sensitive to local geometric features of the woven reinforcement where stress concentrations </w:t>
      </w:r>
      <w:r w:rsidR="00EF0EC6" w:rsidRPr="000B6F77">
        <w:t xml:space="preserve">can </w:t>
      </w:r>
      <w:r w:rsidRPr="000B6F77">
        <w:t>build up. Scaling could help maintain the same initial elastic performance while modifying the undesirable geometric features to alleviate the</w:t>
      </w:r>
      <w:r w:rsidR="00775CFB" w:rsidRPr="000B6F77">
        <w:t xml:space="preserve"> potential</w:t>
      </w:r>
      <w:r w:rsidRPr="000B6F77">
        <w:t xml:space="preserve"> stress concentration</w:t>
      </w:r>
      <w:r w:rsidR="003726A2" w:rsidRPr="000B6F77">
        <w:t>s</w:t>
      </w:r>
      <w:r w:rsidRPr="000B6F77">
        <w:t xml:space="preserve">. The analogy </w:t>
      </w:r>
      <w:r w:rsidR="001F606A" w:rsidRPr="000B6F77">
        <w:t xml:space="preserve">can </w:t>
      </w:r>
      <w:r w:rsidR="00EB5903" w:rsidRPr="000B6F77">
        <w:t>be</w:t>
      </w:r>
      <w:r w:rsidR="001F606A" w:rsidRPr="000B6F77">
        <w:t xml:space="preserve"> </w:t>
      </w:r>
      <w:r w:rsidR="001D0746" w:rsidRPr="000B6F77">
        <w:t>drawn to</w:t>
      </w:r>
      <w:r w:rsidRPr="000B6F77">
        <w:t xml:space="preserve"> ultra-thin laminates</w:t>
      </w:r>
      <w:r w:rsidR="001D0746" w:rsidRPr="000B6F77">
        <w:t xml:space="preserve"> </w:t>
      </w:r>
      <w:r w:rsidRPr="000B6F77">
        <w:t>which</w:t>
      </w:r>
      <w:r w:rsidR="001D0746" w:rsidRPr="000B6F77">
        <w:t xml:space="preserve">, due to substantially reduced size of </w:t>
      </w:r>
      <w:r w:rsidR="00090096" w:rsidRPr="000B6F77">
        <w:t xml:space="preserve">a </w:t>
      </w:r>
      <w:r w:rsidR="001D0746" w:rsidRPr="000B6F77">
        <w:t xml:space="preserve">ply, </w:t>
      </w:r>
      <w:r w:rsidR="007C25E3" w:rsidRPr="000B6F77">
        <w:t>deliver higher resistance to damage and failure.</w:t>
      </w:r>
      <w:r w:rsidR="00EA6B2F" w:rsidRPr="000B6F77">
        <w:t xml:space="preserve"> </w:t>
      </w:r>
      <w:r w:rsidR="00B96EA0" w:rsidRPr="000B6F77">
        <w:t xml:space="preserve">Design exercises involving material strength </w:t>
      </w:r>
      <w:r w:rsidR="00EF3851" w:rsidRPr="000B6F77">
        <w:t>characterisation</w:t>
      </w:r>
      <w:r w:rsidR="0032025B" w:rsidRPr="000B6F77">
        <w:t xml:space="preserve"> </w:t>
      </w:r>
      <w:r w:rsidR="00711F59" w:rsidRPr="000B6F77">
        <w:t xml:space="preserve">may </w:t>
      </w:r>
      <w:r w:rsidR="001440B8" w:rsidRPr="000B6F77">
        <w:t xml:space="preserve">also </w:t>
      </w:r>
      <w:r w:rsidR="00711F59" w:rsidRPr="000B6F77">
        <w:t xml:space="preserve">require definition </w:t>
      </w:r>
      <w:r w:rsidR="00266DF1" w:rsidRPr="000B6F77">
        <w:t xml:space="preserve">of </w:t>
      </w:r>
      <w:r w:rsidR="003254F0" w:rsidRPr="000B6F77">
        <w:t>geomet</w:t>
      </w:r>
      <w:r w:rsidR="00E86F9D" w:rsidRPr="000B6F77">
        <w:t>ric characteristics</w:t>
      </w:r>
      <w:r w:rsidR="003254F0" w:rsidRPr="000B6F77">
        <w:t xml:space="preserve"> of the weave</w:t>
      </w:r>
      <w:r w:rsidR="00E86F9D" w:rsidRPr="000B6F77">
        <w:t xml:space="preserve"> that are associate</w:t>
      </w:r>
      <w:r w:rsidR="00541C49" w:rsidRPr="000B6F77">
        <w:t>d</w:t>
      </w:r>
      <w:r w:rsidR="00E86F9D" w:rsidRPr="000B6F77">
        <w:t xml:space="preserve"> with loca</w:t>
      </w:r>
      <w:r w:rsidR="0016121A" w:rsidRPr="000B6F77">
        <w:t>lised stress distribution</w:t>
      </w:r>
      <w:r w:rsidR="00541C49" w:rsidRPr="000B6F77">
        <w:t>s</w:t>
      </w:r>
      <w:r w:rsidR="003254F0" w:rsidRPr="000B6F77">
        <w:t xml:space="preserve">, such as the </w:t>
      </w:r>
      <w:r w:rsidR="000625CA" w:rsidRPr="000B6F77">
        <w:t xml:space="preserve">warp </w:t>
      </w:r>
      <w:r w:rsidR="0002648F" w:rsidRPr="000B6F77">
        <w:t>tow cross-section</w:t>
      </w:r>
      <w:r w:rsidR="003254F0" w:rsidRPr="000B6F77">
        <w:t xml:space="preserve"> aspect ratio </w:t>
      </w:r>
      <w:r w:rsidR="000625CA" w:rsidRPr="000B6F77">
        <w:t xml:space="preserve">mentioned in subsection </w:t>
      </w:r>
      <w:r w:rsidR="000625CA" w:rsidRPr="000B6F77">
        <w:fldChar w:fldCharType="begin"/>
      </w:r>
      <w:r w:rsidR="000625CA" w:rsidRPr="000B6F77">
        <w:instrText xml:space="preserve"> REF _Ref136548147 \r \h </w:instrText>
      </w:r>
      <w:r w:rsidR="004B1FFA" w:rsidRPr="000B6F77">
        <w:instrText xml:space="preserve"> \* MERGEFORMAT </w:instrText>
      </w:r>
      <w:r w:rsidR="000625CA" w:rsidRPr="000B6F77">
        <w:fldChar w:fldCharType="separate"/>
      </w:r>
      <w:r w:rsidR="000B6F77">
        <w:t>4.2</w:t>
      </w:r>
      <w:r w:rsidR="000625CA" w:rsidRPr="000B6F77">
        <w:fldChar w:fldCharType="end"/>
      </w:r>
      <w:r w:rsidR="004B1FFA" w:rsidRPr="000B6F77">
        <w:t xml:space="preserve">. The design method </w:t>
      </w:r>
      <w:r w:rsidR="00392AC8" w:rsidRPr="000B6F77">
        <w:t xml:space="preserve">as established here </w:t>
      </w:r>
      <w:r w:rsidR="004B1FFA" w:rsidRPr="000B6F77">
        <w:t xml:space="preserve">offers </w:t>
      </w:r>
      <w:r w:rsidR="008F15E7" w:rsidRPr="000B6F77">
        <w:t xml:space="preserve">means for conducting systematic studies that </w:t>
      </w:r>
      <w:r w:rsidR="00327BFF" w:rsidRPr="000B6F77">
        <w:t>c</w:t>
      </w:r>
      <w:r w:rsidR="008F15E7" w:rsidRPr="000B6F77">
        <w:t xml:space="preserve">ould </w:t>
      </w:r>
      <w:r w:rsidR="005A4A10" w:rsidRPr="000B6F77">
        <w:t>help identify</w:t>
      </w:r>
      <w:r w:rsidR="00392AC8" w:rsidRPr="000B6F77">
        <w:t>ing</w:t>
      </w:r>
      <w:r w:rsidR="005A4A10" w:rsidRPr="000B6F77">
        <w:t xml:space="preserve"> such characteristics.</w:t>
      </w:r>
      <w:r w:rsidR="00266DF1" w:rsidRPr="000B6F77">
        <w:t xml:space="preserve"> </w:t>
      </w:r>
      <w:r w:rsidR="0032025B" w:rsidRPr="000B6F77">
        <w:t xml:space="preserve"> </w:t>
      </w:r>
    </w:p>
    <w:p w14:paraId="69BA4799" w14:textId="26E49111" w:rsidR="00F85562" w:rsidRPr="000B6F77" w:rsidRDefault="002E2B92" w:rsidP="000D03E5">
      <w:pPr>
        <w:pStyle w:val="Heading2"/>
      </w:pPr>
      <w:r w:rsidRPr="000B6F77">
        <w:t xml:space="preserve">Intuitive vs </w:t>
      </w:r>
      <w:r w:rsidR="000D03E5" w:rsidRPr="000B6F77">
        <w:t>precise scaling</w:t>
      </w:r>
    </w:p>
    <w:p w14:paraId="53E3AE4A" w14:textId="3A17854F" w:rsidR="005F0376" w:rsidRPr="000B6F77" w:rsidRDefault="007A7DAB" w:rsidP="008F300E">
      <w:r w:rsidRPr="000B6F77">
        <w:t xml:space="preserve">As a demonstration of </w:t>
      </w:r>
      <w:r w:rsidR="00F55AC5" w:rsidRPr="000B6F77">
        <w:t xml:space="preserve">application of </w:t>
      </w:r>
      <w:r w:rsidRPr="000B6F77">
        <w:t>scaling capability</w:t>
      </w:r>
      <w:r w:rsidR="00E412F6" w:rsidRPr="000B6F77">
        <w:t>,</w:t>
      </w:r>
      <w:r w:rsidRPr="000B6F77">
        <w:t xml:space="preserve"> c</w:t>
      </w:r>
      <w:r w:rsidR="00030614" w:rsidRPr="000B6F77">
        <w:t>onsider</w:t>
      </w:r>
      <w:r w:rsidR="00E412F6" w:rsidRPr="000B6F77">
        <w:t xml:space="preserve"> </w:t>
      </w:r>
      <w:r w:rsidR="001D3AF6" w:rsidRPr="000B6F77">
        <w:t xml:space="preserve">two </w:t>
      </w:r>
      <w:r w:rsidR="0018245F" w:rsidRPr="000B6F77">
        <w:t>TZ</w:t>
      </w:r>
      <w:r w:rsidR="0096513F" w:rsidRPr="000B6F77">
        <w:t>8</w:t>
      </w:r>
      <w:r w:rsidR="0018245F" w:rsidRPr="000B6F77">
        <w:t>00H woven composite</w:t>
      </w:r>
      <w:r w:rsidR="00E1445B" w:rsidRPr="000B6F77">
        <w:t>s</w:t>
      </w:r>
      <w:r w:rsidR="00AC1DDE" w:rsidRPr="000B6F77">
        <w:t xml:space="preserve"> </w:t>
      </w:r>
      <w:r w:rsidR="005E02CD" w:rsidRPr="000B6F77">
        <w:t xml:space="preserve">with controllable parameters specified </w:t>
      </w:r>
      <w:r w:rsidR="005E02CD" w:rsidRPr="000B6F77">
        <w:fldChar w:fldCharType="begin"/>
      </w:r>
      <w:r w:rsidR="005E02CD" w:rsidRPr="000B6F77">
        <w:instrText xml:space="preserve"> REF _Ref202366573 \h </w:instrText>
      </w:r>
      <w:r w:rsidR="00E96FAD" w:rsidRPr="000B6F77">
        <w:instrText xml:space="preserve"> \* MERGEFORMAT </w:instrText>
      </w:r>
      <w:r w:rsidR="005E02CD" w:rsidRPr="000B6F77">
        <w:fldChar w:fldCharType="separate"/>
      </w:r>
      <w:r w:rsidR="000B6F77" w:rsidRPr="000B6F77">
        <w:t xml:space="preserve">Table </w:t>
      </w:r>
      <w:r w:rsidR="000B6F77">
        <w:rPr>
          <w:noProof/>
        </w:rPr>
        <w:t>3</w:t>
      </w:r>
      <w:r w:rsidR="005E02CD" w:rsidRPr="000B6F77">
        <w:fldChar w:fldCharType="end"/>
      </w:r>
      <w:r w:rsidR="005E02CD" w:rsidRPr="000B6F77">
        <w:t>, r</w:t>
      </w:r>
      <w:r w:rsidR="001C3F6D" w:rsidRPr="000B6F77">
        <w:t>eferred to as ‘Original’ configuration and ‘Guessed’ configuration</w:t>
      </w:r>
      <w:r w:rsidR="001D3AF6" w:rsidRPr="000B6F77">
        <w:t xml:space="preserve">. </w:t>
      </w:r>
      <w:r w:rsidR="005D0D80" w:rsidRPr="000B6F77">
        <w:t xml:space="preserve">As can be seen, </w:t>
      </w:r>
      <w:r w:rsidR="00447592" w:rsidRPr="000B6F77">
        <w:t>the sizes of the tows</w:t>
      </w:r>
      <w:r w:rsidR="007D48D5" w:rsidRPr="000B6F77">
        <w:t>, 6K, in the latter</w:t>
      </w:r>
      <w:r w:rsidR="00205CA1" w:rsidRPr="000B6F77">
        <w:t xml:space="preserve"> </w:t>
      </w:r>
      <w:r w:rsidR="005006E5" w:rsidRPr="000B6F77">
        <w:t>a</w:t>
      </w:r>
      <w:r w:rsidR="00447592" w:rsidRPr="000B6F77">
        <w:t xml:space="preserve">re half those </w:t>
      </w:r>
      <w:r w:rsidR="000E18FF" w:rsidRPr="000B6F77">
        <w:t>in</w:t>
      </w:r>
      <w:r w:rsidR="00447592" w:rsidRPr="000B6F77">
        <w:t xml:space="preserve"> the </w:t>
      </w:r>
      <w:r w:rsidR="000E18FF" w:rsidRPr="000B6F77">
        <w:t>former</w:t>
      </w:r>
      <w:r w:rsidR="00205CA1" w:rsidRPr="000B6F77">
        <w:t>.</w:t>
      </w:r>
      <w:r w:rsidR="005D0D80" w:rsidRPr="000B6F77">
        <w:t xml:space="preserve"> </w:t>
      </w:r>
      <w:r w:rsidR="00857B30" w:rsidRPr="000B6F77">
        <w:t xml:space="preserve">The ‘Original’ configuration </w:t>
      </w:r>
      <w:r w:rsidR="0018245F" w:rsidRPr="000B6F77">
        <w:t>w</w:t>
      </w:r>
      <w:r w:rsidR="00311665" w:rsidRPr="000B6F77">
        <w:t>as</w:t>
      </w:r>
      <w:r w:rsidR="0018245F" w:rsidRPr="000B6F77">
        <w:t xml:space="preserve"> </w:t>
      </w:r>
      <w:r w:rsidR="00783CF2" w:rsidRPr="000B6F77">
        <w:t xml:space="preserve">previously </w:t>
      </w:r>
      <w:r w:rsidR="0018245F" w:rsidRPr="000B6F77">
        <w:t>characterised</w:t>
      </w:r>
      <w:r w:rsidR="00C759F1" w:rsidRPr="000B6F77">
        <w:t xml:space="preserve"> in</w:t>
      </w:r>
      <w:r w:rsidR="0018245F" w:rsidRPr="000B6F77">
        <w:t xml:space="preserve"> </w:t>
      </w:r>
      <w:r w:rsidR="00B66F7E" w:rsidRPr="000B6F77">
        <w:fldChar w:fldCharType="begin"/>
      </w:r>
      <w:r w:rsidR="001119D9" w:rsidRPr="000B6F77">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B66F7E" w:rsidRPr="000B6F77">
        <w:fldChar w:fldCharType="separate"/>
      </w:r>
      <w:r w:rsidR="001119D9" w:rsidRPr="000B6F77">
        <w:rPr>
          <w:noProof/>
        </w:rPr>
        <w:t>[22]</w:t>
      </w:r>
      <w:r w:rsidR="00B66F7E" w:rsidRPr="000B6F77">
        <w:fldChar w:fldCharType="end"/>
      </w:r>
      <w:r w:rsidR="00C759F1" w:rsidRPr="000B6F77">
        <w:t xml:space="preserve">, where </w:t>
      </w:r>
      <w:r w:rsidR="00DE0E29" w:rsidRPr="000B6F77">
        <w:t xml:space="preserve">calculated </w:t>
      </w:r>
      <w:r w:rsidR="00F55AC5" w:rsidRPr="000B6F77">
        <w:t xml:space="preserve">in-plane </w:t>
      </w:r>
      <w:r w:rsidR="00DE0E29" w:rsidRPr="000B6F77">
        <w:t xml:space="preserve">effective properties were </w:t>
      </w:r>
      <w:r w:rsidR="00E1445B" w:rsidRPr="000B6F77">
        <w:t xml:space="preserve">also </w:t>
      </w:r>
      <w:r w:rsidR="00DE0E29" w:rsidRPr="000B6F77">
        <w:t>compared with the measured ones</w:t>
      </w:r>
      <w:r w:rsidR="00E0316B" w:rsidRPr="000B6F77">
        <w:t>,</w:t>
      </w:r>
      <w:r w:rsidR="00783CF2" w:rsidRPr="000B6F77">
        <w:t xml:space="preserve"> while the </w:t>
      </w:r>
      <w:r w:rsidR="00B40522" w:rsidRPr="000B6F77">
        <w:t xml:space="preserve">motivation for producing </w:t>
      </w:r>
      <w:r w:rsidR="00783CF2" w:rsidRPr="000B6F77">
        <w:t xml:space="preserve">‘Guessed’ </w:t>
      </w:r>
      <w:r w:rsidR="00B95730" w:rsidRPr="000B6F77">
        <w:t>configuration</w:t>
      </w:r>
      <w:r w:rsidR="00A43019" w:rsidRPr="000B6F77">
        <w:t xml:space="preserve"> in</w:t>
      </w:r>
      <w:r w:rsidR="00B95730" w:rsidRPr="000B6F77">
        <w:t xml:space="preserve"> </w:t>
      </w:r>
      <w:r w:rsidR="00A43019" w:rsidRPr="000B6F77">
        <w:fldChar w:fldCharType="begin"/>
      </w:r>
      <w:r w:rsidR="002601FB" w:rsidRPr="000B6F77">
        <w:instrText xml:space="preserve"> ADDIN EN.CITE &lt;EndNote&gt;&lt;Cite&gt;&lt;Author&gt;Xu&lt;/Author&gt;&lt;Year&gt;2022&lt;/Year&gt;&lt;RecNum&gt;241&lt;/RecNum&gt;&lt;DisplayText&gt;[34]&lt;/DisplayText&gt;&lt;record&gt;&lt;rec-number&gt;241&lt;/rec-number&gt;&lt;foreign-keys&gt;&lt;key app="EN" db-id="0a5pfvxajtt90je2pf9vsvam0atwsezr099x" timestamp="1765807127"&gt;241&lt;/key&gt;&lt;/foreign-keys&gt;&lt;ref-type name="Thesis"&gt;32&lt;/ref-type&gt;&lt;contributors&gt;&lt;authors&gt;&lt;author&gt;Xu, Mingming &lt;/author&gt;&lt;/authors&gt;&lt;/contributors&gt;&lt;titles&gt;&lt;title&gt;Design of architecture of 3D woven composites for impact resistance&lt;/title&gt;&lt;/titles&gt;&lt;dates&gt;&lt;year&gt;2022&lt;/year&gt;&lt;/dates&gt;&lt;publisher&gt;University of Nottingham&lt;/publisher&gt;&lt;urls&gt;&lt;/urls&gt;&lt;/record&gt;&lt;/Cite&gt;&lt;/EndNote&gt;</w:instrText>
      </w:r>
      <w:r w:rsidR="00A43019" w:rsidRPr="000B6F77">
        <w:fldChar w:fldCharType="separate"/>
      </w:r>
      <w:r w:rsidR="00A43019" w:rsidRPr="000B6F77">
        <w:rPr>
          <w:noProof/>
        </w:rPr>
        <w:t>[34]</w:t>
      </w:r>
      <w:r w:rsidR="00A43019" w:rsidRPr="000B6F77">
        <w:fldChar w:fldCharType="end"/>
      </w:r>
      <w:r w:rsidR="00A43019" w:rsidRPr="000B6F77">
        <w:t xml:space="preserve"> </w:t>
      </w:r>
      <w:r w:rsidR="00B95730" w:rsidRPr="000B6F77">
        <w:t>was</w:t>
      </w:r>
      <w:r w:rsidR="002F43CB" w:rsidRPr="000B6F77">
        <w:t xml:space="preserve"> to </w:t>
      </w:r>
      <w:r w:rsidR="009856FB" w:rsidRPr="000B6F77">
        <w:t>assess</w:t>
      </w:r>
      <w:r w:rsidR="00497F5D" w:rsidRPr="000B6F77">
        <w:t xml:space="preserve"> </w:t>
      </w:r>
      <w:r w:rsidR="00B40522" w:rsidRPr="000B6F77">
        <w:t xml:space="preserve">whether </w:t>
      </w:r>
      <w:r w:rsidR="00497F5D" w:rsidRPr="000B6F77">
        <w:t xml:space="preserve">composites having </w:t>
      </w:r>
      <w:r w:rsidR="00814813" w:rsidRPr="000B6F77">
        <w:t xml:space="preserve">significantly different </w:t>
      </w:r>
      <w:proofErr w:type="spellStart"/>
      <w:r w:rsidR="00814813" w:rsidRPr="000B6F77">
        <w:t>tow</w:t>
      </w:r>
      <w:proofErr w:type="spellEnd"/>
      <w:r w:rsidR="00814813" w:rsidRPr="000B6F77">
        <w:t xml:space="preserve"> sizes but</w:t>
      </w:r>
      <w:r w:rsidR="00497F5D" w:rsidRPr="000B6F77">
        <w:t xml:space="preserve"> </w:t>
      </w:r>
      <w:r w:rsidR="00274D7B" w:rsidRPr="000B6F77">
        <w:t xml:space="preserve">similar </w:t>
      </w:r>
      <w:proofErr w:type="spellStart"/>
      <w:r w:rsidR="00497F5D" w:rsidRPr="000B6F77">
        <w:t>KPoWs</w:t>
      </w:r>
      <w:proofErr w:type="spellEnd"/>
      <w:r w:rsidR="00497F5D" w:rsidRPr="000B6F77">
        <w:t xml:space="preserve"> </w:t>
      </w:r>
      <w:r w:rsidR="008F0363" w:rsidRPr="000B6F77">
        <w:t>would have</w:t>
      </w:r>
      <w:r w:rsidR="00EB253B" w:rsidRPr="000B6F77">
        <w:t xml:space="preserve"> similar </w:t>
      </w:r>
      <w:r w:rsidR="00274D7B" w:rsidRPr="000B6F77">
        <w:t xml:space="preserve">mechanical </w:t>
      </w:r>
      <w:r w:rsidR="00EB253B" w:rsidRPr="000B6F77">
        <w:t>performance</w:t>
      </w:r>
      <w:r w:rsidR="0054622A" w:rsidRPr="000B6F77">
        <w:t xml:space="preserve">. </w:t>
      </w:r>
      <w:r w:rsidR="009856FB" w:rsidRPr="000B6F77">
        <w:t>I</w:t>
      </w:r>
      <w:r w:rsidR="006F3CAA" w:rsidRPr="000B6F77">
        <w:t>n absence of</w:t>
      </w:r>
      <w:r w:rsidR="00A040EE" w:rsidRPr="000B6F77">
        <w:t xml:space="preserve"> design methodology</w:t>
      </w:r>
      <w:r w:rsidR="0054622A" w:rsidRPr="000B6F77">
        <w:t xml:space="preserve"> at the time</w:t>
      </w:r>
      <w:r w:rsidR="006F3CAA" w:rsidRPr="000B6F77">
        <w:t xml:space="preserve">, the </w:t>
      </w:r>
      <w:r w:rsidR="0054622A" w:rsidRPr="000B6F77">
        <w:t xml:space="preserve">only </w:t>
      </w:r>
      <w:r w:rsidR="00023ABD" w:rsidRPr="000B6F77">
        <w:t>design means</w:t>
      </w:r>
      <w:r w:rsidR="0054622A" w:rsidRPr="000B6F77">
        <w:t xml:space="preserve"> available</w:t>
      </w:r>
      <w:r w:rsidR="00A040EE" w:rsidRPr="000B6F77">
        <w:t xml:space="preserve"> ha</w:t>
      </w:r>
      <w:r w:rsidR="00BB63EC" w:rsidRPr="000B6F77">
        <w:t>ve</w:t>
      </w:r>
      <w:r w:rsidR="00A040EE" w:rsidRPr="000B6F77">
        <w:t xml:space="preserve"> been </w:t>
      </w:r>
      <w:r w:rsidR="008D31CE" w:rsidRPr="000B6F77">
        <w:t xml:space="preserve">the </w:t>
      </w:r>
      <w:r w:rsidR="00561E43" w:rsidRPr="000B6F77">
        <w:t>computation</w:t>
      </w:r>
      <w:r w:rsidR="00DB3EE7" w:rsidRPr="000B6F77">
        <w:t>al material</w:t>
      </w:r>
      <w:r w:rsidR="00561E43" w:rsidRPr="000B6F77">
        <w:t xml:space="preserve"> </w:t>
      </w:r>
      <w:r w:rsidR="008D31CE" w:rsidRPr="000B6F77">
        <w:t>chara</w:t>
      </w:r>
      <w:r w:rsidR="00561E43" w:rsidRPr="000B6F77">
        <w:t xml:space="preserve">cterisation tool and </w:t>
      </w:r>
      <w:r w:rsidR="00BB63EC" w:rsidRPr="000B6F77">
        <w:t>intuition</w:t>
      </w:r>
      <w:r w:rsidR="00DB3EE7" w:rsidRPr="000B6F77">
        <w:t xml:space="preserve">. </w:t>
      </w:r>
      <w:r w:rsidR="00630192" w:rsidRPr="000B6F77">
        <w:t xml:space="preserve">As can be seen in </w:t>
      </w:r>
      <w:r w:rsidR="00630192" w:rsidRPr="000B6F77">
        <w:fldChar w:fldCharType="begin"/>
      </w:r>
      <w:r w:rsidR="00630192" w:rsidRPr="000B6F77">
        <w:instrText xml:space="preserve"> REF _Ref202366573 \h </w:instrText>
      </w:r>
      <w:r w:rsidR="00B63AB1" w:rsidRPr="000B6F77">
        <w:instrText xml:space="preserve"> \* MERGEFORMAT </w:instrText>
      </w:r>
      <w:r w:rsidR="00630192" w:rsidRPr="000B6F77">
        <w:fldChar w:fldCharType="separate"/>
      </w:r>
      <w:r w:rsidR="000B6F77" w:rsidRPr="000B6F77">
        <w:t xml:space="preserve">Table </w:t>
      </w:r>
      <w:r w:rsidR="000B6F77">
        <w:rPr>
          <w:noProof/>
        </w:rPr>
        <w:t>3</w:t>
      </w:r>
      <w:r w:rsidR="00630192" w:rsidRPr="000B6F77">
        <w:fldChar w:fldCharType="end"/>
      </w:r>
      <w:r w:rsidR="00A935CA" w:rsidRPr="000B6F77">
        <w:t xml:space="preserve">, </w:t>
      </w:r>
      <w:r w:rsidR="00A13B08" w:rsidRPr="000B6F77">
        <w:t>the</w:t>
      </w:r>
      <w:r w:rsidR="00661998" w:rsidRPr="000B6F77">
        <w:t xml:space="preserve"> </w:t>
      </w:r>
      <w:proofErr w:type="spellStart"/>
      <w:r w:rsidR="00C22F2B" w:rsidRPr="000B6F77">
        <w:t>KPoWs</w:t>
      </w:r>
      <w:proofErr w:type="spellEnd"/>
      <w:r w:rsidR="00C22F2B" w:rsidRPr="000B6F77">
        <w:t xml:space="preserve"> </w:t>
      </w:r>
      <w:r w:rsidR="00115A8E" w:rsidRPr="000B6F77">
        <w:t>in the two</w:t>
      </w:r>
      <w:r w:rsidR="00661998" w:rsidRPr="000B6F77">
        <w:t xml:space="preserve"> configuration</w:t>
      </w:r>
      <w:r w:rsidR="00A220FB" w:rsidRPr="000B6F77">
        <w:t xml:space="preserve">s </w:t>
      </w:r>
      <w:r w:rsidR="00F90ED9" w:rsidRPr="000B6F77">
        <w:t>turned out to be</w:t>
      </w:r>
      <w:r w:rsidR="00D0661C" w:rsidRPr="000B6F77">
        <w:t xml:space="preserve"> </w:t>
      </w:r>
      <w:r w:rsidR="00A220FB" w:rsidRPr="000B6F77">
        <w:t>similar</w:t>
      </w:r>
      <w:r w:rsidR="00C706B8" w:rsidRPr="000B6F77">
        <w:t>, though not identical.</w:t>
      </w:r>
      <w:r w:rsidR="005006E5" w:rsidRPr="000B6F77">
        <w:t xml:space="preserve"> However, </w:t>
      </w:r>
      <w:r w:rsidR="00A651A2" w:rsidRPr="000B6F77">
        <w:t xml:space="preserve">considering values of the effective properties </w:t>
      </w:r>
      <w:r w:rsidR="005811CF" w:rsidRPr="000B6F77">
        <w:t xml:space="preserve">for this two configurations as listed in </w:t>
      </w:r>
      <w:r w:rsidR="005811CF" w:rsidRPr="000B6F77">
        <w:fldChar w:fldCharType="begin"/>
      </w:r>
      <w:r w:rsidR="005811CF" w:rsidRPr="000B6F77">
        <w:instrText xml:space="preserve"> REF _Ref202368807 \h </w:instrText>
      </w:r>
      <w:r w:rsidR="00B63AB1" w:rsidRPr="000B6F77">
        <w:instrText xml:space="preserve"> \* MERGEFORMAT </w:instrText>
      </w:r>
      <w:r w:rsidR="005811CF" w:rsidRPr="000B6F77">
        <w:fldChar w:fldCharType="separate"/>
      </w:r>
      <w:r w:rsidR="000B6F77" w:rsidRPr="000B6F77">
        <w:t xml:space="preserve">Table </w:t>
      </w:r>
      <w:r w:rsidR="000B6F77">
        <w:rPr>
          <w:noProof/>
        </w:rPr>
        <w:t>4</w:t>
      </w:r>
      <w:r w:rsidR="005811CF" w:rsidRPr="000B6F77">
        <w:fldChar w:fldCharType="end"/>
      </w:r>
      <w:r w:rsidR="005811CF" w:rsidRPr="000B6F77">
        <w:t>, it is easy to see that</w:t>
      </w:r>
      <w:r w:rsidR="00FF778D" w:rsidRPr="000B6F77">
        <w:t xml:space="preserve"> the values of effective </w:t>
      </w:r>
      <w:r w:rsidR="008803C0" w:rsidRPr="000B6F77">
        <w:t xml:space="preserve">warp and the weft </w:t>
      </w:r>
      <w:r w:rsidR="00E0316B" w:rsidRPr="000B6F77">
        <w:t xml:space="preserve">elastic </w:t>
      </w:r>
      <w:r w:rsidR="008803C0" w:rsidRPr="000B6F77">
        <w:t>moduli</w:t>
      </w:r>
      <w:r w:rsidR="00FF778D" w:rsidRPr="000B6F77">
        <w:t xml:space="preserve"> </w:t>
      </w:r>
      <w:r w:rsidR="00EE1BC8" w:rsidRPr="000B6F77">
        <w:t xml:space="preserve">in ‘Guessed’ configuration </w:t>
      </w:r>
      <w:r w:rsidR="00B1028F" w:rsidRPr="000B6F77">
        <w:t xml:space="preserve">are </w:t>
      </w:r>
      <w:r w:rsidR="00057032" w:rsidRPr="000B6F77">
        <w:t xml:space="preserve">noticeably </w:t>
      </w:r>
      <w:r w:rsidR="00E96FAD" w:rsidRPr="000B6F77">
        <w:t>lower</w:t>
      </w:r>
      <w:r w:rsidR="00057032" w:rsidRPr="000B6F77">
        <w:t xml:space="preserve"> than the values of</w:t>
      </w:r>
      <w:r w:rsidR="00EE1BC8" w:rsidRPr="000B6F77">
        <w:t xml:space="preserve"> </w:t>
      </w:r>
      <w:r w:rsidR="00E0316B" w:rsidRPr="000B6F77">
        <w:t xml:space="preserve">their </w:t>
      </w:r>
      <w:r w:rsidR="00EE1BC8" w:rsidRPr="000B6F77">
        <w:t>‘Original’ counterparts</w:t>
      </w:r>
      <w:r w:rsidR="00243E6C" w:rsidRPr="000B6F77">
        <w:t xml:space="preserve">. </w:t>
      </w:r>
      <w:r w:rsidR="00FE09AA" w:rsidRPr="000B6F77">
        <w:t xml:space="preserve">This is consistent </w:t>
      </w:r>
      <w:r w:rsidR="00161937" w:rsidRPr="000B6F77">
        <w:t xml:space="preserve">with discrepancy in </w:t>
      </w:r>
      <w:r w:rsidR="00FE09AA" w:rsidRPr="000B6F77">
        <w:t>global fibre volume fraction</w:t>
      </w:r>
      <w:r w:rsidR="00161937" w:rsidRPr="000B6F77">
        <w:t>s, which is lower</w:t>
      </w:r>
      <w:r w:rsidR="00FE09AA" w:rsidRPr="000B6F77">
        <w:t xml:space="preserve"> </w:t>
      </w:r>
      <w:r w:rsidR="00E0316B" w:rsidRPr="000B6F77">
        <w:t xml:space="preserve">in </w:t>
      </w:r>
      <w:r w:rsidR="008C6BAB" w:rsidRPr="000B6F77">
        <w:t xml:space="preserve">‘Guessed’, </w:t>
      </w:r>
      <w:r w:rsidR="00234D27" w:rsidRPr="000B6F77">
        <w:t>and this</w:t>
      </w:r>
      <w:r w:rsidR="00C47C37" w:rsidRPr="000B6F77">
        <w:t xml:space="preserve"> naturally has a</w:t>
      </w:r>
      <w:r w:rsidR="00234D27" w:rsidRPr="000B6F77">
        <w:t xml:space="preserve"> knock</w:t>
      </w:r>
      <w:r w:rsidR="00B353CD" w:rsidRPr="000B6F77">
        <w:t xml:space="preserve">-on </w:t>
      </w:r>
      <w:r w:rsidR="00161937" w:rsidRPr="000B6F77">
        <w:t xml:space="preserve">effect </w:t>
      </w:r>
      <w:r w:rsidR="00C47C37" w:rsidRPr="000B6F77">
        <w:t xml:space="preserve">on the </w:t>
      </w:r>
      <w:r w:rsidR="00161937" w:rsidRPr="000B6F77">
        <w:t>elastic</w:t>
      </w:r>
      <w:r w:rsidR="00C47C37" w:rsidRPr="000B6F77">
        <w:t xml:space="preserve"> performance.</w:t>
      </w:r>
      <w:r w:rsidR="00955A43" w:rsidRPr="000B6F77">
        <w:t xml:space="preserve"> Comparing </w:t>
      </w:r>
      <w:r w:rsidR="009E1174" w:rsidRPr="000B6F77">
        <w:lastRenderedPageBreak/>
        <w:t>‘G</w:t>
      </w:r>
      <w:r w:rsidR="007F6046" w:rsidRPr="000B6F77">
        <w:t>uessed</w:t>
      </w:r>
      <w:r w:rsidR="009E1174" w:rsidRPr="000B6F77">
        <w:t>’</w:t>
      </w:r>
      <w:r w:rsidR="007F6046" w:rsidRPr="000B6F77">
        <w:t xml:space="preserve"> values</w:t>
      </w:r>
      <w:r w:rsidR="00D70808" w:rsidRPr="000B6F77">
        <w:t xml:space="preserve"> of tow densities with those obtained by applying scaling </w:t>
      </w:r>
      <w:r w:rsidR="00A106B1" w:rsidRPr="000B6F77">
        <w:t xml:space="preserve">rule </w:t>
      </w:r>
      <w:r w:rsidR="00A106B1" w:rsidRPr="000B6F77">
        <w:fldChar w:fldCharType="begin"/>
      </w:r>
      <w:r w:rsidR="00A106B1" w:rsidRPr="000B6F77">
        <w:instrText xml:space="preserve"> REF scaleALL \h </w:instrText>
      </w:r>
      <w:r w:rsidR="00B63AB1" w:rsidRPr="000B6F77">
        <w:instrText xml:space="preserve"> \* MERGEFORMAT </w:instrText>
      </w:r>
      <w:r w:rsidR="00A106B1" w:rsidRPr="000B6F77">
        <w:fldChar w:fldCharType="separate"/>
      </w:r>
      <w:r w:rsidR="000B6F77" w:rsidRPr="000B6F77">
        <w:t>(</w:t>
      </w:r>
      <w:r w:rsidR="000B6F77">
        <w:rPr>
          <w:noProof/>
        </w:rPr>
        <w:t>42</w:t>
      </w:r>
      <w:r w:rsidR="000B6F77" w:rsidRPr="000B6F77">
        <w:t>)</w:t>
      </w:r>
      <w:r w:rsidR="00A106B1" w:rsidRPr="000B6F77">
        <w:fldChar w:fldCharType="end"/>
      </w:r>
      <w:r w:rsidR="00A106B1" w:rsidRPr="000B6F77">
        <w:t xml:space="preserve"> </w:t>
      </w:r>
      <w:r w:rsidR="00D70808" w:rsidRPr="000B6F77">
        <w:t>(</w:t>
      </w:r>
      <w:r w:rsidR="00603860" w:rsidRPr="000B6F77">
        <w:t>the</w:t>
      </w:r>
      <w:r w:rsidR="00C057D2" w:rsidRPr="000B6F77">
        <w:t>se</w:t>
      </w:r>
      <w:r w:rsidR="00603860" w:rsidRPr="000B6F77">
        <w:t xml:space="preserve"> correspond to </w:t>
      </w:r>
      <w:r w:rsidR="00A106B1" w:rsidRPr="000B6F77">
        <w:t xml:space="preserve">‘Scaled’ configuration in </w:t>
      </w:r>
      <w:r w:rsidR="00A106B1" w:rsidRPr="000B6F77">
        <w:fldChar w:fldCharType="begin"/>
      </w:r>
      <w:r w:rsidR="00A106B1" w:rsidRPr="000B6F77">
        <w:instrText xml:space="preserve"> REF _Ref202366573 \h </w:instrText>
      </w:r>
      <w:r w:rsidR="00B63AB1" w:rsidRPr="000B6F77">
        <w:instrText xml:space="preserve"> \* MERGEFORMAT </w:instrText>
      </w:r>
      <w:r w:rsidR="00A106B1" w:rsidRPr="000B6F77">
        <w:fldChar w:fldCharType="separate"/>
      </w:r>
      <w:r w:rsidR="000B6F77" w:rsidRPr="000B6F77">
        <w:t xml:space="preserve">Table </w:t>
      </w:r>
      <w:r w:rsidR="000B6F77">
        <w:rPr>
          <w:noProof/>
        </w:rPr>
        <w:t>3</w:t>
      </w:r>
      <w:r w:rsidR="00A106B1" w:rsidRPr="000B6F77">
        <w:fldChar w:fldCharType="end"/>
      </w:r>
      <w:r w:rsidR="00A106B1" w:rsidRPr="000B6F77">
        <w:t xml:space="preserve">), it </w:t>
      </w:r>
      <w:r w:rsidR="00F50663" w:rsidRPr="000B6F77">
        <w:t>can be seen</w:t>
      </w:r>
      <w:r w:rsidR="00A106B1" w:rsidRPr="000B6F77">
        <w:t xml:space="preserve"> that all three followed correct variation trends</w:t>
      </w:r>
      <w:r w:rsidR="0026573E" w:rsidRPr="000B6F77">
        <w:t xml:space="preserve">, but </w:t>
      </w:r>
      <w:r w:rsidR="00F61FBC" w:rsidRPr="000B6F77">
        <w:t xml:space="preserve">achieving the exact </w:t>
      </w:r>
      <w:r w:rsidR="003C7DF1" w:rsidRPr="000B6F77">
        <w:t xml:space="preserve">scaled down geometry that would deliver the same mechanical performance </w:t>
      </w:r>
      <w:r w:rsidR="005A61E9" w:rsidRPr="000B6F77">
        <w:t>through trial</w:t>
      </w:r>
      <w:r w:rsidR="00F61FBC" w:rsidRPr="000B6F77">
        <w:t>-</w:t>
      </w:r>
      <w:r w:rsidR="005A61E9" w:rsidRPr="000B6F77">
        <w:t>and</w:t>
      </w:r>
      <w:r w:rsidR="00F61FBC" w:rsidRPr="000B6F77">
        <w:t>-</w:t>
      </w:r>
      <w:r w:rsidR="005A61E9" w:rsidRPr="000B6F77">
        <w:t xml:space="preserve">error </w:t>
      </w:r>
      <w:r w:rsidR="00F61FBC" w:rsidRPr="000B6F77">
        <w:t xml:space="preserve">would have </w:t>
      </w:r>
      <w:r w:rsidR="005A61E9" w:rsidRPr="000B6F77">
        <w:t>requir</w:t>
      </w:r>
      <w:r w:rsidR="00F61FBC" w:rsidRPr="000B6F77">
        <w:t>ed</w:t>
      </w:r>
      <w:r w:rsidR="005A61E9" w:rsidRPr="000B6F77">
        <w:t xml:space="preserve"> a lot </w:t>
      </w:r>
      <w:r w:rsidR="00F61FBC" w:rsidRPr="000B6F77">
        <w:t>more</w:t>
      </w:r>
      <w:r w:rsidR="005A61E9" w:rsidRPr="000B6F77">
        <w:t xml:space="preserve"> effort</w:t>
      </w:r>
      <w:r w:rsidR="00B73914" w:rsidRPr="000B6F77">
        <w:t>.</w:t>
      </w:r>
      <w:r w:rsidR="00F3599D" w:rsidRPr="000B6F77">
        <w:t xml:space="preserve"> On the other hand, scaling rule </w:t>
      </w:r>
      <w:r w:rsidR="00F3599D" w:rsidRPr="000B6F77">
        <w:fldChar w:fldCharType="begin"/>
      </w:r>
      <w:r w:rsidR="00F3599D" w:rsidRPr="000B6F77">
        <w:instrText xml:space="preserve"> REF scaleALL \h </w:instrText>
      </w:r>
      <w:r w:rsidR="00B63AB1" w:rsidRPr="000B6F77">
        <w:instrText xml:space="preserve"> \* MERGEFORMAT </w:instrText>
      </w:r>
      <w:r w:rsidR="00F3599D" w:rsidRPr="000B6F77">
        <w:fldChar w:fldCharType="separate"/>
      </w:r>
      <w:r w:rsidR="000B6F77" w:rsidRPr="000B6F77">
        <w:t>(</w:t>
      </w:r>
      <w:r w:rsidR="000B6F77">
        <w:rPr>
          <w:noProof/>
        </w:rPr>
        <w:t>42</w:t>
      </w:r>
      <w:r w:rsidR="000B6F77" w:rsidRPr="000B6F77">
        <w:t>)</w:t>
      </w:r>
      <w:r w:rsidR="00F3599D" w:rsidRPr="000B6F77">
        <w:fldChar w:fldCharType="end"/>
      </w:r>
      <w:r w:rsidR="00F3599D" w:rsidRPr="000B6F77">
        <w:t xml:space="preserve"> delivers </w:t>
      </w:r>
      <w:r w:rsidR="009E57E8" w:rsidRPr="000B6F77">
        <w:t>scaled configuration in a matter of seconds</w:t>
      </w:r>
      <w:r w:rsidR="0062023F" w:rsidRPr="000B6F77">
        <w:t xml:space="preserve">, </w:t>
      </w:r>
      <w:r w:rsidR="00E22EFE" w:rsidRPr="000B6F77">
        <w:t xml:space="preserve">which </w:t>
      </w:r>
      <w:r w:rsidR="00B63AB1" w:rsidRPr="000B6F77">
        <w:t>mak</w:t>
      </w:r>
      <w:r w:rsidR="00E22EFE" w:rsidRPr="000B6F77">
        <w:t>es</w:t>
      </w:r>
      <w:r w:rsidR="00B63AB1" w:rsidRPr="000B6F77">
        <w:t xml:space="preserve"> it an extremely </w:t>
      </w:r>
      <w:r w:rsidR="00892CC9" w:rsidRPr="000B6F77">
        <w:t>efficient</w:t>
      </w:r>
      <w:r w:rsidR="00B63AB1" w:rsidRPr="000B6F77">
        <w:t xml:space="preserve"> tool in composites design</w:t>
      </w:r>
      <w:r w:rsidR="009E57E8" w:rsidRPr="000B6F77">
        <w:t>.</w:t>
      </w:r>
    </w:p>
    <w:p w14:paraId="41F55009" w14:textId="77777777" w:rsidR="00836D32" w:rsidRPr="000B6F77" w:rsidRDefault="00836D32" w:rsidP="008F300E"/>
    <w:p w14:paraId="384C3803" w14:textId="12CE15A7" w:rsidR="0008680F" w:rsidRPr="000B6F77" w:rsidRDefault="002E2126" w:rsidP="002E2126">
      <w:pPr>
        <w:pStyle w:val="Caption"/>
      </w:pPr>
      <w:bookmarkStart w:id="70" w:name="_Ref202366573"/>
      <w:r w:rsidRPr="000B6F77">
        <w:t xml:space="preserve">Table </w:t>
      </w:r>
      <w:r w:rsidR="00940D25" w:rsidRPr="000B6F77">
        <w:fldChar w:fldCharType="begin"/>
      </w:r>
      <w:r w:rsidR="00940D25" w:rsidRPr="000B6F77">
        <w:instrText xml:space="preserve"> SEQ Table \* ARABIC </w:instrText>
      </w:r>
      <w:r w:rsidR="00940D25" w:rsidRPr="000B6F77">
        <w:fldChar w:fldCharType="separate"/>
      </w:r>
      <w:r w:rsidR="000B6F77">
        <w:rPr>
          <w:noProof/>
        </w:rPr>
        <w:t>3</w:t>
      </w:r>
      <w:r w:rsidR="00940D25" w:rsidRPr="000B6F77">
        <w:rPr>
          <w:noProof/>
        </w:rPr>
        <w:fldChar w:fldCharType="end"/>
      </w:r>
      <w:bookmarkEnd w:id="70"/>
      <w:r w:rsidR="006A4888" w:rsidRPr="000B6F77">
        <w:t xml:space="preserve"> </w:t>
      </w:r>
      <w:r w:rsidR="00E1445B" w:rsidRPr="000B6F77">
        <w:t xml:space="preserve">Controllable parameters </w:t>
      </w:r>
      <w:r w:rsidR="00891840" w:rsidRPr="000B6F77">
        <w:t xml:space="preserve">and </w:t>
      </w:r>
      <w:proofErr w:type="spellStart"/>
      <w:r w:rsidR="007D2FE3" w:rsidRPr="000B6F77">
        <w:t>KPoWs</w:t>
      </w:r>
      <w:proofErr w:type="spellEnd"/>
      <w:r w:rsidR="00891840" w:rsidRPr="000B6F77">
        <w:t xml:space="preserve"> </w:t>
      </w:r>
      <w:r w:rsidR="002E2B92" w:rsidRPr="000B6F77">
        <w:t xml:space="preserve">for three </w:t>
      </w:r>
      <w:r w:rsidR="00950E57" w:rsidRPr="000B6F77">
        <w:t>scaled composite configurations</w:t>
      </w:r>
    </w:p>
    <w:tbl>
      <w:tblPr>
        <w:tblStyle w:val="TableGrid"/>
        <w:tblW w:w="8931" w:type="dxa"/>
        <w:tblBorders>
          <w:left w:val="none" w:sz="0" w:space="0" w:color="auto"/>
          <w:right w:val="none" w:sz="0" w:space="0" w:color="auto"/>
          <w:insideV w:val="none" w:sz="0" w:space="0" w:color="auto"/>
        </w:tblBorders>
        <w:tblLayout w:type="fixed"/>
        <w:tblCellMar>
          <w:left w:w="0" w:type="dxa"/>
          <w:right w:w="57" w:type="dxa"/>
        </w:tblCellMar>
        <w:tblLook w:val="04A0" w:firstRow="1" w:lastRow="0" w:firstColumn="1" w:lastColumn="0" w:noHBand="0" w:noVBand="1"/>
      </w:tblPr>
      <w:tblGrid>
        <w:gridCol w:w="1985"/>
        <w:gridCol w:w="709"/>
        <w:gridCol w:w="850"/>
        <w:gridCol w:w="709"/>
        <w:gridCol w:w="709"/>
        <w:gridCol w:w="992"/>
        <w:gridCol w:w="850"/>
        <w:gridCol w:w="1134"/>
        <w:gridCol w:w="993"/>
      </w:tblGrid>
      <w:tr w:rsidR="00DE0E29" w:rsidRPr="000B6F77" w14:paraId="070E84B2" w14:textId="77777777" w:rsidTr="003D0E1C">
        <w:tc>
          <w:tcPr>
            <w:tcW w:w="1985" w:type="dxa"/>
            <w:tcBorders>
              <w:bottom w:val="nil"/>
              <w:right w:val="nil"/>
            </w:tcBorders>
          </w:tcPr>
          <w:p w14:paraId="0D7BA2E3" w14:textId="2DC7FDC1" w:rsidR="00DE0E29" w:rsidRPr="000B6F77" w:rsidRDefault="005010F2" w:rsidP="00FB2D23">
            <w:pPr>
              <w:pStyle w:val="NoSpacing"/>
            </w:pPr>
            <w:r w:rsidRPr="000B6F77">
              <w:rPr>
                <w:lang w:val="en-GB"/>
              </w:rPr>
              <w:t>Configuration</w:t>
            </w:r>
          </w:p>
        </w:tc>
        <w:tc>
          <w:tcPr>
            <w:tcW w:w="1559" w:type="dxa"/>
            <w:gridSpan w:val="2"/>
            <w:tcBorders>
              <w:left w:val="nil"/>
              <w:bottom w:val="single" w:sz="4" w:space="0" w:color="auto"/>
              <w:right w:val="nil"/>
            </w:tcBorders>
          </w:tcPr>
          <w:p w14:paraId="281BDBDA" w14:textId="052B7E97" w:rsidR="00DE0E29" w:rsidRPr="000B6F77" w:rsidRDefault="00DE0E29" w:rsidP="00FB2D23">
            <w:pPr>
              <w:pStyle w:val="NoSpacing"/>
            </w:pPr>
            <w:proofErr w:type="spellStart"/>
            <w:r w:rsidRPr="000B6F77">
              <w:t>Tow</w:t>
            </w:r>
            <w:proofErr w:type="spellEnd"/>
            <w:r w:rsidRPr="000B6F77">
              <w:t xml:space="preserve"> sizes</w:t>
            </w:r>
          </w:p>
        </w:tc>
        <w:tc>
          <w:tcPr>
            <w:tcW w:w="2410" w:type="dxa"/>
            <w:gridSpan w:val="3"/>
            <w:tcBorders>
              <w:left w:val="nil"/>
              <w:bottom w:val="single" w:sz="4" w:space="0" w:color="auto"/>
              <w:right w:val="nil"/>
            </w:tcBorders>
          </w:tcPr>
          <w:p w14:paraId="7F84762A" w14:textId="7BBDBFAA" w:rsidR="00DE0E29" w:rsidRPr="000B6F77" w:rsidRDefault="00DE0E29" w:rsidP="00FB2D23">
            <w:pPr>
              <w:pStyle w:val="NoSpacing"/>
            </w:pPr>
            <w:r w:rsidRPr="000B6F77">
              <w:t xml:space="preserve">Tow densities </w:t>
            </w:r>
          </w:p>
        </w:tc>
        <w:tc>
          <w:tcPr>
            <w:tcW w:w="2977" w:type="dxa"/>
            <w:gridSpan w:val="3"/>
            <w:tcBorders>
              <w:left w:val="nil"/>
              <w:bottom w:val="single" w:sz="4" w:space="0" w:color="auto"/>
            </w:tcBorders>
          </w:tcPr>
          <w:p w14:paraId="21885AC2" w14:textId="00F79183" w:rsidR="00DE0E29" w:rsidRPr="000B6F77" w:rsidRDefault="00696E80" w:rsidP="00FB2D23">
            <w:pPr>
              <w:pStyle w:val="NoSpacing"/>
              <w:rPr>
                <w:lang w:val="en-GB"/>
              </w:rPr>
            </w:pPr>
            <w:r w:rsidRPr="000B6F77">
              <w:t>Key properties of the weave</w:t>
            </w:r>
          </w:p>
        </w:tc>
      </w:tr>
      <w:tr w:rsidR="00696E80" w:rsidRPr="000B6F77" w14:paraId="76389CAB" w14:textId="77777777" w:rsidTr="003D0E1C">
        <w:tc>
          <w:tcPr>
            <w:tcW w:w="1985" w:type="dxa"/>
            <w:tcBorders>
              <w:top w:val="nil"/>
              <w:bottom w:val="single" w:sz="4" w:space="0" w:color="auto"/>
              <w:right w:val="nil"/>
            </w:tcBorders>
          </w:tcPr>
          <w:p w14:paraId="53054754" w14:textId="6C5EAA74" w:rsidR="00696E80" w:rsidRPr="000B6F77" w:rsidRDefault="00696E80" w:rsidP="001B4E9E">
            <w:pPr>
              <w:pStyle w:val="NoSpacing"/>
              <w:rPr>
                <w:lang w:val="en-GB"/>
              </w:rPr>
            </w:pPr>
          </w:p>
        </w:tc>
        <w:tc>
          <w:tcPr>
            <w:tcW w:w="709" w:type="dxa"/>
            <w:tcBorders>
              <w:left w:val="nil"/>
              <w:bottom w:val="single" w:sz="4" w:space="0" w:color="auto"/>
              <w:right w:val="nil"/>
            </w:tcBorders>
          </w:tcPr>
          <w:p w14:paraId="4ECF8CE2" w14:textId="2AE30398" w:rsidR="00696E80" w:rsidRPr="000B6F77" w:rsidRDefault="002E112B" w:rsidP="001B4E9E">
            <w:pPr>
              <w:pStyle w:val="NoSpacing"/>
            </w:pPr>
            <w:r w:rsidRPr="000B6F77">
              <w:rPr>
                <w:position w:val="-14"/>
                <w:lang w:val="en-GB"/>
              </w:rPr>
              <w:object w:dxaOrig="499" w:dyaOrig="380" w14:anchorId="4DA81461">
                <v:shape id="_x0000_i1235" type="#_x0000_t75" style="width:28.8pt;height:21.6pt" o:ole="">
                  <v:imagedata r:id="rId483" o:title=""/>
                </v:shape>
                <o:OLEObject Type="Embed" ProgID="Equation.DSMT4" ShapeID="_x0000_i1235" DrawAspect="Content" ObjectID="_1829394107" r:id="rId484"/>
              </w:object>
            </w:r>
            <w:r w:rsidR="00696E80" w:rsidRPr="000B6F77">
              <w:t xml:space="preserve"> </w:t>
            </w:r>
          </w:p>
        </w:tc>
        <w:tc>
          <w:tcPr>
            <w:tcW w:w="850" w:type="dxa"/>
            <w:tcBorders>
              <w:left w:val="nil"/>
              <w:bottom w:val="single" w:sz="4" w:space="0" w:color="auto"/>
              <w:right w:val="nil"/>
            </w:tcBorders>
          </w:tcPr>
          <w:p w14:paraId="5265000D" w14:textId="682A149A" w:rsidR="00696E80" w:rsidRPr="000B6F77" w:rsidRDefault="002E112B" w:rsidP="001B4E9E">
            <w:pPr>
              <w:pStyle w:val="NoSpacing"/>
            </w:pPr>
            <w:r w:rsidRPr="000B6F77">
              <w:rPr>
                <w:position w:val="-14"/>
                <w:lang w:val="en-GB"/>
              </w:rPr>
              <w:object w:dxaOrig="560" w:dyaOrig="380" w14:anchorId="6900269E">
                <v:shape id="_x0000_i1236" type="#_x0000_t75" style="width:28.8pt;height:21.6pt" o:ole="">
                  <v:imagedata r:id="rId485" o:title=""/>
                </v:shape>
                <o:OLEObject Type="Embed" ProgID="Equation.DSMT4" ShapeID="_x0000_i1236" DrawAspect="Content" ObjectID="_1829394108" r:id="rId486"/>
              </w:object>
            </w:r>
          </w:p>
        </w:tc>
        <w:tc>
          <w:tcPr>
            <w:tcW w:w="709" w:type="dxa"/>
            <w:tcBorders>
              <w:left w:val="nil"/>
              <w:bottom w:val="single" w:sz="4" w:space="0" w:color="auto"/>
              <w:right w:val="nil"/>
            </w:tcBorders>
          </w:tcPr>
          <w:p w14:paraId="0C8E30DE" w14:textId="5CF587BB" w:rsidR="00696E80" w:rsidRPr="000B6F77" w:rsidRDefault="00696E80" w:rsidP="001B4E9E">
            <w:pPr>
              <w:pStyle w:val="NoSpacing"/>
            </w:pPr>
            <w:r w:rsidRPr="000B6F77">
              <w:rPr>
                <w:position w:val="-14"/>
                <w:lang w:val="en-GB"/>
              </w:rPr>
              <w:object w:dxaOrig="480" w:dyaOrig="380" w14:anchorId="7E5B5E6A">
                <v:shape id="_x0000_i1237" type="#_x0000_t75" style="width:28.8pt;height:21.6pt" o:ole="">
                  <v:imagedata r:id="rId487" o:title=""/>
                </v:shape>
                <o:OLEObject Type="Embed" ProgID="Equation.DSMT4" ShapeID="_x0000_i1237" DrawAspect="Content" ObjectID="_1829394109" r:id="rId488"/>
              </w:object>
            </w:r>
            <w:r w:rsidRPr="000B6F77">
              <w:rPr>
                <w:lang w:val="en-GB"/>
              </w:rPr>
              <w:t xml:space="preserve">, </w:t>
            </w:r>
            <w:r w:rsidRPr="000B6F77">
              <w:t>cm</w:t>
            </w:r>
            <w:r w:rsidRPr="000B6F77">
              <w:rPr>
                <w:vertAlign w:val="superscript"/>
              </w:rPr>
              <w:t>-1</w:t>
            </w:r>
          </w:p>
        </w:tc>
        <w:tc>
          <w:tcPr>
            <w:tcW w:w="709" w:type="dxa"/>
            <w:tcBorders>
              <w:left w:val="nil"/>
              <w:bottom w:val="single" w:sz="4" w:space="0" w:color="auto"/>
              <w:right w:val="nil"/>
            </w:tcBorders>
          </w:tcPr>
          <w:p w14:paraId="45F575D6" w14:textId="77777777" w:rsidR="00696E80" w:rsidRPr="000B6F77" w:rsidRDefault="00696E80" w:rsidP="001B4E9E">
            <w:pPr>
              <w:pStyle w:val="NoSpacing"/>
            </w:pPr>
            <w:r w:rsidRPr="000B6F77">
              <w:rPr>
                <w:position w:val="-14"/>
                <w:lang w:val="en-GB"/>
              </w:rPr>
              <w:object w:dxaOrig="520" w:dyaOrig="380" w14:anchorId="12420963">
                <v:shape id="_x0000_i1238" type="#_x0000_t75" style="width:28.8pt;height:21.6pt" o:ole="">
                  <v:imagedata r:id="rId489" o:title=""/>
                </v:shape>
                <o:OLEObject Type="Embed" ProgID="Equation.DSMT4" ShapeID="_x0000_i1238" DrawAspect="Content" ObjectID="_1829394110" r:id="rId490"/>
              </w:object>
            </w:r>
            <w:r w:rsidRPr="000B6F77">
              <w:rPr>
                <w:lang w:val="en-GB"/>
              </w:rPr>
              <w:t xml:space="preserve">, </w:t>
            </w:r>
            <w:r w:rsidRPr="000B6F77">
              <w:t>cm</w:t>
            </w:r>
            <w:r w:rsidRPr="000B6F77">
              <w:rPr>
                <w:vertAlign w:val="superscript"/>
              </w:rPr>
              <w:t>-1</w:t>
            </w:r>
          </w:p>
        </w:tc>
        <w:tc>
          <w:tcPr>
            <w:tcW w:w="992" w:type="dxa"/>
            <w:tcBorders>
              <w:left w:val="nil"/>
              <w:bottom w:val="single" w:sz="4" w:space="0" w:color="auto"/>
              <w:right w:val="nil"/>
            </w:tcBorders>
          </w:tcPr>
          <w:p w14:paraId="74B66DA1" w14:textId="77777777" w:rsidR="00696E80" w:rsidRPr="000B6F77" w:rsidRDefault="00696E80" w:rsidP="001B4E9E">
            <w:pPr>
              <w:pStyle w:val="NoSpacing"/>
            </w:pPr>
            <w:r w:rsidRPr="000B6F77">
              <w:rPr>
                <w:position w:val="-12"/>
                <w:lang w:val="en-GB"/>
              </w:rPr>
              <w:object w:dxaOrig="460" w:dyaOrig="360" w14:anchorId="0A6EDEA1">
                <v:shape id="_x0000_i1239" type="#_x0000_t75" style="width:21.6pt;height:21.6pt" o:ole="">
                  <v:imagedata r:id="rId491" o:title=""/>
                </v:shape>
                <o:OLEObject Type="Embed" ProgID="Equation.DSMT4" ShapeID="_x0000_i1239" DrawAspect="Content" ObjectID="_1829394111" r:id="rId492"/>
              </w:object>
            </w:r>
            <w:r w:rsidRPr="000B6F77">
              <w:t>, mm</w:t>
            </w:r>
          </w:p>
        </w:tc>
        <w:tc>
          <w:tcPr>
            <w:tcW w:w="850" w:type="dxa"/>
            <w:tcBorders>
              <w:left w:val="nil"/>
              <w:bottom w:val="single" w:sz="4" w:space="0" w:color="auto"/>
              <w:right w:val="nil"/>
            </w:tcBorders>
          </w:tcPr>
          <w:p w14:paraId="1B3E9955" w14:textId="42074B0D" w:rsidR="00696E80" w:rsidRPr="000B6F77" w:rsidRDefault="001778D5" w:rsidP="001B4E9E">
            <w:pPr>
              <w:pStyle w:val="NoSpacing"/>
              <w:rPr>
                <w:vertAlign w:val="superscript"/>
                <w:lang w:val="ru-RU"/>
              </w:rPr>
            </w:pPr>
            <w:r w:rsidRPr="000B6F77">
              <w:rPr>
                <w:position w:val="-6"/>
                <w:lang w:val="en-GB"/>
              </w:rPr>
              <w:object w:dxaOrig="220" w:dyaOrig="279" w14:anchorId="39CD66CF">
                <v:shape id="_x0000_i1240" type="#_x0000_t75" style="width:14.4pt;height:14.4pt" o:ole="">
                  <v:imagedata r:id="rId493" o:title=""/>
                </v:shape>
                <o:OLEObject Type="Embed" ProgID="Equation.DSMT4" ShapeID="_x0000_i1240" DrawAspect="Content" ObjectID="_1829394112" r:id="rId494"/>
              </w:object>
            </w:r>
            <w:r w:rsidRPr="000B6F77">
              <w:rPr>
                <w:lang w:val="en-GB"/>
              </w:rPr>
              <w:sym w:font="Symbol" w:char="F0B0"/>
            </w:r>
          </w:p>
        </w:tc>
        <w:tc>
          <w:tcPr>
            <w:tcW w:w="1134" w:type="dxa"/>
            <w:tcBorders>
              <w:left w:val="nil"/>
              <w:bottom w:val="single" w:sz="4" w:space="0" w:color="auto"/>
              <w:right w:val="nil"/>
            </w:tcBorders>
          </w:tcPr>
          <w:p w14:paraId="00DEAE83" w14:textId="5649F821" w:rsidR="00696E80" w:rsidRPr="000B6F77" w:rsidRDefault="00B87969" w:rsidP="001B4E9E">
            <w:pPr>
              <w:pStyle w:val="NoSpacing"/>
              <w:rPr>
                <w:i/>
                <w:iCs/>
              </w:rPr>
            </w:pPr>
            <w:r w:rsidRPr="000B6F77">
              <w:rPr>
                <w:position w:val="-32"/>
                <w:lang w:val="en-GB"/>
              </w:rPr>
              <w:object w:dxaOrig="540" w:dyaOrig="740" w14:anchorId="30B3C6A9">
                <v:shape id="_x0000_i1241" type="#_x0000_t75" style="width:28.8pt;height:36pt" o:ole="">
                  <v:imagedata r:id="rId495" o:title=""/>
                </v:shape>
                <o:OLEObject Type="Embed" ProgID="Equation.DSMT4" ShapeID="_x0000_i1241" DrawAspect="Content" ObjectID="_1829394113" r:id="rId496"/>
              </w:object>
            </w:r>
            <w:r w:rsidRPr="000B6F77">
              <w:rPr>
                <w:i/>
                <w:iCs/>
              </w:rPr>
              <w:t xml:space="preserve"> </w:t>
            </w:r>
          </w:p>
        </w:tc>
        <w:tc>
          <w:tcPr>
            <w:tcW w:w="993" w:type="dxa"/>
            <w:tcBorders>
              <w:left w:val="nil"/>
              <w:bottom w:val="single" w:sz="4" w:space="0" w:color="auto"/>
              <w:right w:val="nil"/>
            </w:tcBorders>
          </w:tcPr>
          <w:p w14:paraId="2A6834F6" w14:textId="74A34ECF" w:rsidR="00696E80" w:rsidRPr="000B6F77" w:rsidRDefault="00B87969" w:rsidP="001B4E9E">
            <w:pPr>
              <w:pStyle w:val="NoSpacing"/>
              <w:rPr>
                <w:lang w:val="ru-RU"/>
              </w:rPr>
            </w:pPr>
            <w:r w:rsidRPr="000B6F77">
              <w:rPr>
                <w:position w:val="-14"/>
                <w:lang w:val="en-GB"/>
              </w:rPr>
              <w:object w:dxaOrig="700" w:dyaOrig="380" w14:anchorId="6EC0E074">
                <v:shape id="_x0000_i1242" type="#_x0000_t75" style="width:36pt;height:21.6pt" o:ole="">
                  <v:imagedata r:id="rId497" o:title=""/>
                </v:shape>
                <o:OLEObject Type="Embed" ProgID="Equation.DSMT4" ShapeID="_x0000_i1242" DrawAspect="Content" ObjectID="_1829394114" r:id="rId498"/>
              </w:object>
            </w:r>
          </w:p>
        </w:tc>
      </w:tr>
      <w:tr w:rsidR="0063363B" w:rsidRPr="000B6F77" w14:paraId="45BACDCD" w14:textId="77777777" w:rsidTr="003D0E1C">
        <w:tc>
          <w:tcPr>
            <w:tcW w:w="1985" w:type="dxa"/>
            <w:tcBorders>
              <w:bottom w:val="nil"/>
              <w:right w:val="nil"/>
            </w:tcBorders>
          </w:tcPr>
          <w:p w14:paraId="74DF4B59" w14:textId="5727F37F" w:rsidR="0063363B" w:rsidRPr="000B6F77" w:rsidRDefault="0063363B" w:rsidP="0063363B">
            <w:pPr>
              <w:pStyle w:val="NoSpacing"/>
              <w:rPr>
                <w:lang w:val="en-GB"/>
              </w:rPr>
            </w:pPr>
            <w:r w:rsidRPr="000B6F77">
              <w:rPr>
                <w:lang w:val="en-GB"/>
              </w:rPr>
              <w:t xml:space="preserve">Original </w:t>
            </w:r>
            <w:r w:rsidR="00760823" w:rsidRPr="000B6F77">
              <w:fldChar w:fldCharType="begin"/>
            </w:r>
            <w:r w:rsidR="00760823" w:rsidRPr="000B6F77">
              <w:rPr>
                <w:lang w:val="en-GB"/>
              </w:rPr>
              <w:instrText xml:space="preserve"> ADDIN EN.CITE &lt;EndNote&gt;&lt;Cite&gt;&lt;Author&gt;Sitnikova&lt;/Author&gt;&lt;Year&gt;2022&lt;/Year&gt;&lt;RecNum&gt;181&lt;/RecNum&gt;&lt;DisplayText&gt;[22]&lt;/DisplayText&gt;&lt;record&gt;&lt;rec-number&gt;181&lt;/rec-number&gt;&lt;foreign-keys&gt;&lt;key app="EN" db-id="0a5pfvxajtt90je2pf9vsvam0atwsezr099x" timestamp="1663945106"&gt;181&lt;/key&gt;&lt;/foreign-keys&gt;&lt;ref-type name="Journal Article"&gt;17&lt;/ref-type&gt;&lt;contributors&gt;&lt;authors&gt;&lt;author&gt;Sitnikova, Elena&lt;/author&gt;&lt;author&gt;Xu, Mingming&lt;/author&gt;&lt;author&gt;Kong, Weiyi&lt;/author&gt;&lt;author&gt;Li, Shuguang&lt;/author&gt;&lt;/authors&gt;&lt;/contributors&gt;&lt;titles&gt;&lt;title&gt;Controllable parameters as the essential components in the analysis, manufacturing and design of 3D woven composites&lt;/title&gt;&lt;secondary-title&gt;Composites Science and Technology&lt;/secondary-title&gt;&lt;/titles&gt;&lt;periodical&gt;&lt;full-title&gt;Composites Science and Technology&lt;/full-title&gt;&lt;/periodical&gt;&lt;pages&gt;109730&lt;/pages&gt;&lt;volume&gt;230&lt;/volume&gt;&lt;keywords&gt;&lt;keyword&gt;Textile composites&lt;/keyword&gt;&lt;keyword&gt;Elastic behaviour&lt;/keyword&gt;&lt;keyword&gt;Finite element analysis (FEA)&lt;/keyword&gt;&lt;keyword&gt;Multiscale modelling&lt;/keyword&gt;&lt;keyword&gt;Woven composites design&lt;/keyword&gt;&lt;/keywords&gt;&lt;dates&gt;&lt;year&gt;2022&lt;/year&gt;&lt;pub-dates&gt;&lt;date&gt;2022/11/10/&lt;/date&gt;&lt;/pub-dates&gt;&lt;/dates&gt;&lt;isbn&gt;0266-3538&lt;/isbn&gt;&lt;urls&gt;&lt;related-urls&gt;&lt;url&gt;https://www.sciencedirect.com/science/article/pii/S0266353822004729&lt;/url&gt;&lt;/related-urls&gt;&lt;/urls&gt;&lt;electronic-resource-num&gt;https://doi.org/10.1016/j.compscitech.2022.109730&lt;/electronic-resource-num&gt;&lt;/record&gt;&lt;/Cite&gt;&lt;/EndNote&gt;</w:instrText>
            </w:r>
            <w:r w:rsidR="00760823" w:rsidRPr="000B6F77">
              <w:fldChar w:fldCharType="separate"/>
            </w:r>
            <w:r w:rsidR="00760823" w:rsidRPr="000B6F77">
              <w:rPr>
                <w:noProof/>
                <w:lang w:val="en-GB"/>
              </w:rPr>
              <w:t>[22]</w:t>
            </w:r>
            <w:r w:rsidR="00760823" w:rsidRPr="000B6F77">
              <w:fldChar w:fldCharType="end"/>
            </w:r>
          </w:p>
        </w:tc>
        <w:tc>
          <w:tcPr>
            <w:tcW w:w="709" w:type="dxa"/>
            <w:tcBorders>
              <w:left w:val="nil"/>
              <w:bottom w:val="nil"/>
              <w:right w:val="nil"/>
            </w:tcBorders>
          </w:tcPr>
          <w:p w14:paraId="5AFCB382" w14:textId="6D502FDB" w:rsidR="0063363B" w:rsidRPr="000B6F77" w:rsidRDefault="0063363B" w:rsidP="0063363B">
            <w:pPr>
              <w:pStyle w:val="NoSpacing"/>
              <w:rPr>
                <w:color w:val="000000"/>
              </w:rPr>
            </w:pPr>
            <w:r w:rsidRPr="000B6F77">
              <w:rPr>
                <w:color w:val="000000"/>
              </w:rPr>
              <w:t>12K</w:t>
            </w:r>
          </w:p>
        </w:tc>
        <w:tc>
          <w:tcPr>
            <w:tcW w:w="850" w:type="dxa"/>
            <w:tcBorders>
              <w:left w:val="nil"/>
              <w:bottom w:val="nil"/>
              <w:right w:val="nil"/>
            </w:tcBorders>
          </w:tcPr>
          <w:p w14:paraId="255C9125" w14:textId="522731A9" w:rsidR="0063363B" w:rsidRPr="000B6F77" w:rsidRDefault="0063363B" w:rsidP="0063363B">
            <w:pPr>
              <w:pStyle w:val="NoSpacing"/>
              <w:rPr>
                <w:color w:val="000000"/>
              </w:rPr>
            </w:pPr>
            <w:r w:rsidRPr="000B6F77">
              <w:rPr>
                <w:color w:val="000000"/>
              </w:rPr>
              <w:t>12K</w:t>
            </w:r>
          </w:p>
        </w:tc>
        <w:tc>
          <w:tcPr>
            <w:tcW w:w="709" w:type="dxa"/>
            <w:tcBorders>
              <w:left w:val="nil"/>
              <w:bottom w:val="nil"/>
              <w:right w:val="nil"/>
            </w:tcBorders>
            <w:vAlign w:val="bottom"/>
          </w:tcPr>
          <w:p w14:paraId="355A7FA8" w14:textId="1CE40927" w:rsidR="0063363B" w:rsidRPr="000B6F77" w:rsidRDefault="0063363B" w:rsidP="0063363B">
            <w:pPr>
              <w:pStyle w:val="NoSpacing"/>
            </w:pPr>
            <w:r w:rsidRPr="000B6F77">
              <w:rPr>
                <w:color w:val="000000"/>
              </w:rPr>
              <w:t>2.9</w:t>
            </w:r>
          </w:p>
        </w:tc>
        <w:tc>
          <w:tcPr>
            <w:tcW w:w="709" w:type="dxa"/>
            <w:tcBorders>
              <w:left w:val="nil"/>
              <w:bottom w:val="nil"/>
              <w:right w:val="nil"/>
            </w:tcBorders>
            <w:vAlign w:val="bottom"/>
          </w:tcPr>
          <w:p w14:paraId="6BE02047" w14:textId="5A7A9A2E" w:rsidR="0063363B" w:rsidRPr="000B6F77" w:rsidRDefault="0063363B" w:rsidP="0063363B">
            <w:pPr>
              <w:pStyle w:val="NoSpacing"/>
            </w:pPr>
            <w:r w:rsidRPr="000B6F77">
              <w:rPr>
                <w:color w:val="000000"/>
              </w:rPr>
              <w:t>7</w:t>
            </w:r>
          </w:p>
        </w:tc>
        <w:tc>
          <w:tcPr>
            <w:tcW w:w="992" w:type="dxa"/>
            <w:tcBorders>
              <w:left w:val="nil"/>
              <w:bottom w:val="nil"/>
              <w:right w:val="nil"/>
            </w:tcBorders>
            <w:vAlign w:val="bottom"/>
          </w:tcPr>
          <w:p w14:paraId="1043323E" w14:textId="4EB2C7F6" w:rsidR="0063363B" w:rsidRPr="000B6F77" w:rsidRDefault="0063363B" w:rsidP="0063363B">
            <w:pPr>
              <w:pStyle w:val="NoSpacing"/>
            </w:pPr>
            <w:r w:rsidRPr="000B6F77">
              <w:rPr>
                <w:color w:val="000000"/>
              </w:rPr>
              <w:t>0.41</w:t>
            </w:r>
          </w:p>
        </w:tc>
        <w:tc>
          <w:tcPr>
            <w:tcW w:w="850" w:type="dxa"/>
            <w:tcBorders>
              <w:left w:val="nil"/>
              <w:bottom w:val="nil"/>
              <w:right w:val="nil"/>
            </w:tcBorders>
          </w:tcPr>
          <w:p w14:paraId="7CEB1E1B" w14:textId="3B1237C3" w:rsidR="0063363B" w:rsidRPr="000B6F77" w:rsidRDefault="0063363B" w:rsidP="0063363B">
            <w:pPr>
              <w:pStyle w:val="NoSpacing"/>
            </w:pPr>
            <w:r w:rsidRPr="000B6F77">
              <w:t>2</w:t>
            </w:r>
            <w:r w:rsidR="00BF3A92" w:rsidRPr="000B6F77">
              <w:t>4</w:t>
            </w:r>
            <w:r w:rsidRPr="000B6F77">
              <w:t>.</w:t>
            </w:r>
            <w:r w:rsidR="00BF3A92" w:rsidRPr="000B6F77">
              <w:t>8</w:t>
            </w:r>
          </w:p>
        </w:tc>
        <w:tc>
          <w:tcPr>
            <w:tcW w:w="1134" w:type="dxa"/>
            <w:tcBorders>
              <w:left w:val="nil"/>
              <w:bottom w:val="nil"/>
              <w:right w:val="nil"/>
            </w:tcBorders>
          </w:tcPr>
          <w:p w14:paraId="62EEEABE" w14:textId="586F9E47" w:rsidR="0063363B" w:rsidRPr="000B6F77" w:rsidRDefault="0063363B" w:rsidP="0063363B">
            <w:pPr>
              <w:pStyle w:val="NoSpacing"/>
            </w:pPr>
            <w:r w:rsidRPr="000B6F77">
              <w:t>0.429</w:t>
            </w:r>
          </w:p>
        </w:tc>
        <w:tc>
          <w:tcPr>
            <w:tcW w:w="993" w:type="dxa"/>
            <w:tcBorders>
              <w:left w:val="nil"/>
              <w:bottom w:val="nil"/>
              <w:right w:val="nil"/>
            </w:tcBorders>
          </w:tcPr>
          <w:p w14:paraId="02B05B76" w14:textId="2A33BC20" w:rsidR="0063363B" w:rsidRPr="000B6F77" w:rsidRDefault="0063363B" w:rsidP="0063363B">
            <w:pPr>
              <w:pStyle w:val="NoSpacing"/>
              <w:rPr>
                <w:color w:val="000000"/>
              </w:rPr>
            </w:pPr>
            <w:r w:rsidRPr="000B6F77">
              <w:t>0.59</w:t>
            </w:r>
          </w:p>
        </w:tc>
      </w:tr>
      <w:tr w:rsidR="0063363B" w:rsidRPr="000B6F77" w14:paraId="3A51A732" w14:textId="77777777" w:rsidTr="003D0E1C">
        <w:tc>
          <w:tcPr>
            <w:tcW w:w="1985" w:type="dxa"/>
            <w:tcBorders>
              <w:top w:val="nil"/>
              <w:bottom w:val="nil"/>
              <w:right w:val="nil"/>
            </w:tcBorders>
          </w:tcPr>
          <w:p w14:paraId="371925DD" w14:textId="0F455FD7" w:rsidR="0063363B" w:rsidRPr="000B6F77" w:rsidRDefault="0063363B" w:rsidP="0063363B">
            <w:pPr>
              <w:pStyle w:val="NoSpacing"/>
            </w:pPr>
            <w:r w:rsidRPr="000B6F77">
              <w:t>Scaled</w:t>
            </w:r>
            <w:r w:rsidR="003D0E1C" w:rsidRPr="000B6F77">
              <w:t xml:space="preserve"> (Eq. </w:t>
            </w:r>
            <w:r w:rsidR="003D0E1C" w:rsidRPr="000B6F77">
              <w:fldChar w:fldCharType="begin"/>
            </w:r>
            <w:r w:rsidR="003D0E1C" w:rsidRPr="000B6F77">
              <w:instrText xml:space="preserve"> REF scaleALL \h </w:instrText>
            </w:r>
            <w:r w:rsidR="000B6F77">
              <w:instrText xml:space="preserve"> \* MERGEFORMAT </w:instrText>
            </w:r>
            <w:r w:rsidR="003D0E1C" w:rsidRPr="000B6F77">
              <w:fldChar w:fldCharType="separate"/>
            </w:r>
            <w:r w:rsidR="000B6F77" w:rsidRPr="000B6F77">
              <w:t>(</w:t>
            </w:r>
            <w:r w:rsidR="000B6F77">
              <w:rPr>
                <w:noProof/>
              </w:rPr>
              <w:t>42</w:t>
            </w:r>
            <w:r w:rsidR="000B6F77" w:rsidRPr="000B6F77">
              <w:t>)</w:t>
            </w:r>
            <w:r w:rsidR="003D0E1C" w:rsidRPr="000B6F77">
              <w:fldChar w:fldCharType="end"/>
            </w:r>
            <w:r w:rsidR="003D0E1C" w:rsidRPr="000B6F77">
              <w:t xml:space="preserve">) </w:t>
            </w:r>
          </w:p>
        </w:tc>
        <w:tc>
          <w:tcPr>
            <w:tcW w:w="709" w:type="dxa"/>
            <w:tcBorders>
              <w:top w:val="nil"/>
              <w:left w:val="nil"/>
              <w:bottom w:val="nil"/>
              <w:right w:val="nil"/>
            </w:tcBorders>
          </w:tcPr>
          <w:p w14:paraId="399CA449" w14:textId="06FEB0FD" w:rsidR="0063363B" w:rsidRPr="000B6F77" w:rsidRDefault="00136F72" w:rsidP="0063363B">
            <w:pPr>
              <w:pStyle w:val="NoSpacing"/>
              <w:rPr>
                <w:color w:val="000000"/>
              </w:rPr>
            </w:pPr>
            <w:r w:rsidRPr="000B6F77">
              <w:rPr>
                <w:color w:val="000000"/>
              </w:rPr>
              <w:t>6</w:t>
            </w:r>
            <w:r w:rsidR="0063363B" w:rsidRPr="000B6F77">
              <w:rPr>
                <w:color w:val="000000"/>
              </w:rPr>
              <w:t>K</w:t>
            </w:r>
          </w:p>
        </w:tc>
        <w:tc>
          <w:tcPr>
            <w:tcW w:w="850" w:type="dxa"/>
            <w:tcBorders>
              <w:top w:val="nil"/>
              <w:left w:val="nil"/>
              <w:bottom w:val="nil"/>
              <w:right w:val="nil"/>
            </w:tcBorders>
          </w:tcPr>
          <w:p w14:paraId="05814968" w14:textId="14EF4F97" w:rsidR="0063363B" w:rsidRPr="000B6F77" w:rsidRDefault="0063363B" w:rsidP="0063363B">
            <w:pPr>
              <w:pStyle w:val="NoSpacing"/>
              <w:rPr>
                <w:color w:val="000000"/>
                <w:lang w:val="ru-RU"/>
              </w:rPr>
            </w:pPr>
            <w:r w:rsidRPr="000B6F77">
              <w:rPr>
                <w:color w:val="000000"/>
              </w:rPr>
              <w:t>6K</w:t>
            </w:r>
          </w:p>
        </w:tc>
        <w:tc>
          <w:tcPr>
            <w:tcW w:w="709" w:type="dxa"/>
            <w:tcBorders>
              <w:top w:val="nil"/>
              <w:left w:val="nil"/>
              <w:bottom w:val="nil"/>
              <w:right w:val="nil"/>
            </w:tcBorders>
            <w:vAlign w:val="bottom"/>
          </w:tcPr>
          <w:p w14:paraId="5ACE538B" w14:textId="0917C96C" w:rsidR="0063363B" w:rsidRPr="000B6F77" w:rsidRDefault="008530AA" w:rsidP="0063363B">
            <w:pPr>
              <w:pStyle w:val="NoSpacing"/>
              <w:rPr>
                <w:lang w:val="en-GB"/>
              </w:rPr>
            </w:pPr>
            <w:r w:rsidRPr="000B6F77">
              <w:rPr>
                <w:lang w:val="en-GB"/>
              </w:rPr>
              <w:t>4</w:t>
            </w:r>
            <w:r w:rsidR="0063363B" w:rsidRPr="000B6F77">
              <w:rPr>
                <w:lang w:val="en-GB"/>
              </w:rPr>
              <w:t>.</w:t>
            </w:r>
            <w:r w:rsidR="00F874EB" w:rsidRPr="000B6F77">
              <w:rPr>
                <w:lang w:val="en-GB"/>
              </w:rPr>
              <w:t>1</w:t>
            </w:r>
          </w:p>
        </w:tc>
        <w:tc>
          <w:tcPr>
            <w:tcW w:w="709" w:type="dxa"/>
            <w:tcBorders>
              <w:top w:val="nil"/>
              <w:left w:val="nil"/>
              <w:bottom w:val="nil"/>
              <w:right w:val="nil"/>
            </w:tcBorders>
            <w:vAlign w:val="bottom"/>
          </w:tcPr>
          <w:p w14:paraId="3867E78B" w14:textId="2A07D233" w:rsidR="0063363B" w:rsidRPr="000B6F77" w:rsidRDefault="0063363B" w:rsidP="0063363B">
            <w:pPr>
              <w:pStyle w:val="NoSpacing"/>
            </w:pPr>
            <w:r w:rsidRPr="000B6F77">
              <w:t>9.</w:t>
            </w:r>
            <w:r w:rsidR="00F874EB" w:rsidRPr="000B6F77">
              <w:t>9</w:t>
            </w:r>
          </w:p>
        </w:tc>
        <w:tc>
          <w:tcPr>
            <w:tcW w:w="992" w:type="dxa"/>
            <w:tcBorders>
              <w:top w:val="nil"/>
              <w:left w:val="nil"/>
              <w:bottom w:val="nil"/>
              <w:right w:val="nil"/>
            </w:tcBorders>
            <w:vAlign w:val="bottom"/>
          </w:tcPr>
          <w:p w14:paraId="052A967E" w14:textId="3FCC5EEB" w:rsidR="0063363B" w:rsidRPr="000B6F77" w:rsidRDefault="0063363B" w:rsidP="0063363B">
            <w:pPr>
              <w:pStyle w:val="NoSpacing"/>
            </w:pPr>
            <w:r w:rsidRPr="000B6F77">
              <w:t>0.</w:t>
            </w:r>
            <w:r w:rsidR="00BB0E9F" w:rsidRPr="000B6F77">
              <w:t>29</w:t>
            </w:r>
          </w:p>
        </w:tc>
        <w:tc>
          <w:tcPr>
            <w:tcW w:w="850" w:type="dxa"/>
            <w:tcBorders>
              <w:top w:val="nil"/>
              <w:left w:val="nil"/>
              <w:bottom w:val="nil"/>
              <w:right w:val="nil"/>
            </w:tcBorders>
          </w:tcPr>
          <w:p w14:paraId="4DDC0ED4" w14:textId="4C969D8C" w:rsidR="0063363B" w:rsidRPr="000B6F77" w:rsidRDefault="00372AED" w:rsidP="0063363B">
            <w:pPr>
              <w:pStyle w:val="NoSpacing"/>
            </w:pPr>
            <w:r w:rsidRPr="000B6F77">
              <w:t>24.8</w:t>
            </w:r>
          </w:p>
        </w:tc>
        <w:tc>
          <w:tcPr>
            <w:tcW w:w="1134" w:type="dxa"/>
            <w:tcBorders>
              <w:top w:val="nil"/>
              <w:left w:val="nil"/>
              <w:bottom w:val="nil"/>
              <w:right w:val="nil"/>
            </w:tcBorders>
          </w:tcPr>
          <w:p w14:paraId="0E31B78E" w14:textId="0DABDDF3" w:rsidR="0063363B" w:rsidRPr="000B6F77" w:rsidRDefault="0063363B" w:rsidP="0063363B">
            <w:pPr>
              <w:pStyle w:val="NoSpacing"/>
            </w:pPr>
            <w:r w:rsidRPr="000B6F77">
              <w:t>0.429</w:t>
            </w:r>
          </w:p>
        </w:tc>
        <w:tc>
          <w:tcPr>
            <w:tcW w:w="993" w:type="dxa"/>
            <w:tcBorders>
              <w:top w:val="nil"/>
              <w:left w:val="nil"/>
              <w:bottom w:val="nil"/>
              <w:right w:val="nil"/>
            </w:tcBorders>
          </w:tcPr>
          <w:p w14:paraId="245B8294" w14:textId="4A542A29" w:rsidR="0063363B" w:rsidRPr="000B6F77" w:rsidRDefault="0063363B" w:rsidP="0063363B">
            <w:pPr>
              <w:pStyle w:val="NoSpacing"/>
            </w:pPr>
            <w:r w:rsidRPr="000B6F77">
              <w:t>0.59</w:t>
            </w:r>
          </w:p>
        </w:tc>
      </w:tr>
      <w:tr w:rsidR="0063363B" w:rsidRPr="000B6F77" w14:paraId="24584D6C" w14:textId="77777777" w:rsidTr="003D0E1C">
        <w:tc>
          <w:tcPr>
            <w:tcW w:w="1985" w:type="dxa"/>
            <w:tcBorders>
              <w:top w:val="nil"/>
              <w:right w:val="nil"/>
            </w:tcBorders>
          </w:tcPr>
          <w:p w14:paraId="220D6EE1" w14:textId="76CA654C" w:rsidR="0063363B" w:rsidRPr="000B6F77" w:rsidRDefault="0063363B" w:rsidP="0063363B">
            <w:pPr>
              <w:pStyle w:val="NoSpacing"/>
            </w:pPr>
            <w:r w:rsidRPr="000B6F77">
              <w:t>Guessed</w:t>
            </w:r>
            <w:r w:rsidR="00FE2D44" w:rsidRPr="000B6F77">
              <w:t xml:space="preserve"> </w:t>
            </w:r>
            <w:r w:rsidR="00F9295C" w:rsidRPr="000B6F77">
              <w:fldChar w:fldCharType="begin"/>
            </w:r>
            <w:r w:rsidR="002601FB" w:rsidRPr="000B6F77">
              <w:instrText xml:space="preserve"> ADDIN EN.CITE &lt;EndNote&gt;&lt;Cite&gt;&lt;Author&gt;Xu&lt;/Author&gt;&lt;Year&gt;2022&lt;/Year&gt;&lt;RecNum&gt;241&lt;/RecNum&gt;&lt;DisplayText&gt;[34]&lt;/DisplayText&gt;&lt;record&gt;&lt;rec-number&gt;241&lt;/rec-number&gt;&lt;foreign-keys&gt;&lt;key app="EN" db-id="0a5pfvxajtt90je2pf9vsvam0atwsezr099x" timestamp="1765807127"&gt;241&lt;/key&gt;&lt;/foreign-keys&gt;&lt;ref-type name="Thesis"&gt;32&lt;/ref-type&gt;&lt;contributors&gt;&lt;authors&gt;&lt;author&gt;Xu, Mingming &lt;/author&gt;&lt;/authors&gt;&lt;/contributors&gt;&lt;titles&gt;&lt;title&gt;Design of architecture of 3D woven composites for impact resistance&lt;/title&gt;&lt;/titles&gt;&lt;dates&gt;&lt;year&gt;2022&lt;/year&gt;&lt;/dates&gt;&lt;publisher&gt;University of Nottingham&lt;/publisher&gt;&lt;urls&gt;&lt;/urls&gt;&lt;/record&gt;&lt;/Cite&gt;&lt;/EndNote&gt;</w:instrText>
            </w:r>
            <w:r w:rsidR="00F9295C" w:rsidRPr="000B6F77">
              <w:fldChar w:fldCharType="separate"/>
            </w:r>
            <w:r w:rsidR="00F9295C" w:rsidRPr="000B6F77">
              <w:rPr>
                <w:noProof/>
              </w:rPr>
              <w:t>[34]</w:t>
            </w:r>
            <w:r w:rsidR="00F9295C" w:rsidRPr="000B6F77">
              <w:fldChar w:fldCharType="end"/>
            </w:r>
          </w:p>
        </w:tc>
        <w:tc>
          <w:tcPr>
            <w:tcW w:w="709" w:type="dxa"/>
            <w:tcBorders>
              <w:top w:val="nil"/>
              <w:left w:val="nil"/>
              <w:right w:val="nil"/>
            </w:tcBorders>
          </w:tcPr>
          <w:p w14:paraId="73C4F9CF" w14:textId="562D9B34" w:rsidR="0063363B" w:rsidRPr="000B6F77" w:rsidRDefault="00136F72" w:rsidP="0063363B">
            <w:pPr>
              <w:pStyle w:val="NoSpacing"/>
              <w:rPr>
                <w:color w:val="000000"/>
              </w:rPr>
            </w:pPr>
            <w:r w:rsidRPr="000B6F77">
              <w:rPr>
                <w:color w:val="000000"/>
              </w:rPr>
              <w:t>6</w:t>
            </w:r>
            <w:r w:rsidR="0063363B" w:rsidRPr="000B6F77">
              <w:rPr>
                <w:color w:val="000000"/>
              </w:rPr>
              <w:t>K</w:t>
            </w:r>
          </w:p>
        </w:tc>
        <w:tc>
          <w:tcPr>
            <w:tcW w:w="850" w:type="dxa"/>
            <w:tcBorders>
              <w:top w:val="nil"/>
              <w:left w:val="nil"/>
              <w:right w:val="nil"/>
            </w:tcBorders>
          </w:tcPr>
          <w:p w14:paraId="7FF2F0EA" w14:textId="32F70BD0" w:rsidR="0063363B" w:rsidRPr="000B6F77" w:rsidRDefault="0063363B" w:rsidP="0063363B">
            <w:pPr>
              <w:pStyle w:val="NoSpacing"/>
              <w:rPr>
                <w:color w:val="000000"/>
              </w:rPr>
            </w:pPr>
            <w:r w:rsidRPr="000B6F77">
              <w:rPr>
                <w:color w:val="000000"/>
              </w:rPr>
              <w:t>6K</w:t>
            </w:r>
          </w:p>
        </w:tc>
        <w:tc>
          <w:tcPr>
            <w:tcW w:w="709" w:type="dxa"/>
            <w:tcBorders>
              <w:top w:val="nil"/>
              <w:left w:val="nil"/>
              <w:right w:val="nil"/>
            </w:tcBorders>
            <w:vAlign w:val="bottom"/>
          </w:tcPr>
          <w:p w14:paraId="7863730B" w14:textId="6D104BAE" w:rsidR="0063363B" w:rsidRPr="000B6F77" w:rsidRDefault="008530AA" w:rsidP="0063363B">
            <w:pPr>
              <w:pStyle w:val="NoSpacing"/>
            </w:pPr>
            <w:r w:rsidRPr="000B6F77">
              <w:rPr>
                <w:color w:val="000000"/>
              </w:rPr>
              <w:t>4</w:t>
            </w:r>
            <w:r w:rsidR="0063363B" w:rsidRPr="000B6F77">
              <w:rPr>
                <w:color w:val="000000"/>
              </w:rPr>
              <w:t>.</w:t>
            </w:r>
            <w:r w:rsidRPr="000B6F77">
              <w:rPr>
                <w:color w:val="000000"/>
              </w:rPr>
              <w:t>3</w:t>
            </w:r>
          </w:p>
        </w:tc>
        <w:tc>
          <w:tcPr>
            <w:tcW w:w="709" w:type="dxa"/>
            <w:tcBorders>
              <w:top w:val="nil"/>
              <w:left w:val="nil"/>
              <w:right w:val="nil"/>
            </w:tcBorders>
            <w:vAlign w:val="bottom"/>
          </w:tcPr>
          <w:p w14:paraId="1A416DE0" w14:textId="1B020C33" w:rsidR="0063363B" w:rsidRPr="000B6F77" w:rsidRDefault="0063363B" w:rsidP="0063363B">
            <w:pPr>
              <w:pStyle w:val="NoSpacing"/>
            </w:pPr>
            <w:r w:rsidRPr="000B6F77">
              <w:rPr>
                <w:color w:val="000000"/>
              </w:rPr>
              <w:t>10</w:t>
            </w:r>
          </w:p>
        </w:tc>
        <w:tc>
          <w:tcPr>
            <w:tcW w:w="992" w:type="dxa"/>
            <w:tcBorders>
              <w:top w:val="nil"/>
              <w:left w:val="nil"/>
              <w:right w:val="nil"/>
            </w:tcBorders>
            <w:vAlign w:val="bottom"/>
          </w:tcPr>
          <w:p w14:paraId="5B20EE09" w14:textId="56440116" w:rsidR="0063363B" w:rsidRPr="000B6F77" w:rsidRDefault="0063363B" w:rsidP="0063363B">
            <w:pPr>
              <w:pStyle w:val="NoSpacing"/>
              <w:rPr>
                <w:lang w:val="en-GB"/>
              </w:rPr>
            </w:pPr>
            <w:r w:rsidRPr="000B6F77">
              <w:rPr>
                <w:color w:val="000000"/>
              </w:rPr>
              <w:t>0.</w:t>
            </w:r>
            <w:r w:rsidR="006F76C6" w:rsidRPr="000B6F77">
              <w:rPr>
                <w:color w:val="000000"/>
              </w:rPr>
              <w:t>33</w:t>
            </w:r>
          </w:p>
        </w:tc>
        <w:tc>
          <w:tcPr>
            <w:tcW w:w="850" w:type="dxa"/>
            <w:tcBorders>
              <w:top w:val="nil"/>
              <w:left w:val="nil"/>
              <w:right w:val="nil"/>
            </w:tcBorders>
          </w:tcPr>
          <w:p w14:paraId="1958A9EF" w14:textId="3B44FA7C" w:rsidR="0063363B" w:rsidRPr="000B6F77" w:rsidRDefault="00B5673F" w:rsidP="0063363B">
            <w:pPr>
              <w:pStyle w:val="NoSpacing"/>
            </w:pPr>
            <w:r w:rsidRPr="000B6F77">
              <w:t>24.0</w:t>
            </w:r>
          </w:p>
        </w:tc>
        <w:tc>
          <w:tcPr>
            <w:tcW w:w="1134" w:type="dxa"/>
            <w:tcBorders>
              <w:top w:val="nil"/>
              <w:left w:val="nil"/>
              <w:right w:val="nil"/>
            </w:tcBorders>
          </w:tcPr>
          <w:p w14:paraId="797C076B" w14:textId="7984F17A" w:rsidR="0063363B" w:rsidRPr="000B6F77" w:rsidRDefault="00B5673F" w:rsidP="0063363B">
            <w:pPr>
              <w:pStyle w:val="NoSpacing"/>
            </w:pPr>
            <w:r w:rsidRPr="000B6F77">
              <w:t>0.44</w:t>
            </w:r>
            <w:r w:rsidR="00A244DC" w:rsidRPr="000B6F77">
              <w:t>2</w:t>
            </w:r>
          </w:p>
        </w:tc>
        <w:tc>
          <w:tcPr>
            <w:tcW w:w="993" w:type="dxa"/>
            <w:tcBorders>
              <w:top w:val="nil"/>
              <w:left w:val="nil"/>
              <w:right w:val="nil"/>
            </w:tcBorders>
          </w:tcPr>
          <w:p w14:paraId="26358CA8" w14:textId="1567DAE4" w:rsidR="0063363B" w:rsidRPr="000B6F77" w:rsidRDefault="0063363B" w:rsidP="0063363B">
            <w:pPr>
              <w:pStyle w:val="NoSpacing"/>
            </w:pPr>
            <w:r w:rsidRPr="000B6F77">
              <w:t>0.5</w:t>
            </w:r>
            <w:r w:rsidR="000876C3" w:rsidRPr="000B6F77">
              <w:t>3</w:t>
            </w:r>
          </w:p>
        </w:tc>
      </w:tr>
    </w:tbl>
    <w:p w14:paraId="5F4B9B49" w14:textId="13E7F92D" w:rsidR="001200E3" w:rsidRPr="000B6F77" w:rsidRDefault="001200E3" w:rsidP="001200E3">
      <w:pPr>
        <w:rPr>
          <w:lang w:val="ru-RU" w:eastAsia="zh-CN"/>
        </w:rPr>
      </w:pPr>
    </w:p>
    <w:p w14:paraId="5E3200D3" w14:textId="049ECD66" w:rsidR="007D2FE3" w:rsidRPr="000B6F77" w:rsidRDefault="007D2FE3" w:rsidP="007D2FE3">
      <w:pPr>
        <w:pStyle w:val="Caption"/>
      </w:pPr>
      <w:bookmarkStart w:id="71" w:name="_Ref202368807"/>
      <w:r w:rsidRPr="000B6F77">
        <w:t xml:space="preserve">Table </w:t>
      </w:r>
      <w:r w:rsidR="00940D25" w:rsidRPr="000B6F77">
        <w:fldChar w:fldCharType="begin"/>
      </w:r>
      <w:r w:rsidR="00940D25" w:rsidRPr="000B6F77">
        <w:instrText xml:space="preserve"> SEQ Table \* ARABIC </w:instrText>
      </w:r>
      <w:r w:rsidR="00940D25" w:rsidRPr="000B6F77">
        <w:fldChar w:fldCharType="separate"/>
      </w:r>
      <w:r w:rsidR="000B6F77">
        <w:rPr>
          <w:noProof/>
        </w:rPr>
        <w:t>4</w:t>
      </w:r>
      <w:r w:rsidR="00940D25" w:rsidRPr="000B6F77">
        <w:rPr>
          <w:noProof/>
        </w:rPr>
        <w:fldChar w:fldCharType="end"/>
      </w:r>
      <w:bookmarkEnd w:id="71"/>
      <w:r w:rsidRPr="000B6F77">
        <w:t xml:space="preserve"> Effective properties for three </w:t>
      </w:r>
      <w:r w:rsidR="00950E57" w:rsidRPr="000B6F77">
        <w:t>scaled</w:t>
      </w:r>
      <w:r w:rsidRPr="000B6F77">
        <w:t xml:space="preserve"> composite</w:t>
      </w:r>
      <w:r w:rsidR="00950E57" w:rsidRPr="000B6F77">
        <w:t xml:space="preserve"> configurations</w:t>
      </w:r>
    </w:p>
    <w:tbl>
      <w:tblPr>
        <w:tblStyle w:val="TableGrid"/>
        <w:tblW w:w="9242" w:type="dxa"/>
        <w:tblBorders>
          <w:left w:val="none" w:sz="0" w:space="0" w:color="auto"/>
          <w:right w:val="none" w:sz="0" w:space="0" w:color="auto"/>
          <w:insideV w:val="none" w:sz="0" w:space="0" w:color="auto"/>
        </w:tblBorders>
        <w:tblLayout w:type="fixed"/>
        <w:tblCellMar>
          <w:left w:w="0" w:type="dxa"/>
          <w:right w:w="57" w:type="dxa"/>
        </w:tblCellMar>
        <w:tblLook w:val="04A0" w:firstRow="1" w:lastRow="0" w:firstColumn="1" w:lastColumn="0" w:noHBand="0" w:noVBand="1"/>
      </w:tblPr>
      <w:tblGrid>
        <w:gridCol w:w="1418"/>
        <w:gridCol w:w="1304"/>
        <w:gridCol w:w="1304"/>
        <w:gridCol w:w="1361"/>
        <w:gridCol w:w="1247"/>
        <w:gridCol w:w="1304"/>
        <w:gridCol w:w="1304"/>
      </w:tblGrid>
      <w:tr w:rsidR="00951E3A" w:rsidRPr="000B6F77" w14:paraId="59AFF2AC" w14:textId="28CDD6DF" w:rsidTr="005C2B95">
        <w:tc>
          <w:tcPr>
            <w:tcW w:w="1418" w:type="dxa"/>
            <w:tcBorders>
              <w:bottom w:val="single" w:sz="4" w:space="0" w:color="auto"/>
              <w:right w:val="nil"/>
            </w:tcBorders>
          </w:tcPr>
          <w:p w14:paraId="401E26EA" w14:textId="77777777" w:rsidR="00951E3A" w:rsidRPr="000B6F77" w:rsidRDefault="00951E3A" w:rsidP="001D15C6">
            <w:pPr>
              <w:pStyle w:val="NoSpacing"/>
              <w:rPr>
                <w:lang w:val="en-GB"/>
              </w:rPr>
            </w:pPr>
            <w:r w:rsidRPr="000B6F77">
              <w:rPr>
                <w:lang w:val="en-GB"/>
              </w:rPr>
              <w:t>Configuration</w:t>
            </w:r>
          </w:p>
        </w:tc>
        <w:tc>
          <w:tcPr>
            <w:tcW w:w="1304" w:type="dxa"/>
            <w:tcBorders>
              <w:left w:val="nil"/>
              <w:bottom w:val="single" w:sz="4" w:space="0" w:color="auto"/>
              <w:right w:val="nil"/>
            </w:tcBorders>
          </w:tcPr>
          <w:p w14:paraId="19088BC5" w14:textId="57379417" w:rsidR="00951E3A" w:rsidRPr="000B6F77" w:rsidRDefault="00E47641" w:rsidP="001D15C6">
            <w:pPr>
              <w:pStyle w:val="NoSpacing"/>
              <w:rPr>
                <w:vertAlign w:val="superscript"/>
              </w:rPr>
            </w:pPr>
            <w:r w:rsidRPr="000B6F77">
              <w:rPr>
                <w:position w:val="-12"/>
                <w:lang w:val="en-GB"/>
              </w:rPr>
              <w:object w:dxaOrig="300" w:dyaOrig="360" w14:anchorId="7E163D8A">
                <v:shape id="_x0000_i1243" type="#_x0000_t75" style="width:14.4pt;height:21.6pt" o:ole="">
                  <v:imagedata r:id="rId499" o:title=""/>
                </v:shape>
                <o:OLEObject Type="Embed" ProgID="Equation.DSMT4" ShapeID="_x0000_i1243" DrawAspect="Content" ObjectID="_1829394115" r:id="rId500"/>
              </w:object>
            </w:r>
            <w:r w:rsidR="00951E3A" w:rsidRPr="000B6F77">
              <w:rPr>
                <w:lang w:val="en-GB"/>
              </w:rPr>
              <w:t xml:space="preserve">, </w:t>
            </w:r>
            <w:proofErr w:type="spellStart"/>
            <w:r w:rsidR="00951E3A" w:rsidRPr="000B6F77">
              <w:rPr>
                <w:lang w:val="en-GB"/>
              </w:rPr>
              <w:t>GPa</w:t>
            </w:r>
            <w:proofErr w:type="spellEnd"/>
          </w:p>
        </w:tc>
        <w:tc>
          <w:tcPr>
            <w:tcW w:w="1304" w:type="dxa"/>
            <w:tcBorders>
              <w:left w:val="nil"/>
              <w:bottom w:val="single" w:sz="4" w:space="0" w:color="auto"/>
              <w:right w:val="nil"/>
            </w:tcBorders>
          </w:tcPr>
          <w:p w14:paraId="77E6B7D0" w14:textId="1A40A3EF" w:rsidR="00951E3A" w:rsidRPr="000B6F77" w:rsidRDefault="00F13832" w:rsidP="001D15C6">
            <w:pPr>
              <w:pStyle w:val="NoSpacing"/>
              <w:rPr>
                <w:i/>
                <w:iCs/>
              </w:rPr>
            </w:pPr>
            <w:r w:rsidRPr="000B6F77">
              <w:rPr>
                <w:position w:val="-14"/>
                <w:lang w:val="en-GB"/>
              </w:rPr>
              <w:object w:dxaOrig="320" w:dyaOrig="380" w14:anchorId="3643DD41">
                <v:shape id="_x0000_i1244" type="#_x0000_t75" style="width:14.4pt;height:21.6pt" o:ole="">
                  <v:imagedata r:id="rId501" o:title=""/>
                </v:shape>
                <o:OLEObject Type="Embed" ProgID="Equation.DSMT4" ShapeID="_x0000_i1244" DrawAspect="Content" ObjectID="_1829394116" r:id="rId502"/>
              </w:object>
            </w:r>
            <w:r w:rsidR="00951E3A" w:rsidRPr="000B6F77">
              <w:rPr>
                <w:lang w:val="en-GB"/>
              </w:rPr>
              <w:t xml:space="preserve">, </w:t>
            </w:r>
            <w:proofErr w:type="spellStart"/>
            <w:r w:rsidR="00951E3A" w:rsidRPr="000B6F77">
              <w:rPr>
                <w:lang w:val="en-GB"/>
              </w:rPr>
              <w:t>GPa</w:t>
            </w:r>
            <w:proofErr w:type="spellEnd"/>
          </w:p>
        </w:tc>
        <w:tc>
          <w:tcPr>
            <w:tcW w:w="1361" w:type="dxa"/>
            <w:tcBorders>
              <w:left w:val="nil"/>
              <w:bottom w:val="single" w:sz="4" w:space="0" w:color="auto"/>
              <w:right w:val="nil"/>
            </w:tcBorders>
          </w:tcPr>
          <w:p w14:paraId="6926B00E" w14:textId="1ACF789D" w:rsidR="00951E3A" w:rsidRPr="000B6F77" w:rsidRDefault="00F13832" w:rsidP="001D15C6">
            <w:pPr>
              <w:pStyle w:val="NoSpacing"/>
            </w:pPr>
            <w:r w:rsidRPr="000B6F77">
              <w:rPr>
                <w:position w:val="-12"/>
                <w:lang w:val="en-GB"/>
              </w:rPr>
              <w:object w:dxaOrig="300" w:dyaOrig="360" w14:anchorId="648BE5D8">
                <v:shape id="_x0000_i1245" type="#_x0000_t75" style="width:14.4pt;height:21.6pt" o:ole="">
                  <v:imagedata r:id="rId503" o:title=""/>
                </v:shape>
                <o:OLEObject Type="Embed" ProgID="Equation.DSMT4" ShapeID="_x0000_i1245" DrawAspect="Content" ObjectID="_1829394117" r:id="rId504"/>
              </w:object>
            </w:r>
            <w:r w:rsidR="00951E3A" w:rsidRPr="000B6F77">
              <w:rPr>
                <w:lang w:val="en-GB"/>
              </w:rPr>
              <w:t xml:space="preserve">, </w:t>
            </w:r>
            <w:proofErr w:type="spellStart"/>
            <w:r w:rsidR="00951E3A" w:rsidRPr="000B6F77">
              <w:rPr>
                <w:lang w:val="en-GB"/>
              </w:rPr>
              <w:t>GPa</w:t>
            </w:r>
            <w:proofErr w:type="spellEnd"/>
          </w:p>
        </w:tc>
        <w:tc>
          <w:tcPr>
            <w:tcW w:w="1247" w:type="dxa"/>
            <w:tcBorders>
              <w:left w:val="nil"/>
              <w:bottom w:val="single" w:sz="4" w:space="0" w:color="auto"/>
              <w:right w:val="nil"/>
            </w:tcBorders>
          </w:tcPr>
          <w:p w14:paraId="0C3CEEEB" w14:textId="19C91D79" w:rsidR="00951E3A" w:rsidRPr="000B6F77" w:rsidRDefault="00F13832" w:rsidP="001D15C6">
            <w:pPr>
              <w:pStyle w:val="NoSpacing"/>
            </w:pPr>
            <w:r w:rsidRPr="000B6F77">
              <w:rPr>
                <w:position w:val="-12"/>
                <w:lang w:val="en-GB"/>
              </w:rPr>
              <w:object w:dxaOrig="360" w:dyaOrig="360" w14:anchorId="65FD8A80">
                <v:shape id="_x0000_i1246" type="#_x0000_t75" style="width:21.6pt;height:21.6pt" o:ole="">
                  <v:imagedata r:id="rId505" o:title=""/>
                </v:shape>
                <o:OLEObject Type="Embed" ProgID="Equation.DSMT4" ShapeID="_x0000_i1246" DrawAspect="Content" ObjectID="_1829394118" r:id="rId506"/>
              </w:object>
            </w:r>
            <w:r w:rsidR="00951E3A" w:rsidRPr="000B6F77">
              <w:rPr>
                <w:lang w:val="en-GB"/>
              </w:rPr>
              <w:t xml:space="preserve">, </w:t>
            </w:r>
            <w:proofErr w:type="spellStart"/>
            <w:r w:rsidR="00951E3A" w:rsidRPr="000B6F77">
              <w:rPr>
                <w:lang w:val="en-GB"/>
              </w:rPr>
              <w:t>GPa</w:t>
            </w:r>
            <w:proofErr w:type="spellEnd"/>
          </w:p>
        </w:tc>
        <w:tc>
          <w:tcPr>
            <w:tcW w:w="1304" w:type="dxa"/>
            <w:tcBorders>
              <w:left w:val="nil"/>
              <w:bottom w:val="single" w:sz="4" w:space="0" w:color="auto"/>
              <w:right w:val="nil"/>
            </w:tcBorders>
          </w:tcPr>
          <w:p w14:paraId="18A65B15" w14:textId="1E5A39B1" w:rsidR="00951E3A" w:rsidRPr="000B6F77" w:rsidRDefault="00F13832" w:rsidP="001D15C6">
            <w:pPr>
              <w:pStyle w:val="NoSpacing"/>
            </w:pPr>
            <w:r w:rsidRPr="000B6F77">
              <w:rPr>
                <w:position w:val="-14"/>
                <w:lang w:val="en-GB"/>
              </w:rPr>
              <w:object w:dxaOrig="380" w:dyaOrig="380" w14:anchorId="4AB73414">
                <v:shape id="_x0000_i1247" type="#_x0000_t75" style="width:21.6pt;height:21.6pt" o:ole="">
                  <v:imagedata r:id="rId507" o:title=""/>
                </v:shape>
                <o:OLEObject Type="Embed" ProgID="Equation.DSMT4" ShapeID="_x0000_i1247" DrawAspect="Content" ObjectID="_1829394119" r:id="rId508"/>
              </w:object>
            </w:r>
            <w:r w:rsidR="00951E3A" w:rsidRPr="000B6F77">
              <w:rPr>
                <w:lang w:val="en-GB"/>
              </w:rPr>
              <w:t xml:space="preserve">, </w:t>
            </w:r>
            <w:proofErr w:type="spellStart"/>
            <w:r w:rsidR="00951E3A" w:rsidRPr="000B6F77">
              <w:rPr>
                <w:lang w:val="en-GB"/>
              </w:rPr>
              <w:t>GPa</w:t>
            </w:r>
            <w:proofErr w:type="spellEnd"/>
          </w:p>
        </w:tc>
        <w:tc>
          <w:tcPr>
            <w:tcW w:w="1304" w:type="dxa"/>
            <w:tcBorders>
              <w:left w:val="nil"/>
              <w:bottom w:val="single" w:sz="4" w:space="0" w:color="auto"/>
              <w:right w:val="nil"/>
            </w:tcBorders>
          </w:tcPr>
          <w:p w14:paraId="4100E076" w14:textId="50E16A8B" w:rsidR="00951E3A" w:rsidRPr="000B6F77" w:rsidRDefault="002E112B" w:rsidP="001D15C6">
            <w:pPr>
              <w:pStyle w:val="NoSpacing"/>
            </w:pPr>
            <w:r w:rsidRPr="000B6F77">
              <w:rPr>
                <w:position w:val="-14"/>
                <w:lang w:val="en-GB"/>
              </w:rPr>
              <w:object w:dxaOrig="380" w:dyaOrig="380" w14:anchorId="7155CC76">
                <v:shape id="_x0000_i1248" type="#_x0000_t75" style="width:21.6pt;height:21.6pt" o:ole="">
                  <v:imagedata r:id="rId509" o:title=""/>
                </v:shape>
                <o:OLEObject Type="Embed" ProgID="Equation.DSMT4" ShapeID="_x0000_i1248" DrawAspect="Content" ObjectID="_1829394120" r:id="rId510"/>
              </w:object>
            </w:r>
            <w:r w:rsidR="00951E3A" w:rsidRPr="000B6F77">
              <w:rPr>
                <w:lang w:val="en-GB"/>
              </w:rPr>
              <w:t xml:space="preserve">, </w:t>
            </w:r>
            <w:proofErr w:type="spellStart"/>
            <w:r w:rsidR="00951E3A" w:rsidRPr="000B6F77">
              <w:rPr>
                <w:lang w:val="en-GB"/>
              </w:rPr>
              <w:t>GPa</w:t>
            </w:r>
            <w:proofErr w:type="spellEnd"/>
          </w:p>
        </w:tc>
      </w:tr>
      <w:tr w:rsidR="00951E3A" w:rsidRPr="000B6F77" w14:paraId="5EA4034B" w14:textId="79C133C6" w:rsidTr="005C2B95">
        <w:tc>
          <w:tcPr>
            <w:tcW w:w="1418" w:type="dxa"/>
            <w:tcBorders>
              <w:bottom w:val="nil"/>
              <w:right w:val="nil"/>
            </w:tcBorders>
          </w:tcPr>
          <w:p w14:paraId="4DFD883A" w14:textId="77777777" w:rsidR="00951E3A" w:rsidRPr="000B6F77" w:rsidRDefault="00951E3A" w:rsidP="005F35F4">
            <w:pPr>
              <w:pStyle w:val="NoSpacing"/>
              <w:rPr>
                <w:lang w:val="en-GB"/>
              </w:rPr>
            </w:pPr>
            <w:r w:rsidRPr="000B6F77">
              <w:rPr>
                <w:lang w:val="en-GB"/>
              </w:rPr>
              <w:t xml:space="preserve">Original </w:t>
            </w:r>
          </w:p>
        </w:tc>
        <w:tc>
          <w:tcPr>
            <w:tcW w:w="1304" w:type="dxa"/>
            <w:tcBorders>
              <w:left w:val="nil"/>
              <w:bottom w:val="nil"/>
              <w:right w:val="nil"/>
            </w:tcBorders>
          </w:tcPr>
          <w:p w14:paraId="54D5D5E5" w14:textId="77777777" w:rsidR="00951E3A" w:rsidRPr="000B6F77" w:rsidRDefault="00951E3A" w:rsidP="005F35F4">
            <w:pPr>
              <w:pStyle w:val="NoSpacing"/>
            </w:pPr>
            <w:r w:rsidRPr="000B6F77">
              <w:t>65.40</w:t>
            </w:r>
          </w:p>
        </w:tc>
        <w:tc>
          <w:tcPr>
            <w:tcW w:w="1304" w:type="dxa"/>
            <w:tcBorders>
              <w:left w:val="nil"/>
              <w:bottom w:val="nil"/>
              <w:right w:val="nil"/>
            </w:tcBorders>
          </w:tcPr>
          <w:p w14:paraId="2A7BA369" w14:textId="77777777" w:rsidR="00951E3A" w:rsidRPr="000B6F77" w:rsidRDefault="00951E3A" w:rsidP="005F35F4">
            <w:pPr>
              <w:pStyle w:val="NoSpacing"/>
            </w:pPr>
            <w:r w:rsidRPr="000B6F77">
              <w:t>56.11</w:t>
            </w:r>
          </w:p>
        </w:tc>
        <w:tc>
          <w:tcPr>
            <w:tcW w:w="1361" w:type="dxa"/>
            <w:tcBorders>
              <w:left w:val="nil"/>
              <w:bottom w:val="nil"/>
              <w:right w:val="nil"/>
            </w:tcBorders>
          </w:tcPr>
          <w:p w14:paraId="6438B83A" w14:textId="77777777" w:rsidR="00951E3A" w:rsidRPr="000B6F77" w:rsidRDefault="00951E3A" w:rsidP="005F35F4">
            <w:pPr>
              <w:pStyle w:val="NoSpacing"/>
              <w:rPr>
                <w:color w:val="000000"/>
              </w:rPr>
            </w:pPr>
            <w:r w:rsidRPr="000B6F77">
              <w:t>9.16</w:t>
            </w:r>
          </w:p>
        </w:tc>
        <w:tc>
          <w:tcPr>
            <w:tcW w:w="1247" w:type="dxa"/>
            <w:tcBorders>
              <w:left w:val="nil"/>
              <w:bottom w:val="nil"/>
              <w:right w:val="nil"/>
            </w:tcBorders>
          </w:tcPr>
          <w:p w14:paraId="6F00750A" w14:textId="77777777" w:rsidR="00951E3A" w:rsidRPr="000B6F77" w:rsidRDefault="00951E3A" w:rsidP="005F35F4">
            <w:pPr>
              <w:pStyle w:val="NoSpacing"/>
            </w:pPr>
            <w:r w:rsidRPr="000B6F77">
              <w:t>5.33</w:t>
            </w:r>
          </w:p>
        </w:tc>
        <w:tc>
          <w:tcPr>
            <w:tcW w:w="1304" w:type="dxa"/>
            <w:tcBorders>
              <w:left w:val="nil"/>
              <w:bottom w:val="nil"/>
              <w:right w:val="nil"/>
            </w:tcBorders>
          </w:tcPr>
          <w:p w14:paraId="7F96F704" w14:textId="77777777" w:rsidR="00951E3A" w:rsidRPr="000B6F77" w:rsidRDefault="00951E3A" w:rsidP="005F35F4">
            <w:pPr>
              <w:pStyle w:val="NoSpacing"/>
              <w:rPr>
                <w:color w:val="000000"/>
              </w:rPr>
            </w:pPr>
            <w:r w:rsidRPr="000B6F77">
              <w:t>4.58</w:t>
            </w:r>
          </w:p>
        </w:tc>
        <w:tc>
          <w:tcPr>
            <w:tcW w:w="1304" w:type="dxa"/>
            <w:tcBorders>
              <w:left w:val="nil"/>
              <w:bottom w:val="nil"/>
              <w:right w:val="nil"/>
            </w:tcBorders>
          </w:tcPr>
          <w:p w14:paraId="5D8F545B" w14:textId="77777777" w:rsidR="00951E3A" w:rsidRPr="000B6F77" w:rsidRDefault="00951E3A" w:rsidP="005F35F4">
            <w:pPr>
              <w:pStyle w:val="NoSpacing"/>
            </w:pPr>
            <w:r w:rsidRPr="000B6F77">
              <w:t>3.17</w:t>
            </w:r>
          </w:p>
        </w:tc>
      </w:tr>
      <w:tr w:rsidR="00951E3A" w:rsidRPr="000B6F77" w14:paraId="12FA12C3" w14:textId="116ED57D" w:rsidTr="005C2B95">
        <w:tc>
          <w:tcPr>
            <w:tcW w:w="1418" w:type="dxa"/>
            <w:tcBorders>
              <w:top w:val="nil"/>
              <w:bottom w:val="nil"/>
              <w:right w:val="nil"/>
            </w:tcBorders>
          </w:tcPr>
          <w:p w14:paraId="551F4516" w14:textId="77777777" w:rsidR="00951E3A" w:rsidRPr="000B6F77" w:rsidRDefault="00951E3A" w:rsidP="005F35F4">
            <w:pPr>
              <w:pStyle w:val="NoSpacing"/>
            </w:pPr>
            <w:r w:rsidRPr="000B6F77">
              <w:t>Scaled</w:t>
            </w:r>
          </w:p>
        </w:tc>
        <w:tc>
          <w:tcPr>
            <w:tcW w:w="1304" w:type="dxa"/>
            <w:tcBorders>
              <w:top w:val="nil"/>
              <w:left w:val="nil"/>
              <w:bottom w:val="nil"/>
              <w:right w:val="nil"/>
            </w:tcBorders>
          </w:tcPr>
          <w:p w14:paraId="64A0D7E3" w14:textId="0866AE9C" w:rsidR="00951E3A" w:rsidRPr="000B6F77" w:rsidRDefault="00432247" w:rsidP="005F35F4">
            <w:pPr>
              <w:pStyle w:val="NoSpacing"/>
            </w:pPr>
            <w:r w:rsidRPr="000B6F77">
              <w:t>65.4</w:t>
            </w:r>
            <w:r w:rsidR="003D3482" w:rsidRPr="000B6F77">
              <w:t>0</w:t>
            </w:r>
          </w:p>
        </w:tc>
        <w:tc>
          <w:tcPr>
            <w:tcW w:w="1304" w:type="dxa"/>
            <w:tcBorders>
              <w:top w:val="nil"/>
              <w:left w:val="nil"/>
              <w:bottom w:val="nil"/>
              <w:right w:val="nil"/>
            </w:tcBorders>
          </w:tcPr>
          <w:p w14:paraId="0986FE7A" w14:textId="00ABAB5B" w:rsidR="00951E3A" w:rsidRPr="000B6F77" w:rsidRDefault="00951E3A" w:rsidP="005F35F4">
            <w:pPr>
              <w:pStyle w:val="NoSpacing"/>
            </w:pPr>
            <w:r w:rsidRPr="000B6F77">
              <w:t>56.</w:t>
            </w:r>
            <w:r w:rsidR="005E2D85" w:rsidRPr="000B6F77">
              <w:t>11</w:t>
            </w:r>
          </w:p>
        </w:tc>
        <w:tc>
          <w:tcPr>
            <w:tcW w:w="1361" w:type="dxa"/>
            <w:tcBorders>
              <w:top w:val="nil"/>
              <w:left w:val="nil"/>
              <w:bottom w:val="nil"/>
              <w:right w:val="nil"/>
            </w:tcBorders>
          </w:tcPr>
          <w:p w14:paraId="1ADD4E16" w14:textId="02ED12F9" w:rsidR="00951E3A" w:rsidRPr="000B6F77" w:rsidRDefault="00951E3A" w:rsidP="005F35F4">
            <w:pPr>
              <w:pStyle w:val="NoSpacing"/>
            </w:pPr>
            <w:r w:rsidRPr="000B6F77">
              <w:t>9.</w:t>
            </w:r>
            <w:r w:rsidR="00432247" w:rsidRPr="000B6F77">
              <w:t>16</w:t>
            </w:r>
          </w:p>
        </w:tc>
        <w:tc>
          <w:tcPr>
            <w:tcW w:w="1247" w:type="dxa"/>
            <w:tcBorders>
              <w:top w:val="nil"/>
              <w:left w:val="nil"/>
              <w:bottom w:val="nil"/>
              <w:right w:val="nil"/>
            </w:tcBorders>
          </w:tcPr>
          <w:p w14:paraId="37096B93" w14:textId="32B161E3" w:rsidR="00951E3A" w:rsidRPr="000B6F77" w:rsidRDefault="002F76AA" w:rsidP="005F35F4">
            <w:pPr>
              <w:pStyle w:val="NoSpacing"/>
            </w:pPr>
            <w:r w:rsidRPr="000B6F77">
              <w:t>5.33</w:t>
            </w:r>
          </w:p>
        </w:tc>
        <w:tc>
          <w:tcPr>
            <w:tcW w:w="1304" w:type="dxa"/>
            <w:tcBorders>
              <w:top w:val="nil"/>
              <w:left w:val="nil"/>
              <w:bottom w:val="nil"/>
              <w:right w:val="nil"/>
            </w:tcBorders>
          </w:tcPr>
          <w:p w14:paraId="7F70A81C" w14:textId="0EAB4C23" w:rsidR="00951E3A" w:rsidRPr="000B6F77" w:rsidRDefault="00951E3A" w:rsidP="005F35F4">
            <w:pPr>
              <w:pStyle w:val="NoSpacing"/>
            </w:pPr>
            <w:r w:rsidRPr="000B6F77">
              <w:t>4.</w:t>
            </w:r>
            <w:r w:rsidR="002F76AA" w:rsidRPr="000B6F77">
              <w:t>58</w:t>
            </w:r>
          </w:p>
        </w:tc>
        <w:tc>
          <w:tcPr>
            <w:tcW w:w="1304" w:type="dxa"/>
            <w:tcBorders>
              <w:top w:val="nil"/>
              <w:left w:val="nil"/>
              <w:bottom w:val="nil"/>
              <w:right w:val="nil"/>
            </w:tcBorders>
          </w:tcPr>
          <w:p w14:paraId="1FEE45D7" w14:textId="48E38DB3" w:rsidR="00951E3A" w:rsidRPr="000B6F77" w:rsidRDefault="00951E3A" w:rsidP="005F35F4">
            <w:pPr>
              <w:pStyle w:val="NoSpacing"/>
            </w:pPr>
            <w:r w:rsidRPr="000B6F77">
              <w:t>3.1</w:t>
            </w:r>
            <w:r w:rsidR="002F76AA" w:rsidRPr="000B6F77">
              <w:t>7</w:t>
            </w:r>
          </w:p>
        </w:tc>
      </w:tr>
      <w:tr w:rsidR="00951E3A" w:rsidRPr="000B6F77" w14:paraId="03901B07" w14:textId="7CF2837E" w:rsidTr="005C2B95">
        <w:tc>
          <w:tcPr>
            <w:tcW w:w="1418" w:type="dxa"/>
            <w:tcBorders>
              <w:top w:val="nil"/>
              <w:right w:val="nil"/>
            </w:tcBorders>
          </w:tcPr>
          <w:p w14:paraId="1EAE8B86" w14:textId="77777777" w:rsidR="00951E3A" w:rsidRPr="000B6F77" w:rsidRDefault="00951E3A" w:rsidP="005F35F4">
            <w:pPr>
              <w:pStyle w:val="NoSpacing"/>
            </w:pPr>
            <w:r w:rsidRPr="000B6F77">
              <w:t>Guessed</w:t>
            </w:r>
          </w:p>
        </w:tc>
        <w:tc>
          <w:tcPr>
            <w:tcW w:w="1304" w:type="dxa"/>
            <w:tcBorders>
              <w:top w:val="nil"/>
              <w:left w:val="nil"/>
              <w:right w:val="nil"/>
            </w:tcBorders>
          </w:tcPr>
          <w:p w14:paraId="6D4A3BC1" w14:textId="7C33E5D8" w:rsidR="00951E3A" w:rsidRPr="000B6F77" w:rsidRDefault="00496062" w:rsidP="005F35F4">
            <w:pPr>
              <w:pStyle w:val="NoSpacing"/>
            </w:pPr>
            <w:r w:rsidRPr="000B6F77">
              <w:t>55.82</w:t>
            </w:r>
          </w:p>
        </w:tc>
        <w:tc>
          <w:tcPr>
            <w:tcW w:w="1304" w:type="dxa"/>
            <w:tcBorders>
              <w:top w:val="nil"/>
              <w:left w:val="nil"/>
              <w:right w:val="nil"/>
            </w:tcBorders>
          </w:tcPr>
          <w:p w14:paraId="53E35A7E" w14:textId="52B75CF3" w:rsidR="00951E3A" w:rsidRPr="000B6F77" w:rsidRDefault="0009418C" w:rsidP="005F35F4">
            <w:pPr>
              <w:pStyle w:val="NoSpacing"/>
            </w:pPr>
            <w:r w:rsidRPr="000B6F77">
              <w:t>51.87</w:t>
            </w:r>
          </w:p>
        </w:tc>
        <w:tc>
          <w:tcPr>
            <w:tcW w:w="1361" w:type="dxa"/>
            <w:tcBorders>
              <w:top w:val="nil"/>
              <w:left w:val="nil"/>
              <w:right w:val="nil"/>
            </w:tcBorders>
          </w:tcPr>
          <w:p w14:paraId="54136585" w14:textId="464B8312" w:rsidR="00951E3A" w:rsidRPr="000B6F77" w:rsidRDefault="00496062" w:rsidP="005F35F4">
            <w:pPr>
              <w:pStyle w:val="NoSpacing"/>
            </w:pPr>
            <w:r w:rsidRPr="000B6F77">
              <w:t>8.48</w:t>
            </w:r>
          </w:p>
        </w:tc>
        <w:tc>
          <w:tcPr>
            <w:tcW w:w="1247" w:type="dxa"/>
            <w:tcBorders>
              <w:top w:val="nil"/>
              <w:left w:val="nil"/>
              <w:right w:val="nil"/>
            </w:tcBorders>
          </w:tcPr>
          <w:p w14:paraId="072A7FAE" w14:textId="0C494664" w:rsidR="00951E3A" w:rsidRPr="000B6F77" w:rsidRDefault="00951E3A" w:rsidP="005F35F4">
            <w:pPr>
              <w:pStyle w:val="NoSpacing"/>
            </w:pPr>
            <w:r w:rsidRPr="000B6F77">
              <w:t>5.</w:t>
            </w:r>
            <w:r w:rsidR="00086210" w:rsidRPr="000B6F77">
              <w:t>33</w:t>
            </w:r>
          </w:p>
        </w:tc>
        <w:tc>
          <w:tcPr>
            <w:tcW w:w="1304" w:type="dxa"/>
            <w:tcBorders>
              <w:top w:val="nil"/>
              <w:left w:val="nil"/>
              <w:right w:val="nil"/>
            </w:tcBorders>
          </w:tcPr>
          <w:p w14:paraId="0470D9F5" w14:textId="6CAEC550" w:rsidR="00951E3A" w:rsidRPr="000B6F77" w:rsidRDefault="00951E3A" w:rsidP="005F35F4">
            <w:pPr>
              <w:pStyle w:val="NoSpacing"/>
            </w:pPr>
            <w:r w:rsidRPr="000B6F77">
              <w:t>4.1</w:t>
            </w:r>
            <w:r w:rsidR="00086210" w:rsidRPr="000B6F77">
              <w:t>3</w:t>
            </w:r>
          </w:p>
        </w:tc>
        <w:tc>
          <w:tcPr>
            <w:tcW w:w="1304" w:type="dxa"/>
            <w:tcBorders>
              <w:top w:val="nil"/>
              <w:left w:val="nil"/>
              <w:right w:val="nil"/>
            </w:tcBorders>
          </w:tcPr>
          <w:p w14:paraId="786631C4" w14:textId="54A6E718" w:rsidR="00951E3A" w:rsidRPr="000B6F77" w:rsidRDefault="00086210" w:rsidP="005F35F4">
            <w:pPr>
              <w:pStyle w:val="NoSpacing"/>
            </w:pPr>
            <w:r w:rsidRPr="000B6F77">
              <w:t>2</w:t>
            </w:r>
            <w:r w:rsidR="00951E3A" w:rsidRPr="000B6F77">
              <w:t>.</w:t>
            </w:r>
            <w:r w:rsidRPr="000B6F77">
              <w:t>97</w:t>
            </w:r>
          </w:p>
        </w:tc>
      </w:tr>
    </w:tbl>
    <w:p w14:paraId="522BEB05" w14:textId="327A3340" w:rsidR="00021364" w:rsidRPr="000B6F77" w:rsidRDefault="00021364" w:rsidP="00E546FC">
      <w:pPr>
        <w:rPr>
          <w:lang w:eastAsia="zh-CN"/>
        </w:rPr>
      </w:pPr>
    </w:p>
    <w:p w14:paraId="5CDE908A" w14:textId="77777777" w:rsidR="00D83712" w:rsidRPr="000B6F77" w:rsidRDefault="00D83712" w:rsidP="00266DE4">
      <w:pPr>
        <w:pStyle w:val="Heading1"/>
        <w:rPr>
          <w:lang w:eastAsia="zh-CN"/>
        </w:rPr>
      </w:pPr>
      <w:r w:rsidRPr="000B6F77">
        <w:rPr>
          <w:lang w:eastAsia="zh-CN"/>
        </w:rPr>
        <w:t>Conclusions</w:t>
      </w:r>
    </w:p>
    <w:p w14:paraId="0D6BA041" w14:textId="77777777" w:rsidR="00480F0D" w:rsidRPr="000B6F77" w:rsidRDefault="00480F0D" w:rsidP="000368CF"/>
    <w:p w14:paraId="6EED48B9" w14:textId="4BA75FDC" w:rsidR="009C6C98" w:rsidRPr="000B6F77" w:rsidRDefault="006F2D6D" w:rsidP="000368CF">
      <w:r w:rsidRPr="000B6F77">
        <w:t xml:space="preserve">Problem of </w:t>
      </w:r>
      <w:r w:rsidR="000A233C" w:rsidRPr="000B6F77">
        <w:t xml:space="preserve">geometric </w:t>
      </w:r>
      <w:r w:rsidRPr="000B6F77">
        <w:t>scaling</w:t>
      </w:r>
      <w:r w:rsidR="000A233C" w:rsidRPr="000B6F77">
        <w:t xml:space="preserve"> in 3D layer-to-layer angle interlock </w:t>
      </w:r>
      <w:r w:rsidR="00726C69" w:rsidRPr="000B6F77">
        <w:t xml:space="preserve">woven </w:t>
      </w:r>
      <w:r w:rsidR="000A233C" w:rsidRPr="000B6F77">
        <w:t xml:space="preserve">composites </w:t>
      </w:r>
      <w:r w:rsidR="00AA74FE" w:rsidRPr="000B6F77">
        <w:t xml:space="preserve">has been raised </w:t>
      </w:r>
      <w:r w:rsidR="009C6C98" w:rsidRPr="000B6F77">
        <w:t>and resolved</w:t>
      </w:r>
      <w:r w:rsidR="003B6899" w:rsidRPr="000B6F77">
        <w:t xml:space="preserve"> for the first t</w:t>
      </w:r>
      <w:r w:rsidR="00C73D0D" w:rsidRPr="000B6F77">
        <w:t>ime</w:t>
      </w:r>
      <w:r w:rsidR="00774A79" w:rsidRPr="000B6F77">
        <w:t xml:space="preserve">. </w:t>
      </w:r>
      <w:r w:rsidR="009C6C98" w:rsidRPr="000B6F77">
        <w:t xml:space="preserve">Scaling </w:t>
      </w:r>
      <w:r w:rsidR="00E02DFE" w:rsidRPr="000B6F77">
        <w:t xml:space="preserve">was </w:t>
      </w:r>
      <w:r w:rsidR="00611D12" w:rsidRPr="000B6F77">
        <w:t>shown</w:t>
      </w:r>
      <w:r w:rsidR="00E02DFE" w:rsidRPr="000B6F77">
        <w:t xml:space="preserve"> to be a special case of variation of the reinforcement architecture</w:t>
      </w:r>
      <w:r w:rsidR="00A13FF6" w:rsidRPr="000B6F77">
        <w:t>s</w:t>
      </w:r>
      <w:r w:rsidR="00E02DFE" w:rsidRPr="000B6F77">
        <w:t xml:space="preserve"> </w:t>
      </w:r>
      <w:r w:rsidR="00A13FF6" w:rsidRPr="000B6F77">
        <w:t xml:space="preserve">for which the effective elastic properties of composites based on such reinforcement are identical, in case </w:t>
      </w:r>
      <w:r w:rsidR="00FE22AE" w:rsidRPr="000B6F77">
        <w:t xml:space="preserve">of uniform scaling, or show systematic </w:t>
      </w:r>
      <w:r w:rsidR="00FF5B7A" w:rsidRPr="000B6F77">
        <w:t>deviation from the reference values</w:t>
      </w:r>
      <w:r w:rsidR="00D22739" w:rsidRPr="000B6F77">
        <w:t xml:space="preserve"> in two properties associated with the warp direction for non-uniform scaling.</w:t>
      </w:r>
      <w:r w:rsidR="00611D12" w:rsidRPr="000B6F77">
        <w:t xml:space="preserve"> </w:t>
      </w:r>
      <w:r w:rsidR="00AE053F" w:rsidRPr="000B6F77">
        <w:t xml:space="preserve">Existence of such configurations has not been discussed, let alone </w:t>
      </w:r>
      <w:r w:rsidR="00B710BD" w:rsidRPr="000B6F77">
        <w:t>be</w:t>
      </w:r>
      <w:r w:rsidR="00B72021" w:rsidRPr="000B6F77">
        <w:t>en</w:t>
      </w:r>
      <w:r w:rsidR="00B710BD" w:rsidRPr="000B6F77">
        <w:t xml:space="preserve"> </w:t>
      </w:r>
      <w:r w:rsidR="00E42EF9" w:rsidRPr="000B6F77">
        <w:t>proven</w:t>
      </w:r>
      <w:r w:rsidR="00B710BD" w:rsidRPr="000B6F77">
        <w:t xml:space="preserve"> to date, </w:t>
      </w:r>
      <w:r w:rsidR="00F114AB" w:rsidRPr="000B6F77">
        <w:t xml:space="preserve">as </w:t>
      </w:r>
      <w:r w:rsidR="00E42EF9" w:rsidRPr="000B6F77">
        <w:t>most of the</w:t>
      </w:r>
      <w:r w:rsidR="009A622B" w:rsidRPr="000B6F77">
        <w:t xml:space="preserve"> efforts </w:t>
      </w:r>
      <w:r w:rsidR="00E42EF9" w:rsidRPr="000B6F77">
        <w:t xml:space="preserve">in defining the association between the </w:t>
      </w:r>
      <w:r w:rsidR="0042750D" w:rsidRPr="000B6F77">
        <w:t>internal construction and the mechanical performance have been</w:t>
      </w:r>
      <w:r w:rsidR="009A622B" w:rsidRPr="000B6F77">
        <w:t xml:space="preserve"> directed </w:t>
      </w:r>
      <w:r w:rsidR="0042750D" w:rsidRPr="000B6F77">
        <w:t xml:space="preserve">at identified trends in variation of the properties rather than </w:t>
      </w:r>
      <w:r w:rsidR="00F114AB" w:rsidRPr="000B6F77">
        <w:t xml:space="preserve">the </w:t>
      </w:r>
      <w:r w:rsidR="0042750D" w:rsidRPr="000B6F77">
        <w:t>condition</w:t>
      </w:r>
      <w:r w:rsidR="00F114AB" w:rsidRPr="000B6F77">
        <w:t>s</w:t>
      </w:r>
      <w:r w:rsidR="0042750D" w:rsidRPr="000B6F77">
        <w:t xml:space="preserve"> when they would </w:t>
      </w:r>
      <w:r w:rsidR="00554B75" w:rsidRPr="000B6F77">
        <w:t xml:space="preserve">remain unchanged. </w:t>
      </w:r>
    </w:p>
    <w:p w14:paraId="4146DAAC" w14:textId="59DAB812" w:rsidR="0095394A" w:rsidRPr="000B6F77" w:rsidRDefault="00581953" w:rsidP="0095394A">
      <w:r w:rsidRPr="000B6F77">
        <w:t xml:space="preserve">Scaling was </w:t>
      </w:r>
      <w:r w:rsidR="00D97F39" w:rsidRPr="000B6F77">
        <w:t>found</w:t>
      </w:r>
      <w:r w:rsidRPr="000B6F77">
        <w:t xml:space="preserve"> to be controlled by two designable properties, the cross-sectional areas of the w</w:t>
      </w:r>
      <w:r w:rsidR="0023398F" w:rsidRPr="000B6F77">
        <w:t>eft and warp tows</w:t>
      </w:r>
      <w:r w:rsidR="009F758C" w:rsidRPr="000B6F77">
        <w:t xml:space="preserve">. </w:t>
      </w:r>
      <w:r w:rsidR="000475F2" w:rsidRPr="000B6F77">
        <w:t>This disproves</w:t>
      </w:r>
      <w:r w:rsidR="00622216" w:rsidRPr="000B6F77">
        <w:t xml:space="preserve"> </w:t>
      </w:r>
      <w:r w:rsidR="006D1791" w:rsidRPr="000B6F77">
        <w:t>a</w:t>
      </w:r>
      <w:r w:rsidR="00622216" w:rsidRPr="000B6F77">
        <w:t xml:space="preserve"> common perception </w:t>
      </w:r>
      <w:r w:rsidR="006D1791" w:rsidRPr="000B6F77">
        <w:t>that</w:t>
      </w:r>
      <w:r w:rsidR="00A211DB" w:rsidRPr="000B6F77">
        <w:t xml:space="preserve"> in</w:t>
      </w:r>
      <w:r w:rsidR="00622216" w:rsidRPr="000B6F77">
        <w:t xml:space="preserve"> 3D woven composite</w:t>
      </w:r>
      <w:r w:rsidR="00A211DB" w:rsidRPr="000B6F77">
        <w:t>s</w:t>
      </w:r>
      <w:r w:rsidR="00622216" w:rsidRPr="000B6F77">
        <w:t xml:space="preserve"> </w:t>
      </w:r>
      <w:r w:rsidR="0088299A" w:rsidRPr="000B6F77">
        <w:t xml:space="preserve">the </w:t>
      </w:r>
      <w:proofErr w:type="spellStart"/>
      <w:r w:rsidR="0088299A" w:rsidRPr="000B6F77">
        <w:t>tow</w:t>
      </w:r>
      <w:proofErr w:type="spellEnd"/>
      <w:r w:rsidR="0088299A" w:rsidRPr="000B6F77">
        <w:t xml:space="preserve"> sizes </w:t>
      </w:r>
      <w:r w:rsidR="0022767C" w:rsidRPr="000B6F77">
        <w:t xml:space="preserve">are </w:t>
      </w:r>
      <w:r w:rsidR="002E663B" w:rsidRPr="000B6F77">
        <w:t xml:space="preserve">the </w:t>
      </w:r>
      <w:r w:rsidR="0022767C" w:rsidRPr="000B6F77">
        <w:t>appropriate means of</w:t>
      </w:r>
      <w:r w:rsidR="0088299A" w:rsidRPr="000B6F77">
        <w:t xml:space="preserve"> varying the </w:t>
      </w:r>
      <w:r w:rsidR="00B91760" w:rsidRPr="000B6F77">
        <w:t xml:space="preserve">in-plane effective properties. </w:t>
      </w:r>
      <w:r w:rsidR="00D16054" w:rsidRPr="000B6F77">
        <w:t xml:space="preserve">Since </w:t>
      </w:r>
      <w:r w:rsidR="00B9659F" w:rsidRPr="000B6F77">
        <w:t xml:space="preserve">the uniform </w:t>
      </w:r>
      <w:r w:rsidR="00D16054" w:rsidRPr="000B6F77">
        <w:t>scaling does not</w:t>
      </w:r>
      <w:r w:rsidR="000A3A4E" w:rsidRPr="000B6F77">
        <w:t xml:space="preserve"> bring about any change in the effective properties, </w:t>
      </w:r>
      <w:r w:rsidR="002E663B" w:rsidRPr="000B6F77">
        <w:t xml:space="preserve">obviously, </w:t>
      </w:r>
      <w:r w:rsidR="00815DAF" w:rsidRPr="000B6F77">
        <w:t xml:space="preserve">even a significant change in </w:t>
      </w:r>
      <w:proofErr w:type="spellStart"/>
      <w:r w:rsidR="00815DAF" w:rsidRPr="000B6F77">
        <w:t>to</w:t>
      </w:r>
      <w:r w:rsidR="00EA75DE" w:rsidRPr="000B6F77">
        <w:t>w</w:t>
      </w:r>
      <w:proofErr w:type="spellEnd"/>
      <w:r w:rsidR="00815DAF" w:rsidRPr="000B6F77">
        <w:t xml:space="preserve"> sizes would not </w:t>
      </w:r>
      <w:r w:rsidR="000E1B15" w:rsidRPr="000B6F77">
        <w:t>have any effect on the properties in scaled composite configurations.</w:t>
      </w:r>
      <w:r w:rsidRPr="000B6F77">
        <w:t xml:space="preserve"> </w:t>
      </w:r>
    </w:p>
    <w:p w14:paraId="44DA2DC9" w14:textId="678FC973" w:rsidR="00D64643" w:rsidRPr="000B6F77" w:rsidRDefault="000E1B15" w:rsidP="006E7AAA">
      <w:r w:rsidRPr="000B6F77">
        <w:lastRenderedPageBreak/>
        <w:t xml:space="preserve">It was </w:t>
      </w:r>
      <w:r w:rsidR="006E7AAA" w:rsidRPr="000B6F77">
        <w:t>previous</w:t>
      </w:r>
      <w:r w:rsidRPr="000B6F77">
        <w:t>ly established</w:t>
      </w:r>
      <w:r w:rsidR="00A80945" w:rsidRPr="000B6F77">
        <w:t xml:space="preserve"> in</w:t>
      </w:r>
      <w:r w:rsidR="002B4B9A" w:rsidRPr="000B6F77">
        <w:t xml:space="preserve"> </w:t>
      </w:r>
      <w:r w:rsidR="002F2D72" w:rsidRPr="000B6F77">
        <w:fldChar w:fldCharType="begin"/>
      </w:r>
      <w:r w:rsidR="002F2D72" w:rsidRPr="000B6F77">
        <w:instrText xml:space="preserve"> ADDIN EN.CITE &lt;EndNote&gt;&lt;Cite&gt;&lt;Author&gt;Sitnikova&lt;/Author&gt;&lt;Year&gt;2024&lt;/Year&gt;&lt;RecNum&gt;212&lt;/RecNum&gt;&lt;DisplayText&gt;[20]&lt;/DisplayText&gt;&lt;record&gt;&lt;rec-number&gt;212&lt;/rec-number&gt;&lt;foreign-keys&gt;&lt;key app="EN" db-id="0a5pfvxajtt90je2pf9vsvam0atwsezr099x" timestamp="1744642377"&gt;212&lt;/key&gt;&lt;/foreign-keys&gt;&lt;ref-type name="Journal Article"&gt;17&lt;/ref-type&gt;&lt;contributors&gt;&lt;authors&gt;&lt;author&gt;Sitnikova, Elena&lt;/author&gt;&lt;author&gt;Xu, Mingming&lt;/author&gt;&lt;author&gt;Kong, Weiyi&lt;/author&gt;&lt;author&gt;Hu, Shoufeng&lt;/author&gt;&lt;author&gt;Li, Shuguang&lt;/author&gt;&lt;/authors&gt;&lt;/contributors&gt;&lt;titles&gt;&lt;title&gt;Design strategy for 3D layer-to-layer angle interlock woven composites&lt;/title&gt;&lt;secondary-title&gt;Materials &amp;amp; Design&lt;/secondary-title&gt;&lt;/titles&gt;&lt;periodical&gt;&lt;full-title&gt;Materials &amp;amp; Design&lt;/full-title&gt;&lt;/periodical&gt;&lt;pages&gt;113414&lt;/pages&gt;&lt;volume&gt;247&lt;/volume&gt;&lt;keywords&gt;&lt;keyword&gt;3D woven composite&lt;/keyword&gt;&lt;keyword&gt;Mechanical properties&lt;/keyword&gt;&lt;keyword&gt;Analytical modelling&lt;/keyword&gt;&lt;keyword&gt;Elastic characterisation&lt;/keyword&gt;&lt;keyword&gt;Key Properties of Weave (KPoWs)&lt;/keyword&gt;&lt;/keywords&gt;&lt;dates&gt;&lt;year&gt;2024&lt;/year&gt;&lt;pub-dates&gt;&lt;date&gt;2024/11/01/&lt;/date&gt;&lt;/pub-dates&gt;&lt;/dates&gt;&lt;isbn&gt;0264-1275&lt;/isbn&gt;&lt;urls&gt;&lt;related-urls&gt;&lt;url&gt;https://www.sciencedirect.com/science/article/pii/S0264127524007895&lt;/url&gt;&lt;/related-urls&gt;&lt;/urls&gt;&lt;electronic-resource-num&gt;https://doi.org/10.1016/j.matdes.2024.113414&lt;/electronic-resource-num&gt;&lt;/record&gt;&lt;/Cite&gt;&lt;/EndNote&gt;</w:instrText>
      </w:r>
      <w:r w:rsidR="002F2D72" w:rsidRPr="000B6F77">
        <w:fldChar w:fldCharType="separate"/>
      </w:r>
      <w:r w:rsidR="002F2D72" w:rsidRPr="000B6F77">
        <w:rPr>
          <w:noProof/>
        </w:rPr>
        <w:t>[20]</w:t>
      </w:r>
      <w:r w:rsidR="002F2D72" w:rsidRPr="000B6F77">
        <w:fldChar w:fldCharType="end"/>
      </w:r>
      <w:r w:rsidRPr="000B6F77">
        <w:t xml:space="preserve"> </w:t>
      </w:r>
      <w:r w:rsidR="002B4B9A" w:rsidRPr="000B6F77">
        <w:t xml:space="preserve">that designable parameters </w:t>
      </w:r>
      <w:r w:rsidR="00ED11FA" w:rsidRPr="000B6F77">
        <w:t xml:space="preserve">that </w:t>
      </w:r>
      <w:r w:rsidR="001A6555" w:rsidRPr="000B6F77">
        <w:t>can be used most</w:t>
      </w:r>
      <w:r w:rsidR="00ED11FA" w:rsidRPr="000B6F77">
        <w:t xml:space="preserve"> effective</w:t>
      </w:r>
      <w:r w:rsidR="003B436D" w:rsidRPr="000B6F77">
        <w:t>ly</w:t>
      </w:r>
      <w:r w:rsidR="00ED11FA" w:rsidRPr="000B6F77">
        <w:t xml:space="preserve"> </w:t>
      </w:r>
      <w:r w:rsidR="003B436D" w:rsidRPr="000B6F77">
        <w:t xml:space="preserve">for varying the elastic properties of </w:t>
      </w:r>
      <w:r w:rsidR="003240A0" w:rsidRPr="000B6F77">
        <w:t>3D woven composite</w:t>
      </w:r>
      <w:r w:rsidR="00324A0C" w:rsidRPr="000B6F77">
        <w:t>s</w:t>
      </w:r>
      <w:r w:rsidR="003240A0" w:rsidRPr="000B6F77">
        <w:t xml:space="preserve"> are</w:t>
      </w:r>
      <w:r w:rsidR="002B4B9A" w:rsidRPr="000B6F77">
        <w:t xml:space="preserve"> the tow densiti</w:t>
      </w:r>
      <w:r w:rsidR="00A80945" w:rsidRPr="000B6F77">
        <w:t>e</w:t>
      </w:r>
      <w:r w:rsidR="002B4B9A" w:rsidRPr="000B6F77">
        <w:t xml:space="preserve">s. </w:t>
      </w:r>
      <w:r w:rsidR="003240A0" w:rsidRPr="000B6F77">
        <w:t xml:space="preserve">Present work </w:t>
      </w:r>
      <w:r w:rsidR="00892775" w:rsidRPr="000B6F77">
        <w:t xml:space="preserve">defines the geometry </w:t>
      </w:r>
      <w:r w:rsidR="00433B18" w:rsidRPr="000B6F77">
        <w:t xml:space="preserve">variation rules that </w:t>
      </w:r>
      <w:r w:rsidR="00892775" w:rsidRPr="000B6F77">
        <w:t xml:space="preserve">delivers </w:t>
      </w:r>
      <w:r w:rsidR="00433B18" w:rsidRPr="000B6F77">
        <w:t xml:space="preserve">exactly the opposite, namely, constancy of the effective properties </w:t>
      </w:r>
      <w:r w:rsidR="005B4908" w:rsidRPr="000B6F77">
        <w:t>when the geometry changes</w:t>
      </w:r>
      <w:r w:rsidR="00DB611D" w:rsidRPr="000B6F77">
        <w:t xml:space="preserve"> rather than trends in their variation</w:t>
      </w:r>
      <w:r w:rsidR="005B4908" w:rsidRPr="000B6F77">
        <w:t xml:space="preserve">. </w:t>
      </w:r>
      <w:r w:rsidR="002F2D72" w:rsidRPr="000B6F77">
        <w:t>Combined</w:t>
      </w:r>
      <w:r w:rsidR="005B4908" w:rsidRPr="000B6F77">
        <w:t xml:space="preserve">, </w:t>
      </w:r>
      <w:r w:rsidR="009778C0" w:rsidRPr="000B6F77">
        <w:t>these two considerations</w:t>
      </w:r>
      <w:r w:rsidR="00D64643" w:rsidRPr="000B6F77">
        <w:t xml:space="preserve"> provide </w:t>
      </w:r>
      <w:r w:rsidR="00971636" w:rsidRPr="000B6F77">
        <w:t xml:space="preserve">a </w:t>
      </w:r>
      <w:r w:rsidR="00862164" w:rsidRPr="000B6F77">
        <w:t>robust</w:t>
      </w:r>
      <w:r w:rsidR="00971636" w:rsidRPr="000B6F77">
        <w:t xml:space="preserve"> design method for 3D layer-to-layer angle interlock </w:t>
      </w:r>
      <w:r w:rsidR="00042FA7" w:rsidRPr="000B6F77">
        <w:t xml:space="preserve">woven </w:t>
      </w:r>
      <w:r w:rsidR="00971636" w:rsidRPr="000B6F77">
        <w:t>composite</w:t>
      </w:r>
      <w:r w:rsidR="006B4DB3" w:rsidRPr="000B6F77">
        <w:t>s,</w:t>
      </w:r>
      <w:r w:rsidR="002822A8" w:rsidRPr="000B6F77">
        <w:t xml:space="preserve"> where roles of different two groups of the </w:t>
      </w:r>
      <w:r w:rsidR="009778C0" w:rsidRPr="000B6F77">
        <w:t>designable parameters</w:t>
      </w:r>
      <w:r w:rsidR="002822A8" w:rsidRPr="000B6F77">
        <w:t xml:space="preserve"> </w:t>
      </w:r>
      <w:r w:rsidR="009778C0" w:rsidRPr="000B6F77">
        <w:t xml:space="preserve">are clearly defined. Specifically, </w:t>
      </w:r>
      <w:r w:rsidR="009B036F" w:rsidRPr="000B6F77">
        <w:t xml:space="preserve">the desired </w:t>
      </w:r>
      <w:r w:rsidR="009778C0" w:rsidRPr="000B6F77">
        <w:t xml:space="preserve">mechanical </w:t>
      </w:r>
      <w:r w:rsidR="009B036F" w:rsidRPr="000B6F77">
        <w:t xml:space="preserve">performance is achieved </w:t>
      </w:r>
      <w:r w:rsidR="009778C0" w:rsidRPr="000B6F77">
        <w:t xml:space="preserve">through systematic variation of the tow densities, while scaling is applied as a </w:t>
      </w:r>
      <w:r w:rsidR="000F49BC" w:rsidRPr="000B6F77">
        <w:t>post-processing of design</w:t>
      </w:r>
      <w:r w:rsidR="007E535C" w:rsidRPr="000B6F77">
        <w:t xml:space="preserve"> of woven architecture to ensure its practicality, if necessary</w:t>
      </w:r>
      <w:r w:rsidR="000F49BC" w:rsidRPr="000B6F77">
        <w:t xml:space="preserve">. </w:t>
      </w:r>
      <w:r w:rsidR="00862164" w:rsidRPr="000B6F77">
        <w:t xml:space="preserve"> </w:t>
      </w:r>
    </w:p>
    <w:p w14:paraId="7978E08A" w14:textId="0B8D8DE0" w:rsidR="003B6899" w:rsidRPr="000B6F77" w:rsidRDefault="00D64E49" w:rsidP="00D64E49">
      <w:pPr>
        <w:rPr>
          <w:lang w:eastAsia="zh-CN"/>
        </w:rPr>
      </w:pPr>
      <w:r w:rsidRPr="000B6F77">
        <w:t>Complexity of internal architectures</w:t>
      </w:r>
      <w:r w:rsidR="0011211B" w:rsidRPr="000B6F77">
        <w:t xml:space="preserve"> and lack of</w:t>
      </w:r>
      <w:r w:rsidR="00E45BB7" w:rsidRPr="000B6F77">
        <w:t xml:space="preserve"> </w:t>
      </w:r>
      <w:r w:rsidR="00185A9D" w:rsidRPr="000B6F77">
        <w:t>methods</w:t>
      </w:r>
      <w:r w:rsidR="00E45BB7" w:rsidRPr="000B6F77">
        <w:t xml:space="preserve"> for their </w:t>
      </w:r>
      <w:r w:rsidR="0011211B" w:rsidRPr="000B6F77">
        <w:t>de</w:t>
      </w:r>
      <w:r w:rsidR="00E45BB7" w:rsidRPr="000B6F77">
        <w:t>sign</w:t>
      </w:r>
      <w:r w:rsidRPr="000B6F77">
        <w:t xml:space="preserve"> </w:t>
      </w:r>
      <w:r w:rsidR="004517E2" w:rsidRPr="000B6F77">
        <w:t>are</w:t>
      </w:r>
      <w:r w:rsidR="00EE032E" w:rsidRPr="000B6F77">
        <w:t xml:space="preserve"> common </w:t>
      </w:r>
      <w:r w:rsidR="007B233D" w:rsidRPr="000B6F77">
        <w:t>not only of 3D</w:t>
      </w:r>
      <w:r w:rsidR="008E02E9" w:rsidRPr="000B6F77">
        <w:t xml:space="preserve"> woven composites, but for advanced material</w:t>
      </w:r>
      <w:r w:rsidR="009132F6" w:rsidRPr="000B6F77">
        <w:t>s</w:t>
      </w:r>
      <w:r w:rsidR="008E02E9" w:rsidRPr="000B6F77">
        <w:t xml:space="preserve"> of complex </w:t>
      </w:r>
      <w:r w:rsidR="00514066" w:rsidRPr="000B6F77">
        <w:t xml:space="preserve">internal </w:t>
      </w:r>
      <w:r w:rsidR="008E02E9" w:rsidRPr="000B6F77">
        <w:t>architectu</w:t>
      </w:r>
      <w:r w:rsidR="00514066" w:rsidRPr="000B6F77">
        <w:t>re in general</w:t>
      </w:r>
      <w:r w:rsidR="00F53B99" w:rsidRPr="000B6F77">
        <w:t>.</w:t>
      </w:r>
      <w:r w:rsidR="00CC09BB" w:rsidRPr="000B6F77">
        <w:t xml:space="preserve"> </w:t>
      </w:r>
      <w:r w:rsidR="003D390A" w:rsidRPr="000B6F77">
        <w:t>T</w:t>
      </w:r>
      <w:r w:rsidR="00F80DA9" w:rsidRPr="000B6F77">
        <w:t xml:space="preserve">he </w:t>
      </w:r>
      <w:r w:rsidR="00AB4FAA" w:rsidRPr="000B6F77">
        <w:t xml:space="preserve">awareness of </w:t>
      </w:r>
      <w:r w:rsidR="00997662" w:rsidRPr="000B6F77">
        <w:t xml:space="preserve">the concept </w:t>
      </w:r>
      <w:r w:rsidR="003F160D" w:rsidRPr="000B6F77">
        <w:t xml:space="preserve">of </w:t>
      </w:r>
      <w:r w:rsidR="00F80DA9" w:rsidRPr="000B6F77">
        <w:t xml:space="preserve">scaling </w:t>
      </w:r>
      <w:r w:rsidR="00AB4FAA" w:rsidRPr="000B6F77">
        <w:t xml:space="preserve">as a special type of internal architecture variation </w:t>
      </w:r>
      <w:r w:rsidR="00741F53" w:rsidRPr="000B6F77">
        <w:t>that</w:t>
      </w:r>
      <w:r w:rsidR="00AB4FAA" w:rsidRPr="000B6F77">
        <w:t xml:space="preserve"> </w:t>
      </w:r>
      <w:r w:rsidR="00187B10" w:rsidRPr="000B6F77">
        <w:t>is</w:t>
      </w:r>
      <w:r w:rsidR="00AB4FAA" w:rsidRPr="000B6F77">
        <w:t xml:space="preserve"> raised </w:t>
      </w:r>
      <w:r w:rsidR="00187B10" w:rsidRPr="000B6F77">
        <w:t>by</w:t>
      </w:r>
      <w:r w:rsidR="00AB4FAA" w:rsidRPr="000B6F77">
        <w:t xml:space="preserve"> the present </w:t>
      </w:r>
      <w:r w:rsidR="003D390A" w:rsidRPr="000B6F77">
        <w:t xml:space="preserve">paper </w:t>
      </w:r>
      <w:r w:rsidR="00D164D9" w:rsidRPr="000B6F77">
        <w:t xml:space="preserve">can </w:t>
      </w:r>
      <w:r w:rsidR="00997662" w:rsidRPr="000B6F77">
        <w:t>be instrumental in</w:t>
      </w:r>
      <w:r w:rsidR="00D164D9" w:rsidRPr="000B6F77">
        <w:t xml:space="preserve"> development </w:t>
      </w:r>
      <w:r w:rsidR="00FD007E" w:rsidRPr="000B6F77">
        <w:t xml:space="preserve">of </w:t>
      </w:r>
      <w:r w:rsidR="009132F6" w:rsidRPr="000B6F77">
        <w:t xml:space="preserve">the </w:t>
      </w:r>
      <w:r w:rsidR="00FD007E" w:rsidRPr="000B6F77">
        <w:t xml:space="preserve">analysis and </w:t>
      </w:r>
      <w:r w:rsidR="00B819A8" w:rsidRPr="000B6F77">
        <w:t>design methods</w:t>
      </w:r>
      <w:r w:rsidR="00997662" w:rsidRPr="000B6F77">
        <w:t xml:space="preserve"> for many types of advanced materials</w:t>
      </w:r>
      <w:r w:rsidR="00B819A8" w:rsidRPr="000B6F77">
        <w:t>.</w:t>
      </w:r>
    </w:p>
    <w:p w14:paraId="23D88000" w14:textId="77777777" w:rsidR="001E26B6" w:rsidRPr="000B6F77" w:rsidRDefault="001E26B6" w:rsidP="006A6C30"/>
    <w:p w14:paraId="10187A40" w14:textId="77777777" w:rsidR="003332A5" w:rsidRPr="000B6F77" w:rsidRDefault="003332A5" w:rsidP="00231E50">
      <w:pPr>
        <w:ind w:firstLine="0"/>
        <w:rPr>
          <w:b/>
          <w:bCs/>
        </w:rPr>
      </w:pPr>
      <w:r w:rsidRPr="000B6F77">
        <w:rPr>
          <w:b/>
          <w:bCs/>
        </w:rPr>
        <w:t>Acknowledgements</w:t>
      </w:r>
    </w:p>
    <w:p w14:paraId="161697DC" w14:textId="0C74C1E4" w:rsidR="003332A5" w:rsidRPr="000B6F77" w:rsidRDefault="003332A5" w:rsidP="001344C1">
      <w:r w:rsidRPr="000B6F77">
        <w:t xml:space="preserve">The authors acknowledge assistance of </w:t>
      </w:r>
      <w:r w:rsidR="00F75E25" w:rsidRPr="000B6F77">
        <w:t xml:space="preserve">Dr. </w:t>
      </w:r>
      <w:r w:rsidRPr="000B6F77">
        <w:t xml:space="preserve">Shuang Qin, postdoctoral researcher at the Institute of Mechanics, Chinese Academy of Sciences, Beijing, China </w:t>
      </w:r>
      <w:r w:rsidR="0079281E" w:rsidRPr="000B6F77">
        <w:t>and Dr. Mingming Xu</w:t>
      </w:r>
      <w:r w:rsidR="001344C1" w:rsidRPr="000B6F77">
        <w:t xml:space="preserve">, Assistant Professor at </w:t>
      </w:r>
      <w:r w:rsidR="00987F05" w:rsidRPr="000B6F77">
        <w:t xml:space="preserve">Beijing Institute of Technology, </w:t>
      </w:r>
      <w:r w:rsidR="00F442F1" w:rsidRPr="000B6F77">
        <w:t>Zhuhai</w:t>
      </w:r>
      <w:r w:rsidR="00987F05" w:rsidRPr="000B6F77">
        <w:t xml:space="preserve"> campus,</w:t>
      </w:r>
      <w:r w:rsidR="005259DB" w:rsidRPr="000B6F77">
        <w:t xml:space="preserve"> </w:t>
      </w:r>
      <w:r w:rsidRPr="000B6F77">
        <w:t xml:space="preserve">on </w:t>
      </w:r>
      <w:r w:rsidR="00D22CBA" w:rsidRPr="000B6F77">
        <w:t>producing and processing the</w:t>
      </w:r>
      <w:r w:rsidR="00EE08BA" w:rsidRPr="000B6F77">
        <w:t xml:space="preserve"> micrographs </w:t>
      </w:r>
      <w:r w:rsidR="00D22CBA" w:rsidRPr="000B6F77">
        <w:t>of tow cross-sections</w:t>
      </w:r>
      <w:r w:rsidRPr="000B6F77">
        <w:t>.</w:t>
      </w:r>
    </w:p>
    <w:p w14:paraId="68C35065" w14:textId="73DDF581" w:rsidR="003841CC" w:rsidRPr="000B6F77" w:rsidRDefault="003841CC" w:rsidP="00F40A93">
      <w:pPr>
        <w:pStyle w:val="Heading1"/>
        <w:numPr>
          <w:ilvl w:val="0"/>
          <w:numId w:val="0"/>
        </w:numPr>
        <w:ind w:left="431" w:hanging="431"/>
      </w:pPr>
      <w:r w:rsidRPr="000B6F77">
        <w:t>References</w:t>
      </w:r>
    </w:p>
    <w:p w14:paraId="21D36D26" w14:textId="77777777" w:rsidR="000A23EF" w:rsidRPr="000B6F77" w:rsidRDefault="003841CC" w:rsidP="000A23EF">
      <w:pPr>
        <w:pStyle w:val="EndNoteBibliography"/>
        <w:ind w:left="720" w:hanging="720"/>
      </w:pPr>
      <w:r w:rsidRPr="000B6F77">
        <w:fldChar w:fldCharType="begin"/>
      </w:r>
      <w:r w:rsidRPr="000B6F77">
        <w:instrText xml:space="preserve"> ADDIN EN.REFLIST </w:instrText>
      </w:r>
      <w:r w:rsidRPr="000B6F77">
        <w:fldChar w:fldCharType="separate"/>
      </w:r>
      <w:r w:rsidR="000A23EF" w:rsidRPr="000B6F77">
        <w:t>1.</w:t>
      </w:r>
      <w:r w:rsidR="000A23EF" w:rsidRPr="000B6F77">
        <w:tab/>
        <w:t>Dai S, Cunningham PR, Marshall S, Silva C, 2015. Influence of fibre architecture on the tensile, compressive and flexural behaviour of 3D woven composites,</w:t>
      </w:r>
      <w:r w:rsidR="000A23EF" w:rsidRPr="000B6F77">
        <w:rPr>
          <w:i/>
        </w:rPr>
        <w:t xml:space="preserve"> Composites Part A: Applied Science and Manufacturing</w:t>
      </w:r>
      <w:r w:rsidR="000A23EF" w:rsidRPr="000B6F77">
        <w:t xml:space="preserve">,  </w:t>
      </w:r>
      <w:r w:rsidR="000A23EF" w:rsidRPr="000B6F77">
        <w:rPr>
          <w:b/>
        </w:rPr>
        <w:t>69</w:t>
      </w:r>
      <w:r w:rsidR="000A23EF" w:rsidRPr="000B6F77">
        <w:t>: p. 195-207.</w:t>
      </w:r>
    </w:p>
    <w:p w14:paraId="05341C91" w14:textId="77777777" w:rsidR="000A23EF" w:rsidRPr="000B6F77" w:rsidRDefault="000A23EF" w:rsidP="000A23EF">
      <w:pPr>
        <w:pStyle w:val="EndNoteBibliography"/>
        <w:ind w:left="720" w:hanging="720"/>
      </w:pPr>
      <w:r w:rsidRPr="000B6F77">
        <w:t>2.</w:t>
      </w:r>
      <w:r w:rsidRPr="000B6F77">
        <w:tab/>
        <w:t>Archer E, Buchanan S, McIlhagger A, Quinn J, 2010. The effect of 3D weaving and consolidation on carbon fiber tows, fabrics, and composites,</w:t>
      </w:r>
      <w:r w:rsidRPr="000B6F77">
        <w:rPr>
          <w:i/>
        </w:rPr>
        <w:t xml:space="preserve"> Journal of Reinforced Plastics and Composites</w:t>
      </w:r>
      <w:r w:rsidRPr="000B6F77">
        <w:t xml:space="preserve">,  </w:t>
      </w:r>
      <w:r w:rsidRPr="000B6F77">
        <w:rPr>
          <w:b/>
        </w:rPr>
        <w:t>29</w:t>
      </w:r>
      <w:r w:rsidRPr="000B6F77">
        <w:t>(20): p. 3162-3170.</w:t>
      </w:r>
    </w:p>
    <w:p w14:paraId="204D093B" w14:textId="77777777" w:rsidR="000A23EF" w:rsidRPr="000B6F77" w:rsidRDefault="000A23EF" w:rsidP="000A23EF">
      <w:pPr>
        <w:pStyle w:val="EndNoteBibliography"/>
        <w:ind w:left="720" w:hanging="720"/>
      </w:pPr>
      <w:r w:rsidRPr="000B6F77">
        <w:t>3.</w:t>
      </w:r>
      <w:r w:rsidRPr="000B6F77">
        <w:tab/>
        <w:t>Dahale M, Neale G, Lupicini R, Cascone L, McGarrigle C, Kelly J, Archer E, Harkin-Jones E, McIlhagger A, 2019. Effect of weave parameters on the mechanical properties of 3D woven glass composites,</w:t>
      </w:r>
      <w:r w:rsidRPr="000B6F77">
        <w:rPr>
          <w:i/>
        </w:rPr>
        <w:t xml:space="preserve"> Composite Structures</w:t>
      </w:r>
      <w:r w:rsidRPr="000B6F77">
        <w:t xml:space="preserve">,  </w:t>
      </w:r>
      <w:r w:rsidRPr="000B6F77">
        <w:rPr>
          <w:b/>
        </w:rPr>
        <w:t>223</w:t>
      </w:r>
      <w:r w:rsidRPr="000B6F77">
        <w:t>: p. 110947.</w:t>
      </w:r>
    </w:p>
    <w:p w14:paraId="5D7CC673" w14:textId="77777777" w:rsidR="000A23EF" w:rsidRPr="000B6F77" w:rsidRDefault="000A23EF" w:rsidP="000A23EF">
      <w:pPr>
        <w:pStyle w:val="EndNoteBibliography"/>
        <w:ind w:left="720" w:hanging="720"/>
      </w:pPr>
      <w:r w:rsidRPr="000B6F77">
        <w:t>4.</w:t>
      </w:r>
      <w:r w:rsidRPr="000B6F77">
        <w:tab/>
        <w:t xml:space="preserve">Umer R, Alhussein H, Zhou J, Cantwell W, 2017. The mechanical properties of 3D woven composites </w:t>
      </w:r>
      <w:r w:rsidRPr="000B6F77">
        <w:rPr>
          <w:i/>
        </w:rPr>
        <w:t>Journal of Composite Materials</w:t>
      </w:r>
      <w:r w:rsidRPr="000B6F77">
        <w:t xml:space="preserve">,  </w:t>
      </w:r>
      <w:r w:rsidRPr="000B6F77">
        <w:rPr>
          <w:b/>
        </w:rPr>
        <w:t>51</w:t>
      </w:r>
      <w:r w:rsidRPr="000B6F77">
        <w:t xml:space="preserve">(12): p. 1703-1716 </w:t>
      </w:r>
    </w:p>
    <w:p w14:paraId="5E312E01" w14:textId="77777777" w:rsidR="000A23EF" w:rsidRPr="000B6F77" w:rsidRDefault="000A23EF" w:rsidP="000A23EF">
      <w:pPr>
        <w:pStyle w:val="EndNoteBibliography"/>
        <w:ind w:left="720" w:hanging="720"/>
      </w:pPr>
      <w:r w:rsidRPr="000B6F77">
        <w:t>5.</w:t>
      </w:r>
      <w:r w:rsidRPr="000B6F77">
        <w:tab/>
        <w:t>Zhang Y, Feng J, Yan J, Guo Q, Sun Z, Zhang D, Guo J, An L, Wu X, Chen L, 2025. Effect of weave pattern on the low-velocity impact properties of 3D woven composites,</w:t>
      </w:r>
      <w:r w:rsidRPr="000B6F77">
        <w:rPr>
          <w:i/>
        </w:rPr>
        <w:t xml:space="preserve"> Thin-Walled Structures</w:t>
      </w:r>
      <w:r w:rsidRPr="000B6F77">
        <w:t xml:space="preserve">,  </w:t>
      </w:r>
      <w:r w:rsidRPr="000B6F77">
        <w:rPr>
          <w:b/>
        </w:rPr>
        <w:t>209</w:t>
      </w:r>
      <w:r w:rsidRPr="000B6F77">
        <w:t>: p. 112969.</w:t>
      </w:r>
    </w:p>
    <w:p w14:paraId="7551D8AD" w14:textId="77777777" w:rsidR="000A23EF" w:rsidRPr="000B6F77" w:rsidRDefault="000A23EF" w:rsidP="000A23EF">
      <w:pPr>
        <w:pStyle w:val="EndNoteBibliography"/>
        <w:ind w:left="720" w:hanging="720"/>
      </w:pPr>
      <w:r w:rsidRPr="000B6F77">
        <w:t>6.</w:t>
      </w:r>
      <w:r w:rsidRPr="000B6F77">
        <w:tab/>
        <w:t>Buchanan S, Grigorash A, Archer E, McIlhagger A, Quinn J, Stewart G, 2010. Analytical elastic stiffness model for 3D woven orthogonal interlock composites,</w:t>
      </w:r>
      <w:r w:rsidRPr="000B6F77">
        <w:rPr>
          <w:i/>
        </w:rPr>
        <w:t xml:space="preserve"> Composites Science and Technology</w:t>
      </w:r>
      <w:r w:rsidRPr="000B6F77">
        <w:t xml:space="preserve">,  </w:t>
      </w:r>
      <w:r w:rsidRPr="000B6F77">
        <w:rPr>
          <w:b/>
        </w:rPr>
        <w:t>70</w:t>
      </w:r>
      <w:r w:rsidRPr="000B6F77">
        <w:t>(11): p. 1597-1604.</w:t>
      </w:r>
    </w:p>
    <w:p w14:paraId="4F7545B3" w14:textId="77777777" w:rsidR="000A23EF" w:rsidRPr="000B6F77" w:rsidRDefault="000A23EF" w:rsidP="000A23EF">
      <w:pPr>
        <w:pStyle w:val="EndNoteBibliography"/>
        <w:ind w:left="720" w:hanging="720"/>
      </w:pPr>
      <w:r w:rsidRPr="000B6F77">
        <w:t>7.</w:t>
      </w:r>
      <w:r w:rsidRPr="000B6F77">
        <w:tab/>
        <w:t>Li Z-g, Li D-s, Zhu H, Guo Z-x, Jiang L, 2020. Mechanical properties prediction of 3D angle-interlock woven composites by finite element modeling method,</w:t>
      </w:r>
      <w:r w:rsidRPr="000B6F77">
        <w:rPr>
          <w:i/>
        </w:rPr>
        <w:t xml:space="preserve"> Materials Today Communications</w:t>
      </w:r>
      <w:r w:rsidRPr="000B6F77">
        <w:t xml:space="preserve">,  </w:t>
      </w:r>
      <w:r w:rsidRPr="000B6F77">
        <w:rPr>
          <w:b/>
        </w:rPr>
        <w:t>22</w:t>
      </w:r>
      <w:r w:rsidRPr="000B6F77">
        <w:t>: p. 100769.</w:t>
      </w:r>
    </w:p>
    <w:p w14:paraId="7207D0AC" w14:textId="77777777" w:rsidR="000A23EF" w:rsidRPr="000B6F77" w:rsidRDefault="000A23EF" w:rsidP="000A23EF">
      <w:pPr>
        <w:pStyle w:val="EndNoteBibliography"/>
        <w:ind w:left="720" w:hanging="720"/>
      </w:pPr>
      <w:r w:rsidRPr="000B6F77">
        <w:t>8.</w:t>
      </w:r>
      <w:r w:rsidRPr="000B6F77">
        <w:tab/>
        <w:t xml:space="preserve">Sun Y-x, Yao T-l, Yang X, Li D-s, Jiang L, Zuo H-m, Lomov SV, Desplentere F, 2025. Parametric modeling on warp and weft tensile strength prediction and progressive </w:t>
      </w:r>
      <w:r w:rsidRPr="000B6F77">
        <w:lastRenderedPageBreak/>
        <w:t>damage evolution of 3D angle-interlock woven composites,</w:t>
      </w:r>
      <w:r w:rsidRPr="000B6F77">
        <w:rPr>
          <w:i/>
        </w:rPr>
        <w:t xml:space="preserve"> Composite Structures</w:t>
      </w:r>
      <w:r w:rsidRPr="000B6F77">
        <w:t xml:space="preserve">,  </w:t>
      </w:r>
      <w:r w:rsidRPr="000B6F77">
        <w:rPr>
          <w:b/>
        </w:rPr>
        <w:t>362</w:t>
      </w:r>
      <w:r w:rsidRPr="000B6F77">
        <w:t>: p. 119072.</w:t>
      </w:r>
    </w:p>
    <w:p w14:paraId="3E18AC83" w14:textId="77777777" w:rsidR="000A23EF" w:rsidRPr="000B6F77" w:rsidRDefault="000A23EF" w:rsidP="000A23EF">
      <w:pPr>
        <w:pStyle w:val="EndNoteBibliography"/>
        <w:ind w:left="720" w:hanging="720"/>
      </w:pPr>
      <w:r w:rsidRPr="000B6F77">
        <w:t>9.</w:t>
      </w:r>
      <w:r w:rsidRPr="000B6F77">
        <w:tab/>
        <w:t>Wang Z, Zhao C, Yang Z, Wang K, Dong G, Starostenkov MD, 2024. Multi-scale collaborative prediction of optimal configuration for carbon fiber woven composites based on deep learning neural networks,</w:t>
      </w:r>
      <w:r w:rsidRPr="000B6F77">
        <w:rPr>
          <w:i/>
        </w:rPr>
        <w:t xml:space="preserve"> Composite Structures</w:t>
      </w:r>
      <w:r w:rsidRPr="000B6F77">
        <w:t xml:space="preserve">,  </w:t>
      </w:r>
      <w:r w:rsidRPr="000B6F77">
        <w:rPr>
          <w:b/>
        </w:rPr>
        <w:t>339</w:t>
      </w:r>
      <w:r w:rsidRPr="000B6F77">
        <w:t>: p. 118165.</w:t>
      </w:r>
    </w:p>
    <w:p w14:paraId="786C5072" w14:textId="77777777" w:rsidR="000A23EF" w:rsidRPr="000B6F77" w:rsidRDefault="000A23EF" w:rsidP="000A23EF">
      <w:pPr>
        <w:pStyle w:val="EndNoteBibliography"/>
        <w:ind w:left="720" w:hanging="720"/>
      </w:pPr>
      <w:r w:rsidRPr="000B6F77">
        <w:t>10.</w:t>
      </w:r>
      <w:r w:rsidRPr="000B6F77">
        <w:tab/>
        <w:t>Hwang G, Kim DH, Kim M, 2021. Structure optimization of woven fabric composites for improvement of mechanical properties using a micromechanics model of woven fabric composites and a genetic algorithm,</w:t>
      </w:r>
      <w:r w:rsidRPr="000B6F77">
        <w:rPr>
          <w:i/>
        </w:rPr>
        <w:t xml:space="preserve"> Composites and Advanced Materials</w:t>
      </w:r>
      <w:r w:rsidRPr="000B6F77">
        <w:t xml:space="preserve">,  </w:t>
      </w:r>
      <w:r w:rsidRPr="000B6F77">
        <w:rPr>
          <w:b/>
        </w:rPr>
        <w:t>30</w:t>
      </w:r>
      <w:r w:rsidRPr="000B6F77">
        <w:t>: p. 26349833211006114.</w:t>
      </w:r>
    </w:p>
    <w:p w14:paraId="28F61FCC" w14:textId="77777777" w:rsidR="000A23EF" w:rsidRPr="000B6F77" w:rsidRDefault="000A23EF" w:rsidP="000A23EF">
      <w:pPr>
        <w:pStyle w:val="EndNoteBibliography"/>
        <w:ind w:left="720" w:hanging="720"/>
      </w:pPr>
      <w:r w:rsidRPr="000B6F77">
        <w:t>11.</w:t>
      </w:r>
      <w:r w:rsidRPr="000B6F77">
        <w:tab/>
        <w:t>Esmaeeli M, Nami MR, Kazemianfar B, 2019. Geometric analysis and constrained optimization of woven z-pinned composites for maximization of elastic properties,</w:t>
      </w:r>
      <w:r w:rsidRPr="000B6F77">
        <w:rPr>
          <w:i/>
        </w:rPr>
        <w:t xml:space="preserve"> Composite Structures</w:t>
      </w:r>
      <w:r w:rsidRPr="000B6F77">
        <w:t xml:space="preserve">,  </w:t>
      </w:r>
      <w:r w:rsidRPr="000B6F77">
        <w:rPr>
          <w:b/>
        </w:rPr>
        <w:t>210</w:t>
      </w:r>
      <w:r w:rsidRPr="000B6F77">
        <w:t>: p. 553-566.</w:t>
      </w:r>
    </w:p>
    <w:p w14:paraId="7FF597B4" w14:textId="77777777" w:rsidR="000A23EF" w:rsidRPr="000B6F77" w:rsidRDefault="000A23EF" w:rsidP="000A23EF">
      <w:pPr>
        <w:pStyle w:val="EndNoteBibliography"/>
        <w:ind w:left="720" w:hanging="720"/>
      </w:pPr>
      <w:r w:rsidRPr="000B6F77">
        <w:t>12.</w:t>
      </w:r>
      <w:r w:rsidRPr="000B6F77">
        <w:tab/>
        <w:t>Ghane E, Fagerström M, Mirkhalaf SM, 2023. A multiscale deep learning model for elastic properties of woven composites,</w:t>
      </w:r>
      <w:r w:rsidRPr="000B6F77">
        <w:rPr>
          <w:i/>
        </w:rPr>
        <w:t xml:space="preserve"> International Journal of Solids and Structures</w:t>
      </w:r>
      <w:r w:rsidRPr="000B6F77">
        <w:t xml:space="preserve">,  </w:t>
      </w:r>
      <w:r w:rsidRPr="000B6F77">
        <w:rPr>
          <w:b/>
        </w:rPr>
        <w:t>282</w:t>
      </w:r>
      <w:r w:rsidRPr="000B6F77">
        <w:t>: p. 112452.</w:t>
      </w:r>
    </w:p>
    <w:p w14:paraId="4AC16644" w14:textId="77777777" w:rsidR="000A23EF" w:rsidRPr="000B6F77" w:rsidRDefault="000A23EF" w:rsidP="000A23EF">
      <w:pPr>
        <w:pStyle w:val="EndNoteBibliography"/>
        <w:ind w:left="720" w:hanging="720"/>
      </w:pPr>
      <w:r w:rsidRPr="000B6F77">
        <w:t>13.</w:t>
      </w:r>
      <w:r w:rsidRPr="000B6F77">
        <w:tab/>
        <w:t>Liu K, Wang F, Wang X, Yan B, Tong M, 2025. Prediction of elastic properties of 3D orthogonal woven composites by multiscale deep neural network,</w:t>
      </w:r>
      <w:r w:rsidRPr="000B6F77">
        <w:rPr>
          <w:i/>
        </w:rPr>
        <w:t xml:space="preserve"> Materials Today Communications</w:t>
      </w:r>
      <w:r w:rsidRPr="000B6F77">
        <w:t xml:space="preserve">,  </w:t>
      </w:r>
      <w:r w:rsidRPr="000B6F77">
        <w:rPr>
          <w:b/>
        </w:rPr>
        <w:t>42</w:t>
      </w:r>
      <w:r w:rsidRPr="000B6F77">
        <w:t>: p. 111221.</w:t>
      </w:r>
    </w:p>
    <w:p w14:paraId="71882526" w14:textId="77777777" w:rsidR="000A23EF" w:rsidRPr="000B6F77" w:rsidRDefault="000A23EF" w:rsidP="000A23EF">
      <w:pPr>
        <w:pStyle w:val="EndNoteBibliography"/>
        <w:ind w:left="720" w:hanging="720"/>
      </w:pPr>
      <w:r w:rsidRPr="000B6F77">
        <w:t>14.</w:t>
      </w:r>
      <w:r w:rsidRPr="000B6F77">
        <w:tab/>
        <w:t>Kim D-J, Kim G-W, Baek J-h, Nam B, Kim H-S, 2023. Prediction of stress-strain behavior of carbon fabric woven composites by deep neural network,</w:t>
      </w:r>
      <w:r w:rsidRPr="000B6F77">
        <w:rPr>
          <w:i/>
        </w:rPr>
        <w:t xml:space="preserve"> Composite Structures</w:t>
      </w:r>
      <w:r w:rsidRPr="000B6F77">
        <w:t xml:space="preserve">,  </w:t>
      </w:r>
      <w:r w:rsidRPr="000B6F77">
        <w:rPr>
          <w:b/>
        </w:rPr>
        <w:t>318</w:t>
      </w:r>
      <w:r w:rsidRPr="000B6F77">
        <w:t>: p. 117073.</w:t>
      </w:r>
    </w:p>
    <w:p w14:paraId="4C4AB71F" w14:textId="77777777" w:rsidR="000A23EF" w:rsidRPr="000B6F77" w:rsidRDefault="000A23EF" w:rsidP="000A23EF">
      <w:pPr>
        <w:pStyle w:val="EndNoteBibliography"/>
        <w:ind w:left="720" w:hanging="720"/>
      </w:pPr>
      <w:r w:rsidRPr="000B6F77">
        <w:t>15.</w:t>
      </w:r>
      <w:r w:rsidRPr="000B6F77">
        <w:tab/>
        <w:t>Liu X, Zhou X-Y, Liu B, Gao C, 2023. Multiscale modeling of woven composites by deep learning neural networks and its application in design optimization,</w:t>
      </w:r>
      <w:r w:rsidRPr="000B6F77">
        <w:rPr>
          <w:i/>
        </w:rPr>
        <w:t xml:space="preserve"> Composite Structures</w:t>
      </w:r>
      <w:r w:rsidRPr="000B6F77">
        <w:t xml:space="preserve">,  </w:t>
      </w:r>
      <w:r w:rsidRPr="000B6F77">
        <w:rPr>
          <w:b/>
        </w:rPr>
        <w:t>324</w:t>
      </w:r>
      <w:r w:rsidRPr="000B6F77">
        <w:t>: p. 117553.</w:t>
      </w:r>
    </w:p>
    <w:p w14:paraId="6D25471C" w14:textId="77777777" w:rsidR="000A23EF" w:rsidRPr="000B6F77" w:rsidRDefault="000A23EF" w:rsidP="000A23EF">
      <w:pPr>
        <w:pStyle w:val="EndNoteBibliography"/>
        <w:ind w:left="720" w:hanging="720"/>
      </w:pPr>
      <w:r w:rsidRPr="000B6F77">
        <w:t>16.</w:t>
      </w:r>
      <w:r w:rsidRPr="000B6F77">
        <w:tab/>
        <w:t>Koptelov A, Thompson A, Hallett SR, El Said B, 2024. A deep learning approach for predicting the architecture of 3D textile fabrics,</w:t>
      </w:r>
      <w:r w:rsidRPr="000B6F77">
        <w:rPr>
          <w:i/>
        </w:rPr>
        <w:t xml:space="preserve"> Materials &amp; Design</w:t>
      </w:r>
      <w:r w:rsidRPr="000B6F77">
        <w:t xml:space="preserve">,  </w:t>
      </w:r>
      <w:r w:rsidRPr="000B6F77">
        <w:rPr>
          <w:b/>
        </w:rPr>
        <w:t>239</w:t>
      </w:r>
      <w:r w:rsidRPr="000B6F77">
        <w:t>: p. 112803.</w:t>
      </w:r>
    </w:p>
    <w:p w14:paraId="2AF825C5" w14:textId="77777777" w:rsidR="000A23EF" w:rsidRPr="000B6F77" w:rsidRDefault="000A23EF" w:rsidP="000A23EF">
      <w:pPr>
        <w:pStyle w:val="EndNoteBibliography"/>
        <w:ind w:left="720" w:hanging="720"/>
      </w:pPr>
      <w:r w:rsidRPr="000B6F77">
        <w:t>17.</w:t>
      </w:r>
      <w:r w:rsidRPr="000B6F77">
        <w:tab/>
        <w:t>Wu Z, 2009. Three-dimensional exact modeling of geometric and mechanical properties of woven composites,</w:t>
      </w:r>
      <w:r w:rsidRPr="000B6F77">
        <w:rPr>
          <w:i/>
        </w:rPr>
        <w:t xml:space="preserve"> Acta Mechanica Solida Sinica</w:t>
      </w:r>
      <w:r w:rsidRPr="000B6F77">
        <w:t xml:space="preserve">,  </w:t>
      </w:r>
      <w:r w:rsidRPr="000B6F77">
        <w:rPr>
          <w:b/>
        </w:rPr>
        <w:t>22</w:t>
      </w:r>
      <w:r w:rsidRPr="000B6F77">
        <w:t>(5): p. 479-486.</w:t>
      </w:r>
    </w:p>
    <w:p w14:paraId="40E42651" w14:textId="77777777" w:rsidR="000A23EF" w:rsidRPr="000B6F77" w:rsidRDefault="000A23EF" w:rsidP="000A23EF">
      <w:pPr>
        <w:pStyle w:val="EndNoteBibliography"/>
        <w:ind w:left="720" w:hanging="720"/>
      </w:pPr>
      <w:r w:rsidRPr="000B6F77">
        <w:t>18.</w:t>
      </w:r>
      <w:r w:rsidRPr="000B6F77">
        <w:tab/>
        <w:t>Labanieh AR, Legrand X, Koncar V, Soulat D, 2013. Novel optimization method to estimate the geometrical properties of a multiaxial 3D woven preform,</w:t>
      </w:r>
      <w:r w:rsidRPr="000B6F77">
        <w:rPr>
          <w:i/>
        </w:rPr>
        <w:t xml:space="preserve"> Journal of Reinforced Plastics and Composites</w:t>
      </w:r>
      <w:r w:rsidRPr="000B6F77">
        <w:t xml:space="preserve">,  </w:t>
      </w:r>
      <w:r w:rsidRPr="000B6F77">
        <w:rPr>
          <w:b/>
        </w:rPr>
        <w:t>32</w:t>
      </w:r>
      <w:r w:rsidRPr="000B6F77">
        <w:t>(10): p. 700-712.</w:t>
      </w:r>
    </w:p>
    <w:p w14:paraId="08338333" w14:textId="77777777" w:rsidR="000A23EF" w:rsidRPr="000B6F77" w:rsidRDefault="000A23EF" w:rsidP="000A23EF">
      <w:pPr>
        <w:pStyle w:val="EndNoteBibliography"/>
        <w:ind w:left="720" w:hanging="720"/>
      </w:pPr>
      <w:r w:rsidRPr="000B6F77">
        <w:t>19.</w:t>
      </w:r>
      <w:r w:rsidRPr="000B6F77">
        <w:tab/>
        <w:t>Wang Z-P, Cox BN, Kuehsamy SJ, Jhon MH, Sudre O, Sridhar N, Conduit GJ, 2024. A compact yet flexible design space for large-scale nonperiodic 3D woven composites based on a weighted game for generating candidate tow architectures,</w:t>
      </w:r>
      <w:r w:rsidRPr="000B6F77">
        <w:rPr>
          <w:i/>
        </w:rPr>
        <w:t xml:space="preserve"> Computer-Aided Design</w:t>
      </w:r>
      <w:r w:rsidRPr="000B6F77">
        <w:t xml:space="preserve">,  </w:t>
      </w:r>
      <w:r w:rsidRPr="000B6F77">
        <w:rPr>
          <w:b/>
        </w:rPr>
        <w:t>167</w:t>
      </w:r>
      <w:r w:rsidRPr="000B6F77">
        <w:t>: p. 103637.</w:t>
      </w:r>
    </w:p>
    <w:p w14:paraId="4759364D" w14:textId="77777777" w:rsidR="000A23EF" w:rsidRPr="000B6F77" w:rsidRDefault="000A23EF" w:rsidP="000A23EF">
      <w:pPr>
        <w:pStyle w:val="EndNoteBibliography"/>
        <w:ind w:left="720" w:hanging="720"/>
      </w:pPr>
      <w:r w:rsidRPr="000B6F77">
        <w:t>20.</w:t>
      </w:r>
      <w:r w:rsidRPr="000B6F77">
        <w:tab/>
        <w:t>Sitnikova E, Xu M, Kong W, Hu S, Li S, 2024. Design strategy for 3D layer-to-layer angle interlock woven composites,</w:t>
      </w:r>
      <w:r w:rsidRPr="000B6F77">
        <w:rPr>
          <w:i/>
        </w:rPr>
        <w:t xml:space="preserve"> Materials &amp; Design</w:t>
      </w:r>
      <w:r w:rsidRPr="000B6F77">
        <w:t xml:space="preserve">,  </w:t>
      </w:r>
      <w:r w:rsidRPr="000B6F77">
        <w:rPr>
          <w:b/>
        </w:rPr>
        <w:t>247</w:t>
      </w:r>
      <w:r w:rsidRPr="000B6F77">
        <w:t>: p. 113414.</w:t>
      </w:r>
    </w:p>
    <w:p w14:paraId="038AC35A" w14:textId="77777777" w:rsidR="000A23EF" w:rsidRPr="000B6F77" w:rsidRDefault="000A23EF" w:rsidP="000A23EF">
      <w:pPr>
        <w:pStyle w:val="EndNoteBibliography"/>
        <w:ind w:left="720" w:hanging="720"/>
      </w:pPr>
      <w:r w:rsidRPr="000B6F77">
        <w:t>21.</w:t>
      </w:r>
      <w:r w:rsidRPr="000B6F77">
        <w:tab/>
        <w:t>Xu M, Sitnikova E, Li S, 2020. Unification and parameterisation of 2D and 3D weaves and the formulation of a unit cell for composites made of such preforms,</w:t>
      </w:r>
      <w:r w:rsidRPr="000B6F77">
        <w:rPr>
          <w:i/>
        </w:rPr>
        <w:t xml:space="preserve"> Composites Part A: Applied Science and Manufacturing</w:t>
      </w:r>
      <w:r w:rsidRPr="000B6F77">
        <w:t xml:space="preserve">,  </w:t>
      </w:r>
      <w:r w:rsidRPr="000B6F77">
        <w:rPr>
          <w:b/>
        </w:rPr>
        <w:t>133</w:t>
      </w:r>
      <w:r w:rsidRPr="000B6F77">
        <w:t>: p. 105868.</w:t>
      </w:r>
    </w:p>
    <w:p w14:paraId="7926E838" w14:textId="77777777" w:rsidR="000A23EF" w:rsidRPr="000B6F77" w:rsidRDefault="000A23EF" w:rsidP="000A23EF">
      <w:pPr>
        <w:pStyle w:val="EndNoteBibliography"/>
        <w:ind w:left="720" w:hanging="720"/>
      </w:pPr>
      <w:r w:rsidRPr="000B6F77">
        <w:t>22.</w:t>
      </w:r>
      <w:r w:rsidRPr="000B6F77">
        <w:tab/>
        <w:t>Sitnikova E, Xu M, Kong W, Li S, 2022. Controllable parameters as the essential components in the analysis, manufacturing and design of 3D woven composites,</w:t>
      </w:r>
      <w:r w:rsidRPr="000B6F77">
        <w:rPr>
          <w:i/>
        </w:rPr>
        <w:t xml:space="preserve"> Composites Science and Technology</w:t>
      </w:r>
      <w:r w:rsidRPr="000B6F77">
        <w:t xml:space="preserve">,  </w:t>
      </w:r>
      <w:r w:rsidRPr="000B6F77">
        <w:rPr>
          <w:b/>
        </w:rPr>
        <w:t>230</w:t>
      </w:r>
      <w:r w:rsidRPr="000B6F77">
        <w:t>: p. 109730.</w:t>
      </w:r>
    </w:p>
    <w:p w14:paraId="0E31B871" w14:textId="77777777" w:rsidR="000A23EF" w:rsidRPr="000B6F77" w:rsidRDefault="000A23EF" w:rsidP="000A23EF">
      <w:pPr>
        <w:pStyle w:val="EndNoteBibliography"/>
        <w:ind w:left="720" w:hanging="720"/>
      </w:pPr>
      <w:r w:rsidRPr="000B6F77">
        <w:t>23.</w:t>
      </w:r>
      <w:r w:rsidRPr="000B6F77">
        <w:tab/>
        <w:t xml:space="preserve">Sitnikova E. Calculation of the Key Properties of the Weave. 2023. </w:t>
      </w:r>
      <w:r w:rsidRPr="000B6F77">
        <w:rPr>
          <w:i/>
        </w:rPr>
        <w:t>Mendeley Data</w:t>
      </w:r>
      <w:r w:rsidRPr="000B6F77">
        <w:t>, 10.17632/tzhjg99wt7.1</w:t>
      </w:r>
    </w:p>
    <w:p w14:paraId="0BDD069D" w14:textId="77777777" w:rsidR="000A23EF" w:rsidRPr="000B6F77" w:rsidRDefault="000A23EF" w:rsidP="000A23EF">
      <w:pPr>
        <w:pStyle w:val="EndNoteBibliography"/>
        <w:ind w:left="720" w:hanging="720"/>
      </w:pPr>
      <w:r w:rsidRPr="000B6F77">
        <w:t>24.</w:t>
      </w:r>
      <w:r w:rsidRPr="000B6F77">
        <w:tab/>
        <w:t xml:space="preserve">Sitnikova E. Scaling 3D layer-to-layer angle interlock woven reinforcements. 2025. </w:t>
      </w:r>
      <w:r w:rsidRPr="000B6F77">
        <w:rPr>
          <w:i/>
        </w:rPr>
        <w:t>Mendeley Data</w:t>
      </w:r>
      <w:r w:rsidRPr="000B6F77">
        <w:t>, 10.17632/pfgyxdvkb4.1</w:t>
      </w:r>
    </w:p>
    <w:p w14:paraId="4E284EEB" w14:textId="77777777" w:rsidR="000A23EF" w:rsidRPr="000B6F77" w:rsidRDefault="000A23EF" w:rsidP="000A23EF">
      <w:pPr>
        <w:pStyle w:val="EndNoteBibliography"/>
        <w:ind w:left="720" w:hanging="720"/>
      </w:pPr>
      <w:r w:rsidRPr="000B6F77">
        <w:t>25.</w:t>
      </w:r>
      <w:r w:rsidRPr="000B6F77">
        <w:tab/>
        <w:t>Li S, 2001. General unit cells for micromechanical analyses of unidirectional composites,</w:t>
      </w:r>
      <w:r w:rsidRPr="000B6F77">
        <w:rPr>
          <w:i/>
        </w:rPr>
        <w:t xml:space="preserve"> Composites Part A: Applied Science and Manufacturing</w:t>
      </w:r>
      <w:r w:rsidRPr="000B6F77">
        <w:t xml:space="preserve">,  </w:t>
      </w:r>
      <w:r w:rsidRPr="000B6F77">
        <w:rPr>
          <w:b/>
        </w:rPr>
        <w:t>32</w:t>
      </w:r>
      <w:r w:rsidRPr="000B6F77">
        <w:t>(6): p. 815-826.</w:t>
      </w:r>
    </w:p>
    <w:p w14:paraId="26D97690" w14:textId="77777777" w:rsidR="000A23EF" w:rsidRPr="000B6F77" w:rsidRDefault="000A23EF" w:rsidP="000A23EF">
      <w:pPr>
        <w:pStyle w:val="EndNoteBibliography"/>
        <w:ind w:left="720" w:hanging="720"/>
      </w:pPr>
      <w:r w:rsidRPr="000B6F77">
        <w:lastRenderedPageBreak/>
        <w:t>26.</w:t>
      </w:r>
      <w:r w:rsidRPr="000B6F77">
        <w:tab/>
        <w:t>Li S, Jeanmeure LFC, Pan Q, 2015. A composite material characterisation tool: UnitCells,</w:t>
      </w:r>
      <w:r w:rsidRPr="000B6F77">
        <w:rPr>
          <w:i/>
        </w:rPr>
        <w:t xml:space="preserve"> Journal of Engineering Mathematics</w:t>
      </w:r>
      <w:r w:rsidRPr="000B6F77">
        <w:t xml:space="preserve">,  </w:t>
      </w:r>
      <w:r w:rsidRPr="000B6F77">
        <w:rPr>
          <w:b/>
        </w:rPr>
        <w:t>95</w:t>
      </w:r>
      <w:r w:rsidRPr="000B6F77">
        <w:t>(1): p. 279-293.</w:t>
      </w:r>
    </w:p>
    <w:p w14:paraId="25A2756F" w14:textId="77777777" w:rsidR="000A23EF" w:rsidRPr="000B6F77" w:rsidRDefault="000A23EF" w:rsidP="000A23EF">
      <w:pPr>
        <w:pStyle w:val="EndNoteBibliography"/>
        <w:ind w:left="720" w:hanging="720"/>
      </w:pPr>
      <w:r w:rsidRPr="000B6F77">
        <w:t>27.</w:t>
      </w:r>
      <w:r w:rsidRPr="000B6F77">
        <w:tab/>
        <w:t>Li S, Sitnikova E, Representative volume elements and unit cells: concepts, theory, applications and implementation. 2019: Elsevier.</w:t>
      </w:r>
    </w:p>
    <w:p w14:paraId="55736787" w14:textId="77777777" w:rsidR="000A23EF" w:rsidRPr="000B6F77" w:rsidRDefault="000A23EF" w:rsidP="000A23EF">
      <w:pPr>
        <w:pStyle w:val="EndNoteBibliography"/>
        <w:ind w:left="720" w:hanging="720"/>
      </w:pPr>
      <w:r w:rsidRPr="000B6F77">
        <w:t>28.</w:t>
      </w:r>
      <w:r w:rsidRPr="000B6F77">
        <w:tab/>
        <w:t>ACTECH 1304 epoxy resin datasheet. 2020: AVIC Composite Co., LTD.</w:t>
      </w:r>
    </w:p>
    <w:p w14:paraId="04A09DF5" w14:textId="77777777" w:rsidR="000A23EF" w:rsidRPr="000B6F77" w:rsidRDefault="000A23EF" w:rsidP="000A23EF">
      <w:pPr>
        <w:pStyle w:val="EndNoteBibliography"/>
        <w:ind w:left="720" w:hanging="720"/>
      </w:pPr>
      <w:r w:rsidRPr="000B6F77">
        <w:t>29.</w:t>
      </w:r>
      <w:r w:rsidRPr="000B6F77">
        <w:tab/>
        <w:t>Lomov SV, Huysmans G, Luo Y, Parnas RS, Prodromou A, Verpoest I, Phelan FR, 2001. Textile composites: modelling strategies,</w:t>
      </w:r>
      <w:r w:rsidRPr="000B6F77">
        <w:rPr>
          <w:i/>
        </w:rPr>
        <w:t xml:space="preserve"> Composites Part A: Applied Science and Manufacturing</w:t>
      </w:r>
      <w:r w:rsidRPr="000B6F77">
        <w:t xml:space="preserve">,  </w:t>
      </w:r>
      <w:r w:rsidRPr="000B6F77">
        <w:rPr>
          <w:b/>
        </w:rPr>
        <w:t>32</w:t>
      </w:r>
      <w:r w:rsidRPr="000B6F77">
        <w:t>(10): p. 1379-1394.</w:t>
      </w:r>
    </w:p>
    <w:p w14:paraId="5B9F169D" w14:textId="77777777" w:rsidR="000A23EF" w:rsidRPr="000B6F77" w:rsidRDefault="000A23EF" w:rsidP="000A23EF">
      <w:pPr>
        <w:pStyle w:val="EndNoteBibliography"/>
        <w:ind w:left="720" w:hanging="720"/>
      </w:pPr>
      <w:r w:rsidRPr="000B6F77">
        <w:t>30.</w:t>
      </w:r>
      <w:r w:rsidRPr="000B6F77">
        <w:tab/>
        <w:t>Xu M, Sitnikova E, Kong W, Zhang J, Hu S, Li S, 2024. Characterisation of 3D woven textile composites in presence of minor weft tow undulations and cross-section variations,</w:t>
      </w:r>
      <w:r w:rsidRPr="000B6F77">
        <w:rPr>
          <w:i/>
        </w:rPr>
        <w:t xml:space="preserve"> Journal of Composite Materials</w:t>
      </w:r>
      <w:r w:rsidRPr="000B6F77">
        <w:t xml:space="preserve">,  </w:t>
      </w:r>
      <w:r w:rsidRPr="000B6F77">
        <w:rPr>
          <w:b/>
        </w:rPr>
        <w:t>58</w:t>
      </w:r>
      <w:r w:rsidRPr="000B6F77">
        <w:t>(25): p. 2671-2691.</w:t>
      </w:r>
    </w:p>
    <w:p w14:paraId="0C702992" w14:textId="77777777" w:rsidR="000A23EF" w:rsidRPr="000B6F77" w:rsidRDefault="000A23EF" w:rsidP="000A23EF">
      <w:pPr>
        <w:pStyle w:val="EndNoteBibliography"/>
        <w:ind w:left="720" w:hanging="720"/>
      </w:pPr>
      <w:r w:rsidRPr="000B6F77">
        <w:t>31.</w:t>
      </w:r>
      <w:r w:rsidRPr="000B6F77">
        <w:tab/>
        <w:t>El-Dessouky HM, Lawrence CA, 2013. Ultra-lightweight carbon fibre/thermoplastic composite material using spread tow technology,</w:t>
      </w:r>
      <w:r w:rsidRPr="000B6F77">
        <w:rPr>
          <w:i/>
        </w:rPr>
        <w:t xml:space="preserve"> Composites Part B: Engineering</w:t>
      </w:r>
      <w:r w:rsidRPr="000B6F77">
        <w:t xml:space="preserve">,  </w:t>
      </w:r>
      <w:r w:rsidRPr="000B6F77">
        <w:rPr>
          <w:b/>
        </w:rPr>
        <w:t>50</w:t>
      </w:r>
      <w:r w:rsidRPr="000B6F77">
        <w:t>: p. 91-97.</w:t>
      </w:r>
    </w:p>
    <w:p w14:paraId="709DBCC6" w14:textId="77777777" w:rsidR="000A23EF" w:rsidRPr="000B6F77" w:rsidRDefault="000A23EF" w:rsidP="000A23EF">
      <w:pPr>
        <w:pStyle w:val="EndNoteBibliography"/>
        <w:ind w:left="720" w:hanging="720"/>
      </w:pPr>
      <w:r w:rsidRPr="000B6F77">
        <w:t>32.</w:t>
      </w:r>
      <w:r w:rsidRPr="000B6F77">
        <w:tab/>
        <w:t>Blackketter DM, Walrath DE, Hansen AC, 1993. Modeling Damage in a Plain Weave Fabric-Reinforced Composite Material,</w:t>
      </w:r>
      <w:r w:rsidRPr="000B6F77">
        <w:rPr>
          <w:i/>
        </w:rPr>
        <w:t xml:space="preserve"> Journal of Composites Technology &amp; Research</w:t>
      </w:r>
      <w:r w:rsidRPr="000B6F77">
        <w:t xml:space="preserve">,  </w:t>
      </w:r>
      <w:r w:rsidRPr="000B6F77">
        <w:rPr>
          <w:b/>
        </w:rPr>
        <w:t>15</w:t>
      </w:r>
      <w:r w:rsidRPr="000B6F77">
        <w:t>: p. 136-142.</w:t>
      </w:r>
    </w:p>
    <w:p w14:paraId="4CBBFC81" w14:textId="77777777" w:rsidR="000A23EF" w:rsidRPr="000B6F77" w:rsidRDefault="000A23EF" w:rsidP="000A23EF">
      <w:pPr>
        <w:pStyle w:val="EndNoteBibliography"/>
        <w:ind w:left="720" w:hanging="720"/>
      </w:pPr>
      <w:r w:rsidRPr="000B6F77">
        <w:t>33.</w:t>
      </w:r>
      <w:r w:rsidRPr="000B6F77">
        <w:tab/>
        <w:t>Liu Z, Ge J, Liu K, Li M, Zhang B, Wang H, Huang J, Liang J, 2022. High-fidelity modeling of 3D woven composites considering inhomogeneous intra-yarn fiber volume fractions,</w:t>
      </w:r>
      <w:r w:rsidRPr="000B6F77">
        <w:rPr>
          <w:i/>
        </w:rPr>
        <w:t xml:space="preserve"> Composite Structures</w:t>
      </w:r>
      <w:r w:rsidRPr="000B6F77">
        <w:t xml:space="preserve">,  </w:t>
      </w:r>
      <w:r w:rsidRPr="000B6F77">
        <w:rPr>
          <w:b/>
        </w:rPr>
        <w:t>290</w:t>
      </w:r>
      <w:r w:rsidRPr="000B6F77">
        <w:t>: p. 115505.</w:t>
      </w:r>
    </w:p>
    <w:p w14:paraId="474BF457" w14:textId="77777777" w:rsidR="000A23EF" w:rsidRPr="000B6F77" w:rsidRDefault="000A23EF" w:rsidP="000A23EF">
      <w:pPr>
        <w:pStyle w:val="EndNoteBibliography"/>
        <w:ind w:left="720" w:hanging="720"/>
      </w:pPr>
      <w:r w:rsidRPr="000B6F77">
        <w:t>34.</w:t>
      </w:r>
      <w:r w:rsidRPr="000B6F77">
        <w:tab/>
        <w:t>Xu M, Design of Architecture of 3D Woven Composites for Impact Resistance. 2022, University of Nottingham.</w:t>
      </w:r>
    </w:p>
    <w:p w14:paraId="3CDF3EBD" w14:textId="730D3C2C" w:rsidR="00D63C6C" w:rsidRDefault="003841CC" w:rsidP="00B37E5B">
      <w:pPr>
        <w:pStyle w:val="EndNoteBibliography"/>
      </w:pPr>
      <w:r w:rsidRPr="000B6F77">
        <w:fldChar w:fldCharType="end"/>
      </w:r>
      <w:r w:rsidR="000B6F77">
        <w:t>A</w:t>
      </w:r>
    </w:p>
    <w:p w14:paraId="66CFDBE3" w14:textId="018C65FA" w:rsidR="00A51174" w:rsidRDefault="00A51174" w:rsidP="00B37E5B">
      <w:pPr>
        <w:pStyle w:val="EndNoteBibliography"/>
      </w:pPr>
    </w:p>
    <w:sectPr w:rsidR="00A51174" w:rsidSect="00001A95">
      <w:footerReference w:type="default" r:id="rId511"/>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8E1A33" w14:textId="77777777" w:rsidR="00C17099" w:rsidRDefault="00C17099" w:rsidP="00B37E5B">
      <w:r>
        <w:separator/>
      </w:r>
    </w:p>
  </w:endnote>
  <w:endnote w:type="continuationSeparator" w:id="0">
    <w:p w14:paraId="1DEBBB84" w14:textId="77777777" w:rsidR="00C17099" w:rsidRDefault="00C17099" w:rsidP="00B37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SimSu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51520804"/>
      <w:docPartObj>
        <w:docPartGallery w:val="Page Numbers (Bottom of Page)"/>
        <w:docPartUnique/>
      </w:docPartObj>
    </w:sdtPr>
    <w:sdtEndPr>
      <w:rPr>
        <w:noProof/>
      </w:rPr>
    </w:sdtEndPr>
    <w:sdtContent>
      <w:p w14:paraId="00655144" w14:textId="5B1BF104" w:rsidR="00E91E01" w:rsidRDefault="00E91E01" w:rsidP="00F652B6">
        <w:pPr>
          <w:jc w:val="center"/>
        </w:pPr>
        <w:r>
          <w:fldChar w:fldCharType="begin"/>
        </w:r>
        <w:r>
          <w:instrText xml:space="preserve"> PAGE   \* MERGEFORMAT </w:instrText>
        </w:r>
        <w:r>
          <w:fldChar w:fldCharType="separate"/>
        </w:r>
        <w:r>
          <w:rPr>
            <w:noProof/>
          </w:rPr>
          <w:t>17</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455C91" w14:textId="77777777" w:rsidR="00C17099" w:rsidRDefault="00C17099" w:rsidP="00B37E5B">
      <w:r>
        <w:separator/>
      </w:r>
    </w:p>
  </w:footnote>
  <w:footnote w:type="continuationSeparator" w:id="0">
    <w:p w14:paraId="1E5C7359" w14:textId="77777777" w:rsidR="00C17099" w:rsidRDefault="00C17099" w:rsidP="00B37E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D38FB6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0AEA7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270F03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21F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530DFE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BAC459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CF2FD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04C11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C0E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79852C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AD0CC7"/>
    <w:multiLevelType w:val="hybridMultilevel"/>
    <w:tmpl w:val="F3BC1F8C"/>
    <w:lvl w:ilvl="0" w:tplc="91248024">
      <w:start w:val="1"/>
      <w:numFmt w:val="lowerRoman"/>
      <w:pStyle w:val="ListParagraph"/>
      <w:lvlText w:val="%1."/>
      <w:lvlJc w:val="left"/>
      <w:pPr>
        <w:ind w:left="1434" w:hanging="720"/>
      </w:pPr>
      <w:rPr>
        <w:rFonts w:hint="default"/>
      </w:rPr>
    </w:lvl>
    <w:lvl w:ilvl="1" w:tplc="08090019" w:tentative="1">
      <w:start w:val="1"/>
      <w:numFmt w:val="lowerLetter"/>
      <w:lvlText w:val="%2."/>
      <w:lvlJc w:val="left"/>
      <w:pPr>
        <w:ind w:left="1794" w:hanging="360"/>
      </w:pPr>
    </w:lvl>
    <w:lvl w:ilvl="2" w:tplc="0809001B" w:tentative="1">
      <w:start w:val="1"/>
      <w:numFmt w:val="lowerRoman"/>
      <w:lvlText w:val="%3."/>
      <w:lvlJc w:val="right"/>
      <w:pPr>
        <w:ind w:left="2514" w:hanging="180"/>
      </w:pPr>
    </w:lvl>
    <w:lvl w:ilvl="3" w:tplc="0809000F" w:tentative="1">
      <w:start w:val="1"/>
      <w:numFmt w:val="decimal"/>
      <w:lvlText w:val="%4."/>
      <w:lvlJc w:val="left"/>
      <w:pPr>
        <w:ind w:left="3234" w:hanging="360"/>
      </w:pPr>
    </w:lvl>
    <w:lvl w:ilvl="4" w:tplc="08090019" w:tentative="1">
      <w:start w:val="1"/>
      <w:numFmt w:val="lowerLetter"/>
      <w:lvlText w:val="%5."/>
      <w:lvlJc w:val="left"/>
      <w:pPr>
        <w:ind w:left="3954" w:hanging="360"/>
      </w:pPr>
    </w:lvl>
    <w:lvl w:ilvl="5" w:tplc="0809001B" w:tentative="1">
      <w:start w:val="1"/>
      <w:numFmt w:val="lowerRoman"/>
      <w:lvlText w:val="%6."/>
      <w:lvlJc w:val="right"/>
      <w:pPr>
        <w:ind w:left="4674" w:hanging="180"/>
      </w:pPr>
    </w:lvl>
    <w:lvl w:ilvl="6" w:tplc="0809000F" w:tentative="1">
      <w:start w:val="1"/>
      <w:numFmt w:val="decimal"/>
      <w:lvlText w:val="%7."/>
      <w:lvlJc w:val="left"/>
      <w:pPr>
        <w:ind w:left="5394" w:hanging="360"/>
      </w:pPr>
    </w:lvl>
    <w:lvl w:ilvl="7" w:tplc="08090019" w:tentative="1">
      <w:start w:val="1"/>
      <w:numFmt w:val="lowerLetter"/>
      <w:lvlText w:val="%8."/>
      <w:lvlJc w:val="left"/>
      <w:pPr>
        <w:ind w:left="6114" w:hanging="360"/>
      </w:pPr>
    </w:lvl>
    <w:lvl w:ilvl="8" w:tplc="0809001B" w:tentative="1">
      <w:start w:val="1"/>
      <w:numFmt w:val="lowerRoman"/>
      <w:lvlText w:val="%9."/>
      <w:lvlJc w:val="right"/>
      <w:pPr>
        <w:ind w:left="6834" w:hanging="180"/>
      </w:pPr>
    </w:lvl>
  </w:abstractNum>
  <w:abstractNum w:abstractNumId="11" w15:restartNumberingAfterBreak="0">
    <w:nsid w:val="15575D10"/>
    <w:multiLevelType w:val="multilevel"/>
    <w:tmpl w:val="2E9C6838"/>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6C4115B"/>
    <w:multiLevelType w:val="hybridMultilevel"/>
    <w:tmpl w:val="D1B82EAA"/>
    <w:lvl w:ilvl="0" w:tplc="5E5C542E">
      <w:start w:val="1"/>
      <w:numFmt w:val="decimal"/>
      <w:lvlText w:val="%1."/>
      <w:lvlJc w:val="left"/>
      <w:pPr>
        <w:ind w:left="700" w:hanging="360"/>
      </w:pPr>
      <w:rPr>
        <w:rFonts w:hint="default"/>
      </w:rPr>
    </w:lvl>
    <w:lvl w:ilvl="1" w:tplc="08090019" w:tentative="1">
      <w:start w:val="1"/>
      <w:numFmt w:val="lowerLetter"/>
      <w:lvlText w:val="%2."/>
      <w:lvlJc w:val="left"/>
      <w:pPr>
        <w:ind w:left="1420" w:hanging="360"/>
      </w:pPr>
    </w:lvl>
    <w:lvl w:ilvl="2" w:tplc="0809001B" w:tentative="1">
      <w:start w:val="1"/>
      <w:numFmt w:val="lowerRoman"/>
      <w:lvlText w:val="%3."/>
      <w:lvlJc w:val="right"/>
      <w:pPr>
        <w:ind w:left="2140" w:hanging="180"/>
      </w:pPr>
    </w:lvl>
    <w:lvl w:ilvl="3" w:tplc="0809000F" w:tentative="1">
      <w:start w:val="1"/>
      <w:numFmt w:val="decimal"/>
      <w:lvlText w:val="%4."/>
      <w:lvlJc w:val="left"/>
      <w:pPr>
        <w:ind w:left="2860" w:hanging="360"/>
      </w:pPr>
    </w:lvl>
    <w:lvl w:ilvl="4" w:tplc="08090019" w:tentative="1">
      <w:start w:val="1"/>
      <w:numFmt w:val="lowerLetter"/>
      <w:lvlText w:val="%5."/>
      <w:lvlJc w:val="left"/>
      <w:pPr>
        <w:ind w:left="3580" w:hanging="360"/>
      </w:pPr>
    </w:lvl>
    <w:lvl w:ilvl="5" w:tplc="0809001B" w:tentative="1">
      <w:start w:val="1"/>
      <w:numFmt w:val="lowerRoman"/>
      <w:lvlText w:val="%6."/>
      <w:lvlJc w:val="right"/>
      <w:pPr>
        <w:ind w:left="4300" w:hanging="180"/>
      </w:pPr>
    </w:lvl>
    <w:lvl w:ilvl="6" w:tplc="0809000F" w:tentative="1">
      <w:start w:val="1"/>
      <w:numFmt w:val="decimal"/>
      <w:lvlText w:val="%7."/>
      <w:lvlJc w:val="left"/>
      <w:pPr>
        <w:ind w:left="5020" w:hanging="360"/>
      </w:pPr>
    </w:lvl>
    <w:lvl w:ilvl="7" w:tplc="08090019" w:tentative="1">
      <w:start w:val="1"/>
      <w:numFmt w:val="lowerLetter"/>
      <w:lvlText w:val="%8."/>
      <w:lvlJc w:val="left"/>
      <w:pPr>
        <w:ind w:left="5740" w:hanging="360"/>
      </w:pPr>
    </w:lvl>
    <w:lvl w:ilvl="8" w:tplc="0809001B" w:tentative="1">
      <w:start w:val="1"/>
      <w:numFmt w:val="lowerRoman"/>
      <w:lvlText w:val="%9."/>
      <w:lvlJc w:val="right"/>
      <w:pPr>
        <w:ind w:left="6460" w:hanging="180"/>
      </w:pPr>
    </w:lvl>
  </w:abstractNum>
  <w:abstractNum w:abstractNumId="13" w15:restartNumberingAfterBreak="0">
    <w:nsid w:val="185D4F53"/>
    <w:multiLevelType w:val="multilevel"/>
    <w:tmpl w:val="3028EF46"/>
    <w:lvl w:ilvl="0">
      <w:start w:val="1"/>
      <w:numFmt w:val="decimal"/>
      <w:pStyle w:val="Heading1"/>
      <w:lvlText w:val="%1"/>
      <w:lvlJc w:val="left"/>
      <w:pPr>
        <w:ind w:left="3835"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36CC7296"/>
    <w:multiLevelType w:val="hybridMultilevel"/>
    <w:tmpl w:val="80E40E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2592AC6"/>
    <w:multiLevelType w:val="hybridMultilevel"/>
    <w:tmpl w:val="6A0A8A1C"/>
    <w:lvl w:ilvl="0" w:tplc="8EFCC9F6">
      <w:start w:val="1"/>
      <w:numFmt w:val="decimal"/>
      <w:lvlText w:val="%1)"/>
      <w:lvlJc w:val="left"/>
      <w:pPr>
        <w:ind w:left="700" w:hanging="360"/>
      </w:pPr>
      <w:rPr>
        <w:rFonts w:hint="default"/>
      </w:rPr>
    </w:lvl>
    <w:lvl w:ilvl="1" w:tplc="08090019" w:tentative="1">
      <w:start w:val="1"/>
      <w:numFmt w:val="lowerLetter"/>
      <w:lvlText w:val="%2."/>
      <w:lvlJc w:val="left"/>
      <w:pPr>
        <w:ind w:left="1420" w:hanging="360"/>
      </w:pPr>
    </w:lvl>
    <w:lvl w:ilvl="2" w:tplc="0809001B" w:tentative="1">
      <w:start w:val="1"/>
      <w:numFmt w:val="lowerRoman"/>
      <w:lvlText w:val="%3."/>
      <w:lvlJc w:val="right"/>
      <w:pPr>
        <w:ind w:left="2140" w:hanging="180"/>
      </w:pPr>
    </w:lvl>
    <w:lvl w:ilvl="3" w:tplc="0809000F" w:tentative="1">
      <w:start w:val="1"/>
      <w:numFmt w:val="decimal"/>
      <w:lvlText w:val="%4."/>
      <w:lvlJc w:val="left"/>
      <w:pPr>
        <w:ind w:left="2860" w:hanging="360"/>
      </w:pPr>
    </w:lvl>
    <w:lvl w:ilvl="4" w:tplc="08090019" w:tentative="1">
      <w:start w:val="1"/>
      <w:numFmt w:val="lowerLetter"/>
      <w:lvlText w:val="%5."/>
      <w:lvlJc w:val="left"/>
      <w:pPr>
        <w:ind w:left="3580" w:hanging="360"/>
      </w:pPr>
    </w:lvl>
    <w:lvl w:ilvl="5" w:tplc="0809001B" w:tentative="1">
      <w:start w:val="1"/>
      <w:numFmt w:val="lowerRoman"/>
      <w:lvlText w:val="%6."/>
      <w:lvlJc w:val="right"/>
      <w:pPr>
        <w:ind w:left="4300" w:hanging="180"/>
      </w:pPr>
    </w:lvl>
    <w:lvl w:ilvl="6" w:tplc="0809000F" w:tentative="1">
      <w:start w:val="1"/>
      <w:numFmt w:val="decimal"/>
      <w:lvlText w:val="%7."/>
      <w:lvlJc w:val="left"/>
      <w:pPr>
        <w:ind w:left="5020" w:hanging="360"/>
      </w:pPr>
    </w:lvl>
    <w:lvl w:ilvl="7" w:tplc="08090019" w:tentative="1">
      <w:start w:val="1"/>
      <w:numFmt w:val="lowerLetter"/>
      <w:lvlText w:val="%8."/>
      <w:lvlJc w:val="left"/>
      <w:pPr>
        <w:ind w:left="5740" w:hanging="360"/>
      </w:pPr>
    </w:lvl>
    <w:lvl w:ilvl="8" w:tplc="0809001B" w:tentative="1">
      <w:start w:val="1"/>
      <w:numFmt w:val="lowerRoman"/>
      <w:lvlText w:val="%9."/>
      <w:lvlJc w:val="right"/>
      <w:pPr>
        <w:ind w:left="6460" w:hanging="180"/>
      </w:pPr>
    </w:lvl>
  </w:abstractNum>
  <w:abstractNum w:abstractNumId="16" w15:restartNumberingAfterBreak="0">
    <w:nsid w:val="62D41E6B"/>
    <w:multiLevelType w:val="hybridMultilevel"/>
    <w:tmpl w:val="890E8916"/>
    <w:lvl w:ilvl="0" w:tplc="2430AFCA">
      <w:start w:val="1"/>
      <w:numFmt w:val="lowerLetter"/>
      <w:lvlText w:val="%1)"/>
      <w:lvlJc w:val="left"/>
      <w:pPr>
        <w:ind w:left="700" w:hanging="360"/>
      </w:pPr>
      <w:rPr>
        <w:rFonts w:hint="default"/>
      </w:rPr>
    </w:lvl>
    <w:lvl w:ilvl="1" w:tplc="08090019" w:tentative="1">
      <w:start w:val="1"/>
      <w:numFmt w:val="lowerLetter"/>
      <w:lvlText w:val="%2."/>
      <w:lvlJc w:val="left"/>
      <w:pPr>
        <w:ind w:left="1420" w:hanging="360"/>
      </w:pPr>
    </w:lvl>
    <w:lvl w:ilvl="2" w:tplc="0809001B" w:tentative="1">
      <w:start w:val="1"/>
      <w:numFmt w:val="lowerRoman"/>
      <w:lvlText w:val="%3."/>
      <w:lvlJc w:val="right"/>
      <w:pPr>
        <w:ind w:left="2140" w:hanging="180"/>
      </w:pPr>
    </w:lvl>
    <w:lvl w:ilvl="3" w:tplc="0809000F" w:tentative="1">
      <w:start w:val="1"/>
      <w:numFmt w:val="decimal"/>
      <w:lvlText w:val="%4."/>
      <w:lvlJc w:val="left"/>
      <w:pPr>
        <w:ind w:left="2860" w:hanging="360"/>
      </w:pPr>
    </w:lvl>
    <w:lvl w:ilvl="4" w:tplc="08090019" w:tentative="1">
      <w:start w:val="1"/>
      <w:numFmt w:val="lowerLetter"/>
      <w:lvlText w:val="%5."/>
      <w:lvlJc w:val="left"/>
      <w:pPr>
        <w:ind w:left="3580" w:hanging="360"/>
      </w:pPr>
    </w:lvl>
    <w:lvl w:ilvl="5" w:tplc="0809001B" w:tentative="1">
      <w:start w:val="1"/>
      <w:numFmt w:val="lowerRoman"/>
      <w:lvlText w:val="%6."/>
      <w:lvlJc w:val="right"/>
      <w:pPr>
        <w:ind w:left="4300" w:hanging="180"/>
      </w:pPr>
    </w:lvl>
    <w:lvl w:ilvl="6" w:tplc="0809000F" w:tentative="1">
      <w:start w:val="1"/>
      <w:numFmt w:val="decimal"/>
      <w:lvlText w:val="%7."/>
      <w:lvlJc w:val="left"/>
      <w:pPr>
        <w:ind w:left="5020" w:hanging="360"/>
      </w:pPr>
    </w:lvl>
    <w:lvl w:ilvl="7" w:tplc="08090019" w:tentative="1">
      <w:start w:val="1"/>
      <w:numFmt w:val="lowerLetter"/>
      <w:lvlText w:val="%8."/>
      <w:lvlJc w:val="left"/>
      <w:pPr>
        <w:ind w:left="5740" w:hanging="360"/>
      </w:pPr>
    </w:lvl>
    <w:lvl w:ilvl="8" w:tplc="0809001B" w:tentative="1">
      <w:start w:val="1"/>
      <w:numFmt w:val="lowerRoman"/>
      <w:lvlText w:val="%9."/>
      <w:lvlJc w:val="right"/>
      <w:pPr>
        <w:ind w:left="6460" w:hanging="180"/>
      </w:pPr>
    </w:lvl>
  </w:abstractNum>
  <w:num w:numId="1" w16cid:durableId="669722329">
    <w:abstractNumId w:val="13"/>
  </w:num>
  <w:num w:numId="2" w16cid:durableId="1108501382">
    <w:abstractNumId w:val="10"/>
  </w:num>
  <w:num w:numId="3" w16cid:durableId="2141534846">
    <w:abstractNumId w:val="11"/>
  </w:num>
  <w:num w:numId="4" w16cid:durableId="1755201364">
    <w:abstractNumId w:val="14"/>
  </w:num>
  <w:num w:numId="5" w16cid:durableId="268583356">
    <w:abstractNumId w:val="9"/>
  </w:num>
  <w:num w:numId="6" w16cid:durableId="1449812044">
    <w:abstractNumId w:val="7"/>
  </w:num>
  <w:num w:numId="7" w16cid:durableId="133764736">
    <w:abstractNumId w:val="6"/>
  </w:num>
  <w:num w:numId="8" w16cid:durableId="1984197291">
    <w:abstractNumId w:val="5"/>
  </w:num>
  <w:num w:numId="9" w16cid:durableId="580677520">
    <w:abstractNumId w:val="4"/>
  </w:num>
  <w:num w:numId="10" w16cid:durableId="538517425">
    <w:abstractNumId w:val="8"/>
  </w:num>
  <w:num w:numId="11" w16cid:durableId="16347471">
    <w:abstractNumId w:val="3"/>
  </w:num>
  <w:num w:numId="12" w16cid:durableId="1029455261">
    <w:abstractNumId w:val="2"/>
  </w:num>
  <w:num w:numId="13" w16cid:durableId="728111605">
    <w:abstractNumId w:val="1"/>
  </w:num>
  <w:num w:numId="14" w16cid:durableId="1497500372">
    <w:abstractNumId w:val="0"/>
  </w:num>
  <w:num w:numId="15" w16cid:durableId="1316445974">
    <w:abstractNumId w:val="9"/>
  </w:num>
  <w:num w:numId="16" w16cid:durableId="1796832523">
    <w:abstractNumId w:val="7"/>
  </w:num>
  <w:num w:numId="17" w16cid:durableId="288980156">
    <w:abstractNumId w:val="6"/>
  </w:num>
  <w:num w:numId="18" w16cid:durableId="1606959162">
    <w:abstractNumId w:val="5"/>
  </w:num>
  <w:num w:numId="19" w16cid:durableId="749037363">
    <w:abstractNumId w:val="4"/>
  </w:num>
  <w:num w:numId="20" w16cid:durableId="1486434466">
    <w:abstractNumId w:val="8"/>
  </w:num>
  <w:num w:numId="21" w16cid:durableId="116994040">
    <w:abstractNumId w:val="3"/>
  </w:num>
  <w:num w:numId="22" w16cid:durableId="1761561264">
    <w:abstractNumId w:val="2"/>
  </w:num>
  <w:num w:numId="23" w16cid:durableId="1697348504">
    <w:abstractNumId w:val="1"/>
  </w:num>
  <w:num w:numId="24" w16cid:durableId="538905519">
    <w:abstractNumId w:val="0"/>
  </w:num>
  <w:num w:numId="25" w16cid:durableId="1885409709">
    <w:abstractNumId w:val="15"/>
  </w:num>
  <w:num w:numId="26" w16cid:durableId="1384207012">
    <w:abstractNumId w:val="12"/>
  </w:num>
  <w:num w:numId="27" w16cid:durableId="622003657">
    <w:abstractNumId w:val="1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 - Min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232EF6"/>
    <w:rsid w:val="00000752"/>
    <w:rsid w:val="000008B6"/>
    <w:rsid w:val="00000D4F"/>
    <w:rsid w:val="00000DAD"/>
    <w:rsid w:val="00001343"/>
    <w:rsid w:val="000013EA"/>
    <w:rsid w:val="0000144D"/>
    <w:rsid w:val="00001A5B"/>
    <w:rsid w:val="00001A95"/>
    <w:rsid w:val="00001C05"/>
    <w:rsid w:val="0000244A"/>
    <w:rsid w:val="000025EF"/>
    <w:rsid w:val="000027C2"/>
    <w:rsid w:val="000028C3"/>
    <w:rsid w:val="000035D4"/>
    <w:rsid w:val="00003F81"/>
    <w:rsid w:val="000041FB"/>
    <w:rsid w:val="0000470A"/>
    <w:rsid w:val="000048F0"/>
    <w:rsid w:val="00004A31"/>
    <w:rsid w:val="00005071"/>
    <w:rsid w:val="00005431"/>
    <w:rsid w:val="000059CE"/>
    <w:rsid w:val="00005C8F"/>
    <w:rsid w:val="000068CF"/>
    <w:rsid w:val="00006CB6"/>
    <w:rsid w:val="0000732C"/>
    <w:rsid w:val="000076B0"/>
    <w:rsid w:val="00010C17"/>
    <w:rsid w:val="000110D8"/>
    <w:rsid w:val="000114DE"/>
    <w:rsid w:val="000118D3"/>
    <w:rsid w:val="000120E2"/>
    <w:rsid w:val="00013781"/>
    <w:rsid w:val="00013B64"/>
    <w:rsid w:val="00013D01"/>
    <w:rsid w:val="00013FB5"/>
    <w:rsid w:val="0001418E"/>
    <w:rsid w:val="000143A5"/>
    <w:rsid w:val="00015CEF"/>
    <w:rsid w:val="00015FCF"/>
    <w:rsid w:val="00016239"/>
    <w:rsid w:val="000162B4"/>
    <w:rsid w:val="000164F1"/>
    <w:rsid w:val="00017149"/>
    <w:rsid w:val="00017309"/>
    <w:rsid w:val="00017EF5"/>
    <w:rsid w:val="0002034A"/>
    <w:rsid w:val="000208ED"/>
    <w:rsid w:val="00021364"/>
    <w:rsid w:val="00021557"/>
    <w:rsid w:val="00021912"/>
    <w:rsid w:val="0002243A"/>
    <w:rsid w:val="000238DB"/>
    <w:rsid w:val="00023ABD"/>
    <w:rsid w:val="000241A7"/>
    <w:rsid w:val="00024C6B"/>
    <w:rsid w:val="000251EE"/>
    <w:rsid w:val="00025DF6"/>
    <w:rsid w:val="00025F4C"/>
    <w:rsid w:val="00025F9B"/>
    <w:rsid w:val="0002617B"/>
    <w:rsid w:val="0002648F"/>
    <w:rsid w:val="00026629"/>
    <w:rsid w:val="000267C1"/>
    <w:rsid w:val="00026B39"/>
    <w:rsid w:val="00026C99"/>
    <w:rsid w:val="00026EED"/>
    <w:rsid w:val="00027755"/>
    <w:rsid w:val="00027A30"/>
    <w:rsid w:val="00027AAD"/>
    <w:rsid w:val="00027B23"/>
    <w:rsid w:val="00030614"/>
    <w:rsid w:val="000310DE"/>
    <w:rsid w:val="0003179A"/>
    <w:rsid w:val="00031B5D"/>
    <w:rsid w:val="0003245B"/>
    <w:rsid w:val="00033ED1"/>
    <w:rsid w:val="00033F93"/>
    <w:rsid w:val="000344F9"/>
    <w:rsid w:val="000364A4"/>
    <w:rsid w:val="000368CF"/>
    <w:rsid w:val="000372A4"/>
    <w:rsid w:val="0003738A"/>
    <w:rsid w:val="00037BB7"/>
    <w:rsid w:val="00037BDF"/>
    <w:rsid w:val="00037CCC"/>
    <w:rsid w:val="0004022F"/>
    <w:rsid w:val="0004029C"/>
    <w:rsid w:val="0004037D"/>
    <w:rsid w:val="000407C3"/>
    <w:rsid w:val="00041761"/>
    <w:rsid w:val="000417C7"/>
    <w:rsid w:val="000419FC"/>
    <w:rsid w:val="0004202E"/>
    <w:rsid w:val="00042FA7"/>
    <w:rsid w:val="000430E5"/>
    <w:rsid w:val="000436A8"/>
    <w:rsid w:val="00044DCC"/>
    <w:rsid w:val="00045326"/>
    <w:rsid w:val="000456F1"/>
    <w:rsid w:val="00045ABC"/>
    <w:rsid w:val="00046912"/>
    <w:rsid w:val="00046EE0"/>
    <w:rsid w:val="00046F87"/>
    <w:rsid w:val="000475F2"/>
    <w:rsid w:val="000478AA"/>
    <w:rsid w:val="00047F55"/>
    <w:rsid w:val="00050390"/>
    <w:rsid w:val="00050BC8"/>
    <w:rsid w:val="00050D71"/>
    <w:rsid w:val="0005127F"/>
    <w:rsid w:val="00051887"/>
    <w:rsid w:val="0005193F"/>
    <w:rsid w:val="00051A2D"/>
    <w:rsid w:val="00051A32"/>
    <w:rsid w:val="00051A52"/>
    <w:rsid w:val="000521DA"/>
    <w:rsid w:val="00052FDC"/>
    <w:rsid w:val="000534D2"/>
    <w:rsid w:val="000538F1"/>
    <w:rsid w:val="00054193"/>
    <w:rsid w:val="000548FC"/>
    <w:rsid w:val="00055592"/>
    <w:rsid w:val="00055C4A"/>
    <w:rsid w:val="00055D49"/>
    <w:rsid w:val="00055FBE"/>
    <w:rsid w:val="0005652C"/>
    <w:rsid w:val="00056576"/>
    <w:rsid w:val="00056E80"/>
    <w:rsid w:val="00057032"/>
    <w:rsid w:val="00057CC3"/>
    <w:rsid w:val="00057D35"/>
    <w:rsid w:val="00057FEB"/>
    <w:rsid w:val="000600F4"/>
    <w:rsid w:val="000602FE"/>
    <w:rsid w:val="0006062B"/>
    <w:rsid w:val="00060C3E"/>
    <w:rsid w:val="00061507"/>
    <w:rsid w:val="000615A7"/>
    <w:rsid w:val="0006166D"/>
    <w:rsid w:val="000616B5"/>
    <w:rsid w:val="00061722"/>
    <w:rsid w:val="00061939"/>
    <w:rsid w:val="00061C44"/>
    <w:rsid w:val="00061E39"/>
    <w:rsid w:val="000625CA"/>
    <w:rsid w:val="00062811"/>
    <w:rsid w:val="00062DDA"/>
    <w:rsid w:val="000632EB"/>
    <w:rsid w:val="000638F0"/>
    <w:rsid w:val="00063C3F"/>
    <w:rsid w:val="00063D20"/>
    <w:rsid w:val="000646DB"/>
    <w:rsid w:val="00064748"/>
    <w:rsid w:val="00064877"/>
    <w:rsid w:val="00064C49"/>
    <w:rsid w:val="00064E7D"/>
    <w:rsid w:val="0006500E"/>
    <w:rsid w:val="00065099"/>
    <w:rsid w:val="00065176"/>
    <w:rsid w:val="000651C7"/>
    <w:rsid w:val="0006571A"/>
    <w:rsid w:val="00065E0D"/>
    <w:rsid w:val="00066C2B"/>
    <w:rsid w:val="00067151"/>
    <w:rsid w:val="000672F1"/>
    <w:rsid w:val="000673A4"/>
    <w:rsid w:val="000678AD"/>
    <w:rsid w:val="0006792B"/>
    <w:rsid w:val="00070693"/>
    <w:rsid w:val="00070697"/>
    <w:rsid w:val="000709F7"/>
    <w:rsid w:val="00070B11"/>
    <w:rsid w:val="00070B6D"/>
    <w:rsid w:val="000718E4"/>
    <w:rsid w:val="00071E98"/>
    <w:rsid w:val="00071EFA"/>
    <w:rsid w:val="00073945"/>
    <w:rsid w:val="0007406E"/>
    <w:rsid w:val="000747E9"/>
    <w:rsid w:val="000749A8"/>
    <w:rsid w:val="00074A7C"/>
    <w:rsid w:val="00074C04"/>
    <w:rsid w:val="000753DF"/>
    <w:rsid w:val="000755C2"/>
    <w:rsid w:val="00075AC7"/>
    <w:rsid w:val="00075BED"/>
    <w:rsid w:val="000760A6"/>
    <w:rsid w:val="00076427"/>
    <w:rsid w:val="00076A42"/>
    <w:rsid w:val="000771BE"/>
    <w:rsid w:val="0007760A"/>
    <w:rsid w:val="00077CD7"/>
    <w:rsid w:val="00080282"/>
    <w:rsid w:val="0008057B"/>
    <w:rsid w:val="00080676"/>
    <w:rsid w:val="000806F7"/>
    <w:rsid w:val="00080971"/>
    <w:rsid w:val="00081626"/>
    <w:rsid w:val="00081BC6"/>
    <w:rsid w:val="00081DF8"/>
    <w:rsid w:val="00082371"/>
    <w:rsid w:val="00082913"/>
    <w:rsid w:val="00083A17"/>
    <w:rsid w:val="00083C15"/>
    <w:rsid w:val="00084A96"/>
    <w:rsid w:val="00084FC7"/>
    <w:rsid w:val="00086210"/>
    <w:rsid w:val="00086799"/>
    <w:rsid w:val="0008680F"/>
    <w:rsid w:val="00086A7B"/>
    <w:rsid w:val="00086F6D"/>
    <w:rsid w:val="000876C3"/>
    <w:rsid w:val="0009004E"/>
    <w:rsid w:val="00090096"/>
    <w:rsid w:val="00090303"/>
    <w:rsid w:val="000910EF"/>
    <w:rsid w:val="00091511"/>
    <w:rsid w:val="00091C1D"/>
    <w:rsid w:val="00092149"/>
    <w:rsid w:val="00093920"/>
    <w:rsid w:val="000940D0"/>
    <w:rsid w:val="0009418C"/>
    <w:rsid w:val="00096794"/>
    <w:rsid w:val="0009746B"/>
    <w:rsid w:val="00097ADC"/>
    <w:rsid w:val="00097C75"/>
    <w:rsid w:val="000A0136"/>
    <w:rsid w:val="000A0460"/>
    <w:rsid w:val="000A0AF3"/>
    <w:rsid w:val="000A0F5D"/>
    <w:rsid w:val="000A1DEF"/>
    <w:rsid w:val="000A1EA2"/>
    <w:rsid w:val="000A21C6"/>
    <w:rsid w:val="000A233C"/>
    <w:rsid w:val="000A23EF"/>
    <w:rsid w:val="000A2E75"/>
    <w:rsid w:val="000A380E"/>
    <w:rsid w:val="000A3A4E"/>
    <w:rsid w:val="000A3D99"/>
    <w:rsid w:val="000A42E2"/>
    <w:rsid w:val="000A4559"/>
    <w:rsid w:val="000A488D"/>
    <w:rsid w:val="000A4D13"/>
    <w:rsid w:val="000A4FA3"/>
    <w:rsid w:val="000A544F"/>
    <w:rsid w:val="000A557D"/>
    <w:rsid w:val="000A5816"/>
    <w:rsid w:val="000A596F"/>
    <w:rsid w:val="000A5D64"/>
    <w:rsid w:val="000A64BE"/>
    <w:rsid w:val="000A6F43"/>
    <w:rsid w:val="000A731E"/>
    <w:rsid w:val="000A7344"/>
    <w:rsid w:val="000A7B1D"/>
    <w:rsid w:val="000A7B60"/>
    <w:rsid w:val="000B0025"/>
    <w:rsid w:val="000B1AE5"/>
    <w:rsid w:val="000B2662"/>
    <w:rsid w:val="000B4058"/>
    <w:rsid w:val="000B419B"/>
    <w:rsid w:val="000B42DB"/>
    <w:rsid w:val="000B454F"/>
    <w:rsid w:val="000B46EA"/>
    <w:rsid w:val="000B573B"/>
    <w:rsid w:val="000B6B84"/>
    <w:rsid w:val="000B6F77"/>
    <w:rsid w:val="000B764D"/>
    <w:rsid w:val="000B7A9C"/>
    <w:rsid w:val="000B7D2B"/>
    <w:rsid w:val="000B7D3B"/>
    <w:rsid w:val="000C0580"/>
    <w:rsid w:val="000C15EA"/>
    <w:rsid w:val="000C23D9"/>
    <w:rsid w:val="000C3183"/>
    <w:rsid w:val="000C3C8B"/>
    <w:rsid w:val="000C41E3"/>
    <w:rsid w:val="000C4399"/>
    <w:rsid w:val="000C50BB"/>
    <w:rsid w:val="000C58AB"/>
    <w:rsid w:val="000C58B3"/>
    <w:rsid w:val="000C5CE2"/>
    <w:rsid w:val="000C678C"/>
    <w:rsid w:val="000C680C"/>
    <w:rsid w:val="000C772F"/>
    <w:rsid w:val="000C7772"/>
    <w:rsid w:val="000D01EF"/>
    <w:rsid w:val="000D03E5"/>
    <w:rsid w:val="000D0963"/>
    <w:rsid w:val="000D0D82"/>
    <w:rsid w:val="000D0FD3"/>
    <w:rsid w:val="000D1257"/>
    <w:rsid w:val="000D1274"/>
    <w:rsid w:val="000D14FB"/>
    <w:rsid w:val="000D1F49"/>
    <w:rsid w:val="000D2758"/>
    <w:rsid w:val="000D4B7C"/>
    <w:rsid w:val="000D4E31"/>
    <w:rsid w:val="000D51B7"/>
    <w:rsid w:val="000D557C"/>
    <w:rsid w:val="000D58C6"/>
    <w:rsid w:val="000D5B21"/>
    <w:rsid w:val="000D5FAD"/>
    <w:rsid w:val="000D6277"/>
    <w:rsid w:val="000D6542"/>
    <w:rsid w:val="000D6AC5"/>
    <w:rsid w:val="000D6BDC"/>
    <w:rsid w:val="000D6D70"/>
    <w:rsid w:val="000D779E"/>
    <w:rsid w:val="000D7B3F"/>
    <w:rsid w:val="000D7CE0"/>
    <w:rsid w:val="000D7D84"/>
    <w:rsid w:val="000E015D"/>
    <w:rsid w:val="000E1225"/>
    <w:rsid w:val="000E18FF"/>
    <w:rsid w:val="000E193B"/>
    <w:rsid w:val="000E1B15"/>
    <w:rsid w:val="000E2144"/>
    <w:rsid w:val="000E33F7"/>
    <w:rsid w:val="000E3743"/>
    <w:rsid w:val="000E4C84"/>
    <w:rsid w:val="000E5A3A"/>
    <w:rsid w:val="000E5AF9"/>
    <w:rsid w:val="000E5ED5"/>
    <w:rsid w:val="000E5F2E"/>
    <w:rsid w:val="000E7A1B"/>
    <w:rsid w:val="000E7E40"/>
    <w:rsid w:val="000E7F5C"/>
    <w:rsid w:val="000F09AB"/>
    <w:rsid w:val="000F0C1B"/>
    <w:rsid w:val="000F170A"/>
    <w:rsid w:val="000F177D"/>
    <w:rsid w:val="000F284E"/>
    <w:rsid w:val="000F2C5F"/>
    <w:rsid w:val="000F3182"/>
    <w:rsid w:val="000F49BC"/>
    <w:rsid w:val="000F4E98"/>
    <w:rsid w:val="000F54D0"/>
    <w:rsid w:val="000F56A8"/>
    <w:rsid w:val="000F5A93"/>
    <w:rsid w:val="000F5F1D"/>
    <w:rsid w:val="000F60B9"/>
    <w:rsid w:val="000F60E4"/>
    <w:rsid w:val="000F618F"/>
    <w:rsid w:val="000F629F"/>
    <w:rsid w:val="000F688F"/>
    <w:rsid w:val="000F6D5B"/>
    <w:rsid w:val="000F71B9"/>
    <w:rsid w:val="000F7A97"/>
    <w:rsid w:val="000F7D52"/>
    <w:rsid w:val="00100523"/>
    <w:rsid w:val="0010095E"/>
    <w:rsid w:val="001017ED"/>
    <w:rsid w:val="00101A88"/>
    <w:rsid w:val="00101F71"/>
    <w:rsid w:val="0010216B"/>
    <w:rsid w:val="001029B2"/>
    <w:rsid w:val="00102A29"/>
    <w:rsid w:val="00102B87"/>
    <w:rsid w:val="0010310B"/>
    <w:rsid w:val="00103935"/>
    <w:rsid w:val="00103CF3"/>
    <w:rsid w:val="00103F07"/>
    <w:rsid w:val="001040FC"/>
    <w:rsid w:val="00104F3D"/>
    <w:rsid w:val="0010520E"/>
    <w:rsid w:val="0010659B"/>
    <w:rsid w:val="00106A5F"/>
    <w:rsid w:val="00106F5E"/>
    <w:rsid w:val="001077D6"/>
    <w:rsid w:val="001078C2"/>
    <w:rsid w:val="001107AC"/>
    <w:rsid w:val="0011117D"/>
    <w:rsid w:val="00111292"/>
    <w:rsid w:val="0011159D"/>
    <w:rsid w:val="001115FC"/>
    <w:rsid w:val="001119D9"/>
    <w:rsid w:val="0011211B"/>
    <w:rsid w:val="00112435"/>
    <w:rsid w:val="0011265F"/>
    <w:rsid w:val="00112B15"/>
    <w:rsid w:val="00112C5B"/>
    <w:rsid w:val="001135F9"/>
    <w:rsid w:val="00113738"/>
    <w:rsid w:val="001139B1"/>
    <w:rsid w:val="00113B45"/>
    <w:rsid w:val="00113E29"/>
    <w:rsid w:val="00114244"/>
    <w:rsid w:val="0011495F"/>
    <w:rsid w:val="00114A2E"/>
    <w:rsid w:val="00114F5E"/>
    <w:rsid w:val="00115162"/>
    <w:rsid w:val="0011516F"/>
    <w:rsid w:val="001151A3"/>
    <w:rsid w:val="00115A8E"/>
    <w:rsid w:val="00115D0A"/>
    <w:rsid w:val="00116298"/>
    <w:rsid w:val="001165DD"/>
    <w:rsid w:val="0011691C"/>
    <w:rsid w:val="0011715F"/>
    <w:rsid w:val="00117619"/>
    <w:rsid w:val="001178EC"/>
    <w:rsid w:val="0011791C"/>
    <w:rsid w:val="00117B63"/>
    <w:rsid w:val="00117F4F"/>
    <w:rsid w:val="001200E3"/>
    <w:rsid w:val="00120BDD"/>
    <w:rsid w:val="00121273"/>
    <w:rsid w:val="0012193E"/>
    <w:rsid w:val="00121D77"/>
    <w:rsid w:val="00122F7D"/>
    <w:rsid w:val="001231FC"/>
    <w:rsid w:val="00123FA5"/>
    <w:rsid w:val="0012412C"/>
    <w:rsid w:val="00124A96"/>
    <w:rsid w:val="00124C5E"/>
    <w:rsid w:val="00124D7D"/>
    <w:rsid w:val="001258D7"/>
    <w:rsid w:val="0012592B"/>
    <w:rsid w:val="00125B40"/>
    <w:rsid w:val="00126948"/>
    <w:rsid w:val="00126CFA"/>
    <w:rsid w:val="00126F6B"/>
    <w:rsid w:val="0013001C"/>
    <w:rsid w:val="0013041B"/>
    <w:rsid w:val="001305D2"/>
    <w:rsid w:val="00130AF3"/>
    <w:rsid w:val="00130D24"/>
    <w:rsid w:val="001311DD"/>
    <w:rsid w:val="001316D9"/>
    <w:rsid w:val="00131B0A"/>
    <w:rsid w:val="00132ECF"/>
    <w:rsid w:val="00133088"/>
    <w:rsid w:val="001332E4"/>
    <w:rsid w:val="00133A3D"/>
    <w:rsid w:val="00133DC8"/>
    <w:rsid w:val="001344C1"/>
    <w:rsid w:val="001345FA"/>
    <w:rsid w:val="00134E0D"/>
    <w:rsid w:val="00134EAA"/>
    <w:rsid w:val="00134F01"/>
    <w:rsid w:val="001351CC"/>
    <w:rsid w:val="001363C1"/>
    <w:rsid w:val="0013657F"/>
    <w:rsid w:val="001366FD"/>
    <w:rsid w:val="00136920"/>
    <w:rsid w:val="00136BF9"/>
    <w:rsid w:val="00136C70"/>
    <w:rsid w:val="00136F72"/>
    <w:rsid w:val="00137478"/>
    <w:rsid w:val="001378C6"/>
    <w:rsid w:val="00140354"/>
    <w:rsid w:val="001405F2"/>
    <w:rsid w:val="00140670"/>
    <w:rsid w:val="00140F11"/>
    <w:rsid w:val="00141860"/>
    <w:rsid w:val="00142D70"/>
    <w:rsid w:val="00142D99"/>
    <w:rsid w:val="001431DF"/>
    <w:rsid w:val="001437B5"/>
    <w:rsid w:val="00143807"/>
    <w:rsid w:val="001439B3"/>
    <w:rsid w:val="001440B8"/>
    <w:rsid w:val="0014464F"/>
    <w:rsid w:val="0014499A"/>
    <w:rsid w:val="00144C9D"/>
    <w:rsid w:val="00145053"/>
    <w:rsid w:val="00145636"/>
    <w:rsid w:val="00145F4A"/>
    <w:rsid w:val="001463E1"/>
    <w:rsid w:val="001466F7"/>
    <w:rsid w:val="001472B3"/>
    <w:rsid w:val="00150024"/>
    <w:rsid w:val="001506C5"/>
    <w:rsid w:val="00150FA4"/>
    <w:rsid w:val="001513AC"/>
    <w:rsid w:val="001514E5"/>
    <w:rsid w:val="001515AD"/>
    <w:rsid w:val="0015167C"/>
    <w:rsid w:val="00151C7C"/>
    <w:rsid w:val="00151F8F"/>
    <w:rsid w:val="001523D2"/>
    <w:rsid w:val="0015284E"/>
    <w:rsid w:val="00152905"/>
    <w:rsid w:val="00153440"/>
    <w:rsid w:val="00153534"/>
    <w:rsid w:val="001538C2"/>
    <w:rsid w:val="00153B81"/>
    <w:rsid w:val="00153F02"/>
    <w:rsid w:val="00155B32"/>
    <w:rsid w:val="001567B1"/>
    <w:rsid w:val="00156B43"/>
    <w:rsid w:val="00157777"/>
    <w:rsid w:val="00157C64"/>
    <w:rsid w:val="00157CD5"/>
    <w:rsid w:val="001600AC"/>
    <w:rsid w:val="001600B8"/>
    <w:rsid w:val="00160A1C"/>
    <w:rsid w:val="00160A70"/>
    <w:rsid w:val="0016121A"/>
    <w:rsid w:val="00161937"/>
    <w:rsid w:val="00161A46"/>
    <w:rsid w:val="00162EF4"/>
    <w:rsid w:val="00163635"/>
    <w:rsid w:val="001647BE"/>
    <w:rsid w:val="00164880"/>
    <w:rsid w:val="001648BC"/>
    <w:rsid w:val="00164C1B"/>
    <w:rsid w:val="00164C32"/>
    <w:rsid w:val="0016523E"/>
    <w:rsid w:val="001657F1"/>
    <w:rsid w:val="00165C8C"/>
    <w:rsid w:val="00166196"/>
    <w:rsid w:val="00166415"/>
    <w:rsid w:val="0016688A"/>
    <w:rsid w:val="00167BB5"/>
    <w:rsid w:val="00167C00"/>
    <w:rsid w:val="00167CBD"/>
    <w:rsid w:val="00170974"/>
    <w:rsid w:val="00170A33"/>
    <w:rsid w:val="00171490"/>
    <w:rsid w:val="00171B3A"/>
    <w:rsid w:val="00172546"/>
    <w:rsid w:val="00173889"/>
    <w:rsid w:val="00173A2F"/>
    <w:rsid w:val="001744EE"/>
    <w:rsid w:val="001745D1"/>
    <w:rsid w:val="00174ED0"/>
    <w:rsid w:val="0017514C"/>
    <w:rsid w:val="001755F1"/>
    <w:rsid w:val="00175992"/>
    <w:rsid w:val="00175D45"/>
    <w:rsid w:val="00176787"/>
    <w:rsid w:val="001768A8"/>
    <w:rsid w:val="00176AE6"/>
    <w:rsid w:val="00176DCF"/>
    <w:rsid w:val="00176F69"/>
    <w:rsid w:val="00176FC6"/>
    <w:rsid w:val="001778D5"/>
    <w:rsid w:val="00177DE3"/>
    <w:rsid w:val="00180272"/>
    <w:rsid w:val="00180549"/>
    <w:rsid w:val="001805DB"/>
    <w:rsid w:val="0018155B"/>
    <w:rsid w:val="001818FC"/>
    <w:rsid w:val="00181B69"/>
    <w:rsid w:val="00181C92"/>
    <w:rsid w:val="00181F48"/>
    <w:rsid w:val="00182028"/>
    <w:rsid w:val="00182227"/>
    <w:rsid w:val="0018245F"/>
    <w:rsid w:val="00182B56"/>
    <w:rsid w:val="00182BCE"/>
    <w:rsid w:val="00182D5D"/>
    <w:rsid w:val="001834F8"/>
    <w:rsid w:val="00183746"/>
    <w:rsid w:val="00183D0A"/>
    <w:rsid w:val="00184237"/>
    <w:rsid w:val="00184375"/>
    <w:rsid w:val="00184654"/>
    <w:rsid w:val="0018487D"/>
    <w:rsid w:val="00184E6A"/>
    <w:rsid w:val="00185A9D"/>
    <w:rsid w:val="00185C9B"/>
    <w:rsid w:val="00185D3F"/>
    <w:rsid w:val="00185FB1"/>
    <w:rsid w:val="00186142"/>
    <w:rsid w:val="00186316"/>
    <w:rsid w:val="00186514"/>
    <w:rsid w:val="001866F9"/>
    <w:rsid w:val="00186754"/>
    <w:rsid w:val="00187810"/>
    <w:rsid w:val="00187B10"/>
    <w:rsid w:val="00187B93"/>
    <w:rsid w:val="00190210"/>
    <w:rsid w:val="00190267"/>
    <w:rsid w:val="001907C4"/>
    <w:rsid w:val="00190AD3"/>
    <w:rsid w:val="00190EAD"/>
    <w:rsid w:val="00191445"/>
    <w:rsid w:val="00191B93"/>
    <w:rsid w:val="00191FC6"/>
    <w:rsid w:val="00192066"/>
    <w:rsid w:val="0019259E"/>
    <w:rsid w:val="00192B30"/>
    <w:rsid w:val="00193007"/>
    <w:rsid w:val="00193321"/>
    <w:rsid w:val="00193469"/>
    <w:rsid w:val="00193A32"/>
    <w:rsid w:val="00194081"/>
    <w:rsid w:val="001942B3"/>
    <w:rsid w:val="001946C2"/>
    <w:rsid w:val="001949DC"/>
    <w:rsid w:val="00194FB0"/>
    <w:rsid w:val="00195031"/>
    <w:rsid w:val="00195160"/>
    <w:rsid w:val="00195624"/>
    <w:rsid w:val="00195669"/>
    <w:rsid w:val="001958F1"/>
    <w:rsid w:val="00196422"/>
    <w:rsid w:val="0019661B"/>
    <w:rsid w:val="001967F1"/>
    <w:rsid w:val="0019784C"/>
    <w:rsid w:val="00197DFB"/>
    <w:rsid w:val="001A0972"/>
    <w:rsid w:val="001A0B36"/>
    <w:rsid w:val="001A0FBB"/>
    <w:rsid w:val="001A19E7"/>
    <w:rsid w:val="001A1A3C"/>
    <w:rsid w:val="001A1B23"/>
    <w:rsid w:val="001A1BC9"/>
    <w:rsid w:val="001A1CCC"/>
    <w:rsid w:val="001A1D90"/>
    <w:rsid w:val="001A233F"/>
    <w:rsid w:val="001A24C9"/>
    <w:rsid w:val="001A2C2B"/>
    <w:rsid w:val="001A320C"/>
    <w:rsid w:val="001A4059"/>
    <w:rsid w:val="001A444E"/>
    <w:rsid w:val="001A461E"/>
    <w:rsid w:val="001A4730"/>
    <w:rsid w:val="001A5CC0"/>
    <w:rsid w:val="001A5CFD"/>
    <w:rsid w:val="001A624D"/>
    <w:rsid w:val="001A6555"/>
    <w:rsid w:val="001A72A6"/>
    <w:rsid w:val="001A7C22"/>
    <w:rsid w:val="001B039E"/>
    <w:rsid w:val="001B07B5"/>
    <w:rsid w:val="001B0E23"/>
    <w:rsid w:val="001B18BD"/>
    <w:rsid w:val="001B1AFD"/>
    <w:rsid w:val="001B2DAB"/>
    <w:rsid w:val="001B3AF9"/>
    <w:rsid w:val="001B3F8C"/>
    <w:rsid w:val="001B3FB1"/>
    <w:rsid w:val="001B4191"/>
    <w:rsid w:val="001B4278"/>
    <w:rsid w:val="001B454E"/>
    <w:rsid w:val="001B4663"/>
    <w:rsid w:val="001B46A1"/>
    <w:rsid w:val="001B4E9E"/>
    <w:rsid w:val="001B4F52"/>
    <w:rsid w:val="001B5068"/>
    <w:rsid w:val="001B520B"/>
    <w:rsid w:val="001B5A36"/>
    <w:rsid w:val="001B5AB7"/>
    <w:rsid w:val="001B5C8C"/>
    <w:rsid w:val="001B5EBA"/>
    <w:rsid w:val="001B5EE5"/>
    <w:rsid w:val="001B731E"/>
    <w:rsid w:val="001B73CA"/>
    <w:rsid w:val="001B7C2D"/>
    <w:rsid w:val="001C01B0"/>
    <w:rsid w:val="001C1220"/>
    <w:rsid w:val="001C1222"/>
    <w:rsid w:val="001C1291"/>
    <w:rsid w:val="001C14E5"/>
    <w:rsid w:val="001C1603"/>
    <w:rsid w:val="001C1FE2"/>
    <w:rsid w:val="001C2A75"/>
    <w:rsid w:val="001C2CB6"/>
    <w:rsid w:val="001C2F6A"/>
    <w:rsid w:val="001C2F88"/>
    <w:rsid w:val="001C3444"/>
    <w:rsid w:val="001C3505"/>
    <w:rsid w:val="001C3636"/>
    <w:rsid w:val="001C3F6D"/>
    <w:rsid w:val="001C3FD8"/>
    <w:rsid w:val="001C47FA"/>
    <w:rsid w:val="001C5538"/>
    <w:rsid w:val="001C5EE9"/>
    <w:rsid w:val="001C6D50"/>
    <w:rsid w:val="001C70E2"/>
    <w:rsid w:val="001C7160"/>
    <w:rsid w:val="001C733B"/>
    <w:rsid w:val="001C74AD"/>
    <w:rsid w:val="001C7702"/>
    <w:rsid w:val="001D00DC"/>
    <w:rsid w:val="001D02F4"/>
    <w:rsid w:val="001D0746"/>
    <w:rsid w:val="001D0B46"/>
    <w:rsid w:val="001D0C24"/>
    <w:rsid w:val="001D114A"/>
    <w:rsid w:val="001D1224"/>
    <w:rsid w:val="001D15C6"/>
    <w:rsid w:val="001D2075"/>
    <w:rsid w:val="001D2C45"/>
    <w:rsid w:val="001D39A4"/>
    <w:rsid w:val="001D3AF6"/>
    <w:rsid w:val="001D3B2B"/>
    <w:rsid w:val="001D3BBC"/>
    <w:rsid w:val="001D3ECE"/>
    <w:rsid w:val="001D3FC4"/>
    <w:rsid w:val="001D42EB"/>
    <w:rsid w:val="001D49EF"/>
    <w:rsid w:val="001D4A98"/>
    <w:rsid w:val="001D510B"/>
    <w:rsid w:val="001D5C50"/>
    <w:rsid w:val="001D669A"/>
    <w:rsid w:val="001D6D11"/>
    <w:rsid w:val="001D6D88"/>
    <w:rsid w:val="001D73A3"/>
    <w:rsid w:val="001D7A85"/>
    <w:rsid w:val="001D7CD6"/>
    <w:rsid w:val="001D7EEA"/>
    <w:rsid w:val="001E003B"/>
    <w:rsid w:val="001E00B2"/>
    <w:rsid w:val="001E0129"/>
    <w:rsid w:val="001E0235"/>
    <w:rsid w:val="001E07EF"/>
    <w:rsid w:val="001E07FE"/>
    <w:rsid w:val="001E1190"/>
    <w:rsid w:val="001E198C"/>
    <w:rsid w:val="001E1C90"/>
    <w:rsid w:val="001E1EAA"/>
    <w:rsid w:val="001E2258"/>
    <w:rsid w:val="001E26B6"/>
    <w:rsid w:val="001E4362"/>
    <w:rsid w:val="001E496C"/>
    <w:rsid w:val="001E4D4A"/>
    <w:rsid w:val="001E4F0B"/>
    <w:rsid w:val="001E4FFE"/>
    <w:rsid w:val="001E5619"/>
    <w:rsid w:val="001E56B8"/>
    <w:rsid w:val="001E60A3"/>
    <w:rsid w:val="001E67CF"/>
    <w:rsid w:val="001E6B75"/>
    <w:rsid w:val="001E6C03"/>
    <w:rsid w:val="001E7147"/>
    <w:rsid w:val="001E744B"/>
    <w:rsid w:val="001F00C1"/>
    <w:rsid w:val="001F09C5"/>
    <w:rsid w:val="001F0D68"/>
    <w:rsid w:val="001F0D9E"/>
    <w:rsid w:val="001F0E41"/>
    <w:rsid w:val="001F0E8F"/>
    <w:rsid w:val="001F1707"/>
    <w:rsid w:val="001F17D2"/>
    <w:rsid w:val="001F1979"/>
    <w:rsid w:val="001F2036"/>
    <w:rsid w:val="001F20F8"/>
    <w:rsid w:val="001F267A"/>
    <w:rsid w:val="001F277E"/>
    <w:rsid w:val="001F2C94"/>
    <w:rsid w:val="001F2CA4"/>
    <w:rsid w:val="001F359D"/>
    <w:rsid w:val="001F455A"/>
    <w:rsid w:val="001F4689"/>
    <w:rsid w:val="001F46CB"/>
    <w:rsid w:val="001F503B"/>
    <w:rsid w:val="001F531D"/>
    <w:rsid w:val="001F5AE5"/>
    <w:rsid w:val="001F606A"/>
    <w:rsid w:val="001F65D4"/>
    <w:rsid w:val="001F6FB6"/>
    <w:rsid w:val="001F75D1"/>
    <w:rsid w:val="001F7B5D"/>
    <w:rsid w:val="0020008A"/>
    <w:rsid w:val="002001F8"/>
    <w:rsid w:val="0020046E"/>
    <w:rsid w:val="00200DB3"/>
    <w:rsid w:val="002016D6"/>
    <w:rsid w:val="002017EF"/>
    <w:rsid w:val="00201A79"/>
    <w:rsid w:val="00201D6E"/>
    <w:rsid w:val="00201D70"/>
    <w:rsid w:val="00201E0F"/>
    <w:rsid w:val="00202190"/>
    <w:rsid w:val="002021DF"/>
    <w:rsid w:val="00203047"/>
    <w:rsid w:val="0020309B"/>
    <w:rsid w:val="00203C23"/>
    <w:rsid w:val="00203C24"/>
    <w:rsid w:val="00203EBB"/>
    <w:rsid w:val="002049CA"/>
    <w:rsid w:val="00204B40"/>
    <w:rsid w:val="00204B74"/>
    <w:rsid w:val="00205368"/>
    <w:rsid w:val="00205CA1"/>
    <w:rsid w:val="00205E66"/>
    <w:rsid w:val="00206E08"/>
    <w:rsid w:val="00206E81"/>
    <w:rsid w:val="002078BE"/>
    <w:rsid w:val="00207FAA"/>
    <w:rsid w:val="00207FD1"/>
    <w:rsid w:val="00210B6B"/>
    <w:rsid w:val="00210E7B"/>
    <w:rsid w:val="00210F00"/>
    <w:rsid w:val="00211A10"/>
    <w:rsid w:val="00211BC5"/>
    <w:rsid w:val="002122C3"/>
    <w:rsid w:val="00212363"/>
    <w:rsid w:val="0021259C"/>
    <w:rsid w:val="00212E45"/>
    <w:rsid w:val="00213153"/>
    <w:rsid w:val="00213D6A"/>
    <w:rsid w:val="00213E70"/>
    <w:rsid w:val="00213F57"/>
    <w:rsid w:val="0021411C"/>
    <w:rsid w:val="002143F0"/>
    <w:rsid w:val="002147C1"/>
    <w:rsid w:val="00215F73"/>
    <w:rsid w:val="00216C91"/>
    <w:rsid w:val="00216D4A"/>
    <w:rsid w:val="002171F6"/>
    <w:rsid w:val="00217E27"/>
    <w:rsid w:val="00217F16"/>
    <w:rsid w:val="00217F2C"/>
    <w:rsid w:val="002207BF"/>
    <w:rsid w:val="0022088D"/>
    <w:rsid w:val="002217BD"/>
    <w:rsid w:val="002219BA"/>
    <w:rsid w:val="002222F4"/>
    <w:rsid w:val="002225A6"/>
    <w:rsid w:val="00222EC3"/>
    <w:rsid w:val="0022379F"/>
    <w:rsid w:val="002238EC"/>
    <w:rsid w:val="002238FF"/>
    <w:rsid w:val="00224CAF"/>
    <w:rsid w:val="00224F28"/>
    <w:rsid w:val="00225602"/>
    <w:rsid w:val="002263A3"/>
    <w:rsid w:val="00226449"/>
    <w:rsid w:val="002264D3"/>
    <w:rsid w:val="00227045"/>
    <w:rsid w:val="002271FF"/>
    <w:rsid w:val="0022767C"/>
    <w:rsid w:val="00227EB6"/>
    <w:rsid w:val="002303D4"/>
    <w:rsid w:val="0023082C"/>
    <w:rsid w:val="0023154E"/>
    <w:rsid w:val="00231E50"/>
    <w:rsid w:val="00231E7E"/>
    <w:rsid w:val="002322A6"/>
    <w:rsid w:val="00232453"/>
    <w:rsid w:val="00232EC1"/>
    <w:rsid w:val="00232EF6"/>
    <w:rsid w:val="00233497"/>
    <w:rsid w:val="0023358B"/>
    <w:rsid w:val="0023398F"/>
    <w:rsid w:val="00233C5A"/>
    <w:rsid w:val="00234D27"/>
    <w:rsid w:val="00234EF7"/>
    <w:rsid w:val="00234F52"/>
    <w:rsid w:val="00235291"/>
    <w:rsid w:val="00235C59"/>
    <w:rsid w:val="00236258"/>
    <w:rsid w:val="00236602"/>
    <w:rsid w:val="00236DCB"/>
    <w:rsid w:val="00237008"/>
    <w:rsid w:val="0023760C"/>
    <w:rsid w:val="00240075"/>
    <w:rsid w:val="00240134"/>
    <w:rsid w:val="00240BF1"/>
    <w:rsid w:val="00242212"/>
    <w:rsid w:val="002423E0"/>
    <w:rsid w:val="0024277D"/>
    <w:rsid w:val="00242EB0"/>
    <w:rsid w:val="002433A9"/>
    <w:rsid w:val="00243795"/>
    <w:rsid w:val="00243E6C"/>
    <w:rsid w:val="002442D5"/>
    <w:rsid w:val="002443BB"/>
    <w:rsid w:val="00244979"/>
    <w:rsid w:val="00244F09"/>
    <w:rsid w:val="00245A41"/>
    <w:rsid w:val="002465A7"/>
    <w:rsid w:val="00246687"/>
    <w:rsid w:val="00246CE3"/>
    <w:rsid w:val="00246DF0"/>
    <w:rsid w:val="00247D25"/>
    <w:rsid w:val="00250158"/>
    <w:rsid w:val="002501BB"/>
    <w:rsid w:val="002502C0"/>
    <w:rsid w:val="002505AB"/>
    <w:rsid w:val="00250DD9"/>
    <w:rsid w:val="00250E0D"/>
    <w:rsid w:val="00251035"/>
    <w:rsid w:val="00251286"/>
    <w:rsid w:val="00251520"/>
    <w:rsid w:val="002517A2"/>
    <w:rsid w:val="0025238C"/>
    <w:rsid w:val="00252494"/>
    <w:rsid w:val="0025276B"/>
    <w:rsid w:val="002533D1"/>
    <w:rsid w:val="002534DD"/>
    <w:rsid w:val="00253E1F"/>
    <w:rsid w:val="00253E4B"/>
    <w:rsid w:val="00254464"/>
    <w:rsid w:val="002547A3"/>
    <w:rsid w:val="0025483D"/>
    <w:rsid w:val="00254B76"/>
    <w:rsid w:val="00255307"/>
    <w:rsid w:val="00255810"/>
    <w:rsid w:val="00255C65"/>
    <w:rsid w:val="00255F16"/>
    <w:rsid w:val="002571A6"/>
    <w:rsid w:val="00257435"/>
    <w:rsid w:val="00257D62"/>
    <w:rsid w:val="00257E98"/>
    <w:rsid w:val="00260133"/>
    <w:rsid w:val="002601FB"/>
    <w:rsid w:val="00261420"/>
    <w:rsid w:val="00262393"/>
    <w:rsid w:val="00262AE8"/>
    <w:rsid w:val="00262B56"/>
    <w:rsid w:val="00262BE2"/>
    <w:rsid w:val="0026335E"/>
    <w:rsid w:val="0026340A"/>
    <w:rsid w:val="00263574"/>
    <w:rsid w:val="00263780"/>
    <w:rsid w:val="0026379B"/>
    <w:rsid w:val="00263ED5"/>
    <w:rsid w:val="0026470E"/>
    <w:rsid w:val="00264C41"/>
    <w:rsid w:val="00264CD9"/>
    <w:rsid w:val="00264F8C"/>
    <w:rsid w:val="0026573E"/>
    <w:rsid w:val="00265E86"/>
    <w:rsid w:val="0026697B"/>
    <w:rsid w:val="002669F9"/>
    <w:rsid w:val="00266A95"/>
    <w:rsid w:val="00266DE4"/>
    <w:rsid w:val="00266DF1"/>
    <w:rsid w:val="00266EAF"/>
    <w:rsid w:val="00267ACE"/>
    <w:rsid w:val="00267DF9"/>
    <w:rsid w:val="00267FC6"/>
    <w:rsid w:val="00270827"/>
    <w:rsid w:val="00270B0B"/>
    <w:rsid w:val="00270EC2"/>
    <w:rsid w:val="00271B27"/>
    <w:rsid w:val="00271DEE"/>
    <w:rsid w:val="00271EF0"/>
    <w:rsid w:val="0027235F"/>
    <w:rsid w:val="00273896"/>
    <w:rsid w:val="002745C5"/>
    <w:rsid w:val="00274D7B"/>
    <w:rsid w:val="0027522A"/>
    <w:rsid w:val="002769BC"/>
    <w:rsid w:val="0027778D"/>
    <w:rsid w:val="002800DF"/>
    <w:rsid w:val="002802F2"/>
    <w:rsid w:val="0028048F"/>
    <w:rsid w:val="00280876"/>
    <w:rsid w:val="00281782"/>
    <w:rsid w:val="00281A2B"/>
    <w:rsid w:val="002822A8"/>
    <w:rsid w:val="0028297C"/>
    <w:rsid w:val="002830F7"/>
    <w:rsid w:val="002831FA"/>
    <w:rsid w:val="002832DE"/>
    <w:rsid w:val="00283B9A"/>
    <w:rsid w:val="00283E8E"/>
    <w:rsid w:val="00285158"/>
    <w:rsid w:val="002855B6"/>
    <w:rsid w:val="002865B2"/>
    <w:rsid w:val="002866C2"/>
    <w:rsid w:val="00286E80"/>
    <w:rsid w:val="00290AE5"/>
    <w:rsid w:val="00291990"/>
    <w:rsid w:val="00291D98"/>
    <w:rsid w:val="00292015"/>
    <w:rsid w:val="00292109"/>
    <w:rsid w:val="00292572"/>
    <w:rsid w:val="00292A38"/>
    <w:rsid w:val="00294318"/>
    <w:rsid w:val="00294374"/>
    <w:rsid w:val="00294710"/>
    <w:rsid w:val="00294938"/>
    <w:rsid w:val="00294AFD"/>
    <w:rsid w:val="00294F7D"/>
    <w:rsid w:val="0029530A"/>
    <w:rsid w:val="002956C6"/>
    <w:rsid w:val="00295F10"/>
    <w:rsid w:val="002961EF"/>
    <w:rsid w:val="00296489"/>
    <w:rsid w:val="00296789"/>
    <w:rsid w:val="002969AE"/>
    <w:rsid w:val="00296FA1"/>
    <w:rsid w:val="00297026"/>
    <w:rsid w:val="00297CCF"/>
    <w:rsid w:val="00297EF0"/>
    <w:rsid w:val="002A04AD"/>
    <w:rsid w:val="002A0966"/>
    <w:rsid w:val="002A10A7"/>
    <w:rsid w:val="002A1276"/>
    <w:rsid w:val="002A1645"/>
    <w:rsid w:val="002A1FC9"/>
    <w:rsid w:val="002A23BE"/>
    <w:rsid w:val="002A34AF"/>
    <w:rsid w:val="002A3DC2"/>
    <w:rsid w:val="002A4034"/>
    <w:rsid w:val="002A4579"/>
    <w:rsid w:val="002A4E48"/>
    <w:rsid w:val="002A4F82"/>
    <w:rsid w:val="002A4FED"/>
    <w:rsid w:val="002A5678"/>
    <w:rsid w:val="002A6257"/>
    <w:rsid w:val="002A66E7"/>
    <w:rsid w:val="002A67B2"/>
    <w:rsid w:val="002A6ACD"/>
    <w:rsid w:val="002A74B8"/>
    <w:rsid w:val="002A7D8F"/>
    <w:rsid w:val="002B0189"/>
    <w:rsid w:val="002B032B"/>
    <w:rsid w:val="002B121B"/>
    <w:rsid w:val="002B1AB4"/>
    <w:rsid w:val="002B2095"/>
    <w:rsid w:val="002B219A"/>
    <w:rsid w:val="002B2954"/>
    <w:rsid w:val="002B2DDB"/>
    <w:rsid w:val="002B4B9A"/>
    <w:rsid w:val="002B51C8"/>
    <w:rsid w:val="002B58AE"/>
    <w:rsid w:val="002B60DF"/>
    <w:rsid w:val="002B610B"/>
    <w:rsid w:val="002B634F"/>
    <w:rsid w:val="002B6467"/>
    <w:rsid w:val="002B6A90"/>
    <w:rsid w:val="002B6EC2"/>
    <w:rsid w:val="002B70FA"/>
    <w:rsid w:val="002B7CD2"/>
    <w:rsid w:val="002B7E7F"/>
    <w:rsid w:val="002C04D0"/>
    <w:rsid w:val="002C0EC9"/>
    <w:rsid w:val="002C1276"/>
    <w:rsid w:val="002C16F0"/>
    <w:rsid w:val="002C235D"/>
    <w:rsid w:val="002C2449"/>
    <w:rsid w:val="002C247B"/>
    <w:rsid w:val="002C3082"/>
    <w:rsid w:val="002C30D2"/>
    <w:rsid w:val="002C33EC"/>
    <w:rsid w:val="002C3456"/>
    <w:rsid w:val="002C4928"/>
    <w:rsid w:val="002C4ED5"/>
    <w:rsid w:val="002C4FA5"/>
    <w:rsid w:val="002C524F"/>
    <w:rsid w:val="002C5744"/>
    <w:rsid w:val="002C59BD"/>
    <w:rsid w:val="002C6DD8"/>
    <w:rsid w:val="002C6E9C"/>
    <w:rsid w:val="002C6EAC"/>
    <w:rsid w:val="002C737B"/>
    <w:rsid w:val="002C753A"/>
    <w:rsid w:val="002C7874"/>
    <w:rsid w:val="002C7B4B"/>
    <w:rsid w:val="002D094C"/>
    <w:rsid w:val="002D0C9D"/>
    <w:rsid w:val="002D1402"/>
    <w:rsid w:val="002D19C6"/>
    <w:rsid w:val="002D1E7E"/>
    <w:rsid w:val="002D2F5E"/>
    <w:rsid w:val="002D3047"/>
    <w:rsid w:val="002D315A"/>
    <w:rsid w:val="002D32D9"/>
    <w:rsid w:val="002D341F"/>
    <w:rsid w:val="002D3701"/>
    <w:rsid w:val="002D3D75"/>
    <w:rsid w:val="002D4D37"/>
    <w:rsid w:val="002D5A27"/>
    <w:rsid w:val="002D657B"/>
    <w:rsid w:val="002D66D6"/>
    <w:rsid w:val="002D6AC1"/>
    <w:rsid w:val="002D6B3E"/>
    <w:rsid w:val="002E0790"/>
    <w:rsid w:val="002E0864"/>
    <w:rsid w:val="002E0F73"/>
    <w:rsid w:val="002E112B"/>
    <w:rsid w:val="002E134C"/>
    <w:rsid w:val="002E1CA8"/>
    <w:rsid w:val="002E2126"/>
    <w:rsid w:val="002E2B75"/>
    <w:rsid w:val="002E2B92"/>
    <w:rsid w:val="002E2EFA"/>
    <w:rsid w:val="002E3695"/>
    <w:rsid w:val="002E39C5"/>
    <w:rsid w:val="002E3ED3"/>
    <w:rsid w:val="002E3F85"/>
    <w:rsid w:val="002E4566"/>
    <w:rsid w:val="002E56F0"/>
    <w:rsid w:val="002E5F30"/>
    <w:rsid w:val="002E663B"/>
    <w:rsid w:val="002E7136"/>
    <w:rsid w:val="002E7B0E"/>
    <w:rsid w:val="002F0904"/>
    <w:rsid w:val="002F0FA6"/>
    <w:rsid w:val="002F10DA"/>
    <w:rsid w:val="002F110D"/>
    <w:rsid w:val="002F1132"/>
    <w:rsid w:val="002F1E14"/>
    <w:rsid w:val="002F23D8"/>
    <w:rsid w:val="002F281D"/>
    <w:rsid w:val="002F282F"/>
    <w:rsid w:val="002F2AB9"/>
    <w:rsid w:val="002F2D72"/>
    <w:rsid w:val="002F2DA8"/>
    <w:rsid w:val="002F2F30"/>
    <w:rsid w:val="002F350E"/>
    <w:rsid w:val="002F3626"/>
    <w:rsid w:val="002F3688"/>
    <w:rsid w:val="002F3B6E"/>
    <w:rsid w:val="002F3CD3"/>
    <w:rsid w:val="002F3F7C"/>
    <w:rsid w:val="002F43CB"/>
    <w:rsid w:val="002F43F4"/>
    <w:rsid w:val="002F4F4E"/>
    <w:rsid w:val="002F5224"/>
    <w:rsid w:val="002F5C35"/>
    <w:rsid w:val="002F5E0B"/>
    <w:rsid w:val="002F645B"/>
    <w:rsid w:val="002F6471"/>
    <w:rsid w:val="002F6824"/>
    <w:rsid w:val="002F6BD5"/>
    <w:rsid w:val="002F6ED5"/>
    <w:rsid w:val="002F76AA"/>
    <w:rsid w:val="00300E1A"/>
    <w:rsid w:val="003014BC"/>
    <w:rsid w:val="00301698"/>
    <w:rsid w:val="0030192B"/>
    <w:rsid w:val="0030205C"/>
    <w:rsid w:val="0030264F"/>
    <w:rsid w:val="00302949"/>
    <w:rsid w:val="00302E96"/>
    <w:rsid w:val="0030338D"/>
    <w:rsid w:val="00303694"/>
    <w:rsid w:val="00304268"/>
    <w:rsid w:val="00304696"/>
    <w:rsid w:val="0030498A"/>
    <w:rsid w:val="00304A45"/>
    <w:rsid w:val="00304DFE"/>
    <w:rsid w:val="00305157"/>
    <w:rsid w:val="00305A5E"/>
    <w:rsid w:val="0030671F"/>
    <w:rsid w:val="0030691E"/>
    <w:rsid w:val="00306A72"/>
    <w:rsid w:val="00306FD1"/>
    <w:rsid w:val="003070DB"/>
    <w:rsid w:val="00307647"/>
    <w:rsid w:val="00310317"/>
    <w:rsid w:val="003106CB"/>
    <w:rsid w:val="00310BCB"/>
    <w:rsid w:val="00310E79"/>
    <w:rsid w:val="00310ECD"/>
    <w:rsid w:val="00311375"/>
    <w:rsid w:val="00311665"/>
    <w:rsid w:val="00311BDA"/>
    <w:rsid w:val="00312360"/>
    <w:rsid w:val="00312583"/>
    <w:rsid w:val="0031258E"/>
    <w:rsid w:val="00312DE6"/>
    <w:rsid w:val="003136B5"/>
    <w:rsid w:val="00314813"/>
    <w:rsid w:val="00314CBB"/>
    <w:rsid w:val="00314D0E"/>
    <w:rsid w:val="003153D3"/>
    <w:rsid w:val="00315CE3"/>
    <w:rsid w:val="00315FCE"/>
    <w:rsid w:val="0031635A"/>
    <w:rsid w:val="00316915"/>
    <w:rsid w:val="00316B5E"/>
    <w:rsid w:val="00316F8A"/>
    <w:rsid w:val="0031702C"/>
    <w:rsid w:val="00317CF6"/>
    <w:rsid w:val="00317CFC"/>
    <w:rsid w:val="0032025B"/>
    <w:rsid w:val="0032049C"/>
    <w:rsid w:val="003208E3"/>
    <w:rsid w:val="00321604"/>
    <w:rsid w:val="0032234D"/>
    <w:rsid w:val="00322698"/>
    <w:rsid w:val="00322850"/>
    <w:rsid w:val="003237E5"/>
    <w:rsid w:val="003240A0"/>
    <w:rsid w:val="00324607"/>
    <w:rsid w:val="0032475D"/>
    <w:rsid w:val="00324A0C"/>
    <w:rsid w:val="0032510A"/>
    <w:rsid w:val="003254F0"/>
    <w:rsid w:val="0032553D"/>
    <w:rsid w:val="00325562"/>
    <w:rsid w:val="0032558C"/>
    <w:rsid w:val="003255E0"/>
    <w:rsid w:val="00325C18"/>
    <w:rsid w:val="0032637D"/>
    <w:rsid w:val="00326F6C"/>
    <w:rsid w:val="00327044"/>
    <w:rsid w:val="0032736B"/>
    <w:rsid w:val="003278DF"/>
    <w:rsid w:val="00327BB7"/>
    <w:rsid w:val="00327BFF"/>
    <w:rsid w:val="00330F7C"/>
    <w:rsid w:val="0033108F"/>
    <w:rsid w:val="003313C8"/>
    <w:rsid w:val="003317C7"/>
    <w:rsid w:val="0033236B"/>
    <w:rsid w:val="00332E03"/>
    <w:rsid w:val="00333152"/>
    <w:rsid w:val="003332A5"/>
    <w:rsid w:val="00333347"/>
    <w:rsid w:val="003336FD"/>
    <w:rsid w:val="00333BF6"/>
    <w:rsid w:val="00334069"/>
    <w:rsid w:val="003340F4"/>
    <w:rsid w:val="00334674"/>
    <w:rsid w:val="00334AC4"/>
    <w:rsid w:val="00334C10"/>
    <w:rsid w:val="00334FD9"/>
    <w:rsid w:val="00335919"/>
    <w:rsid w:val="00336342"/>
    <w:rsid w:val="0033649C"/>
    <w:rsid w:val="00336506"/>
    <w:rsid w:val="003368BE"/>
    <w:rsid w:val="00337B66"/>
    <w:rsid w:val="00337B79"/>
    <w:rsid w:val="0034002A"/>
    <w:rsid w:val="00340470"/>
    <w:rsid w:val="003407D7"/>
    <w:rsid w:val="00341143"/>
    <w:rsid w:val="00341D34"/>
    <w:rsid w:val="00341F35"/>
    <w:rsid w:val="0034278A"/>
    <w:rsid w:val="003428F0"/>
    <w:rsid w:val="00342C17"/>
    <w:rsid w:val="00342EE3"/>
    <w:rsid w:val="00342F98"/>
    <w:rsid w:val="0034342B"/>
    <w:rsid w:val="00343B41"/>
    <w:rsid w:val="003446A1"/>
    <w:rsid w:val="00344857"/>
    <w:rsid w:val="00344A7F"/>
    <w:rsid w:val="00344A90"/>
    <w:rsid w:val="00345096"/>
    <w:rsid w:val="00345177"/>
    <w:rsid w:val="003463CD"/>
    <w:rsid w:val="003466A7"/>
    <w:rsid w:val="003468A5"/>
    <w:rsid w:val="00346E99"/>
    <w:rsid w:val="00350864"/>
    <w:rsid w:val="00350A6F"/>
    <w:rsid w:val="00350DC0"/>
    <w:rsid w:val="003512CC"/>
    <w:rsid w:val="00351381"/>
    <w:rsid w:val="00351570"/>
    <w:rsid w:val="0035162C"/>
    <w:rsid w:val="00351EE3"/>
    <w:rsid w:val="00353559"/>
    <w:rsid w:val="00353917"/>
    <w:rsid w:val="00353C68"/>
    <w:rsid w:val="00354351"/>
    <w:rsid w:val="00354391"/>
    <w:rsid w:val="0035456C"/>
    <w:rsid w:val="00354DC2"/>
    <w:rsid w:val="003558BD"/>
    <w:rsid w:val="00355DAF"/>
    <w:rsid w:val="00355EA2"/>
    <w:rsid w:val="0035611C"/>
    <w:rsid w:val="00356216"/>
    <w:rsid w:val="0035740B"/>
    <w:rsid w:val="00357906"/>
    <w:rsid w:val="0036057D"/>
    <w:rsid w:val="00360EBC"/>
    <w:rsid w:val="00361800"/>
    <w:rsid w:val="00361A31"/>
    <w:rsid w:val="003627D9"/>
    <w:rsid w:val="00362B83"/>
    <w:rsid w:val="003635C2"/>
    <w:rsid w:val="003641AF"/>
    <w:rsid w:val="00364A2A"/>
    <w:rsid w:val="00364A40"/>
    <w:rsid w:val="00365CAF"/>
    <w:rsid w:val="00366266"/>
    <w:rsid w:val="00366839"/>
    <w:rsid w:val="00366B9F"/>
    <w:rsid w:val="0036735F"/>
    <w:rsid w:val="003674E2"/>
    <w:rsid w:val="00367845"/>
    <w:rsid w:val="00370185"/>
    <w:rsid w:val="00370385"/>
    <w:rsid w:val="00370643"/>
    <w:rsid w:val="00370727"/>
    <w:rsid w:val="00370A6D"/>
    <w:rsid w:val="003710D8"/>
    <w:rsid w:val="003712C2"/>
    <w:rsid w:val="00371383"/>
    <w:rsid w:val="00371936"/>
    <w:rsid w:val="003722E6"/>
    <w:rsid w:val="00372581"/>
    <w:rsid w:val="003726A2"/>
    <w:rsid w:val="00372AED"/>
    <w:rsid w:val="00372E23"/>
    <w:rsid w:val="00373491"/>
    <w:rsid w:val="00373CF0"/>
    <w:rsid w:val="00374E18"/>
    <w:rsid w:val="003763E2"/>
    <w:rsid w:val="00376492"/>
    <w:rsid w:val="0037666D"/>
    <w:rsid w:val="00376865"/>
    <w:rsid w:val="003768C0"/>
    <w:rsid w:val="0037788E"/>
    <w:rsid w:val="003803CA"/>
    <w:rsid w:val="00380A84"/>
    <w:rsid w:val="003812E8"/>
    <w:rsid w:val="003818D8"/>
    <w:rsid w:val="00381B45"/>
    <w:rsid w:val="00381E74"/>
    <w:rsid w:val="0038223C"/>
    <w:rsid w:val="003823DC"/>
    <w:rsid w:val="00382791"/>
    <w:rsid w:val="0038295E"/>
    <w:rsid w:val="00382A85"/>
    <w:rsid w:val="00382C80"/>
    <w:rsid w:val="003830D5"/>
    <w:rsid w:val="0038327D"/>
    <w:rsid w:val="00383714"/>
    <w:rsid w:val="00383E2D"/>
    <w:rsid w:val="0038400A"/>
    <w:rsid w:val="003841B9"/>
    <w:rsid w:val="003841CC"/>
    <w:rsid w:val="003845D0"/>
    <w:rsid w:val="00385296"/>
    <w:rsid w:val="00385576"/>
    <w:rsid w:val="00385706"/>
    <w:rsid w:val="00386AA7"/>
    <w:rsid w:val="00386F11"/>
    <w:rsid w:val="00387393"/>
    <w:rsid w:val="003901FE"/>
    <w:rsid w:val="0039042D"/>
    <w:rsid w:val="00390AA8"/>
    <w:rsid w:val="00390C74"/>
    <w:rsid w:val="00390D54"/>
    <w:rsid w:val="00390E93"/>
    <w:rsid w:val="00390F79"/>
    <w:rsid w:val="003915A1"/>
    <w:rsid w:val="00391978"/>
    <w:rsid w:val="00391A22"/>
    <w:rsid w:val="003925D5"/>
    <w:rsid w:val="003926D1"/>
    <w:rsid w:val="00392AC8"/>
    <w:rsid w:val="003934E8"/>
    <w:rsid w:val="003934FE"/>
    <w:rsid w:val="003939EE"/>
    <w:rsid w:val="00394593"/>
    <w:rsid w:val="0039565E"/>
    <w:rsid w:val="00395872"/>
    <w:rsid w:val="00395945"/>
    <w:rsid w:val="00395F10"/>
    <w:rsid w:val="00395FE7"/>
    <w:rsid w:val="00396C13"/>
    <w:rsid w:val="00397012"/>
    <w:rsid w:val="0039745B"/>
    <w:rsid w:val="00397486"/>
    <w:rsid w:val="003975C3"/>
    <w:rsid w:val="00397860"/>
    <w:rsid w:val="00397891"/>
    <w:rsid w:val="00397F28"/>
    <w:rsid w:val="003A0FC9"/>
    <w:rsid w:val="003A19CC"/>
    <w:rsid w:val="003A1CC3"/>
    <w:rsid w:val="003A1D7A"/>
    <w:rsid w:val="003A1E6B"/>
    <w:rsid w:val="003A1FE3"/>
    <w:rsid w:val="003A2233"/>
    <w:rsid w:val="003A3356"/>
    <w:rsid w:val="003A3629"/>
    <w:rsid w:val="003A3717"/>
    <w:rsid w:val="003A38A0"/>
    <w:rsid w:val="003A3A7B"/>
    <w:rsid w:val="003A3B06"/>
    <w:rsid w:val="003A40CA"/>
    <w:rsid w:val="003A413F"/>
    <w:rsid w:val="003A41F3"/>
    <w:rsid w:val="003A488A"/>
    <w:rsid w:val="003A4941"/>
    <w:rsid w:val="003A4D29"/>
    <w:rsid w:val="003A5207"/>
    <w:rsid w:val="003A57D2"/>
    <w:rsid w:val="003A586A"/>
    <w:rsid w:val="003A61C0"/>
    <w:rsid w:val="003A6BC8"/>
    <w:rsid w:val="003A7046"/>
    <w:rsid w:val="003A71EA"/>
    <w:rsid w:val="003A7546"/>
    <w:rsid w:val="003A7BEF"/>
    <w:rsid w:val="003B0012"/>
    <w:rsid w:val="003B0C12"/>
    <w:rsid w:val="003B0C69"/>
    <w:rsid w:val="003B0E91"/>
    <w:rsid w:val="003B10F2"/>
    <w:rsid w:val="003B12DD"/>
    <w:rsid w:val="003B172C"/>
    <w:rsid w:val="003B19C3"/>
    <w:rsid w:val="003B219B"/>
    <w:rsid w:val="003B2216"/>
    <w:rsid w:val="003B2924"/>
    <w:rsid w:val="003B3813"/>
    <w:rsid w:val="003B3A63"/>
    <w:rsid w:val="003B4075"/>
    <w:rsid w:val="003B436D"/>
    <w:rsid w:val="003B5CC7"/>
    <w:rsid w:val="003B639F"/>
    <w:rsid w:val="003B6899"/>
    <w:rsid w:val="003B6BFD"/>
    <w:rsid w:val="003B74BC"/>
    <w:rsid w:val="003C02D9"/>
    <w:rsid w:val="003C088B"/>
    <w:rsid w:val="003C0A41"/>
    <w:rsid w:val="003C12FA"/>
    <w:rsid w:val="003C17AA"/>
    <w:rsid w:val="003C2241"/>
    <w:rsid w:val="003C2525"/>
    <w:rsid w:val="003C258F"/>
    <w:rsid w:val="003C2D52"/>
    <w:rsid w:val="003C2F16"/>
    <w:rsid w:val="003C3012"/>
    <w:rsid w:val="003C355B"/>
    <w:rsid w:val="003C3A6A"/>
    <w:rsid w:val="003C4857"/>
    <w:rsid w:val="003C4CBF"/>
    <w:rsid w:val="003C4D79"/>
    <w:rsid w:val="003C5240"/>
    <w:rsid w:val="003C584F"/>
    <w:rsid w:val="003C5C53"/>
    <w:rsid w:val="003C604C"/>
    <w:rsid w:val="003C61D4"/>
    <w:rsid w:val="003C61F3"/>
    <w:rsid w:val="003C62AF"/>
    <w:rsid w:val="003C634E"/>
    <w:rsid w:val="003C6982"/>
    <w:rsid w:val="003C6AA8"/>
    <w:rsid w:val="003C6B13"/>
    <w:rsid w:val="003C71A8"/>
    <w:rsid w:val="003C758B"/>
    <w:rsid w:val="003C7780"/>
    <w:rsid w:val="003C7DF1"/>
    <w:rsid w:val="003D060A"/>
    <w:rsid w:val="003D06D7"/>
    <w:rsid w:val="003D0E1C"/>
    <w:rsid w:val="003D140E"/>
    <w:rsid w:val="003D1511"/>
    <w:rsid w:val="003D1527"/>
    <w:rsid w:val="003D223A"/>
    <w:rsid w:val="003D2712"/>
    <w:rsid w:val="003D2E2F"/>
    <w:rsid w:val="003D2FBE"/>
    <w:rsid w:val="003D31DB"/>
    <w:rsid w:val="003D3231"/>
    <w:rsid w:val="003D333F"/>
    <w:rsid w:val="003D3401"/>
    <w:rsid w:val="003D3482"/>
    <w:rsid w:val="003D390A"/>
    <w:rsid w:val="003D3A6E"/>
    <w:rsid w:val="003D3AC2"/>
    <w:rsid w:val="003D3DE4"/>
    <w:rsid w:val="003D415A"/>
    <w:rsid w:val="003D4219"/>
    <w:rsid w:val="003D43DF"/>
    <w:rsid w:val="003D4F1A"/>
    <w:rsid w:val="003D50E5"/>
    <w:rsid w:val="003D5BBC"/>
    <w:rsid w:val="003D60E4"/>
    <w:rsid w:val="003D61B0"/>
    <w:rsid w:val="003D6FFF"/>
    <w:rsid w:val="003D716A"/>
    <w:rsid w:val="003D7178"/>
    <w:rsid w:val="003D7374"/>
    <w:rsid w:val="003D74FD"/>
    <w:rsid w:val="003D7CA9"/>
    <w:rsid w:val="003E094D"/>
    <w:rsid w:val="003E12E0"/>
    <w:rsid w:val="003E182F"/>
    <w:rsid w:val="003E224C"/>
    <w:rsid w:val="003E24A1"/>
    <w:rsid w:val="003E2657"/>
    <w:rsid w:val="003E2E86"/>
    <w:rsid w:val="003E32D0"/>
    <w:rsid w:val="003E409D"/>
    <w:rsid w:val="003E508A"/>
    <w:rsid w:val="003E50E1"/>
    <w:rsid w:val="003E546C"/>
    <w:rsid w:val="003E5D86"/>
    <w:rsid w:val="003E5E1A"/>
    <w:rsid w:val="003E6721"/>
    <w:rsid w:val="003E6DF0"/>
    <w:rsid w:val="003E6FD6"/>
    <w:rsid w:val="003E7481"/>
    <w:rsid w:val="003E7ED1"/>
    <w:rsid w:val="003E7F9D"/>
    <w:rsid w:val="003F038D"/>
    <w:rsid w:val="003F0A45"/>
    <w:rsid w:val="003F14CB"/>
    <w:rsid w:val="003F1593"/>
    <w:rsid w:val="003F160D"/>
    <w:rsid w:val="003F161A"/>
    <w:rsid w:val="003F1CA4"/>
    <w:rsid w:val="003F1FE1"/>
    <w:rsid w:val="003F2161"/>
    <w:rsid w:val="003F266A"/>
    <w:rsid w:val="003F2E85"/>
    <w:rsid w:val="003F2F0F"/>
    <w:rsid w:val="003F2F67"/>
    <w:rsid w:val="003F31F4"/>
    <w:rsid w:val="003F329E"/>
    <w:rsid w:val="003F32DA"/>
    <w:rsid w:val="003F38DE"/>
    <w:rsid w:val="003F3AD1"/>
    <w:rsid w:val="003F3E25"/>
    <w:rsid w:val="003F4809"/>
    <w:rsid w:val="003F4AD9"/>
    <w:rsid w:val="003F4BA5"/>
    <w:rsid w:val="003F55B1"/>
    <w:rsid w:val="003F5A58"/>
    <w:rsid w:val="003F5C4D"/>
    <w:rsid w:val="003F6232"/>
    <w:rsid w:val="003F627E"/>
    <w:rsid w:val="003F70C9"/>
    <w:rsid w:val="003F70E4"/>
    <w:rsid w:val="003F7982"/>
    <w:rsid w:val="003F7C5D"/>
    <w:rsid w:val="004005BF"/>
    <w:rsid w:val="00400814"/>
    <w:rsid w:val="00400A9F"/>
    <w:rsid w:val="00400AA8"/>
    <w:rsid w:val="00400B53"/>
    <w:rsid w:val="004011B5"/>
    <w:rsid w:val="0040120E"/>
    <w:rsid w:val="0040120F"/>
    <w:rsid w:val="00401295"/>
    <w:rsid w:val="00401DDB"/>
    <w:rsid w:val="00401E43"/>
    <w:rsid w:val="00401FE7"/>
    <w:rsid w:val="00403BB3"/>
    <w:rsid w:val="00404403"/>
    <w:rsid w:val="0040446F"/>
    <w:rsid w:val="00404DD4"/>
    <w:rsid w:val="0040514B"/>
    <w:rsid w:val="00405416"/>
    <w:rsid w:val="00405E3A"/>
    <w:rsid w:val="00405F25"/>
    <w:rsid w:val="00405F41"/>
    <w:rsid w:val="0040641E"/>
    <w:rsid w:val="0040644C"/>
    <w:rsid w:val="004075D0"/>
    <w:rsid w:val="00410007"/>
    <w:rsid w:val="00410F32"/>
    <w:rsid w:val="004110AA"/>
    <w:rsid w:val="004115B7"/>
    <w:rsid w:val="0041163A"/>
    <w:rsid w:val="00412240"/>
    <w:rsid w:val="00412859"/>
    <w:rsid w:val="00412FD9"/>
    <w:rsid w:val="00413E8D"/>
    <w:rsid w:val="00414071"/>
    <w:rsid w:val="00414699"/>
    <w:rsid w:val="00414708"/>
    <w:rsid w:val="0041475B"/>
    <w:rsid w:val="0041491B"/>
    <w:rsid w:val="0041505C"/>
    <w:rsid w:val="004152B3"/>
    <w:rsid w:val="00415EB7"/>
    <w:rsid w:val="00416550"/>
    <w:rsid w:val="004167F4"/>
    <w:rsid w:val="004168DB"/>
    <w:rsid w:val="00416A9F"/>
    <w:rsid w:val="00416BBB"/>
    <w:rsid w:val="00416BF5"/>
    <w:rsid w:val="00416DED"/>
    <w:rsid w:val="00416F15"/>
    <w:rsid w:val="0041753B"/>
    <w:rsid w:val="004175C7"/>
    <w:rsid w:val="00417ED9"/>
    <w:rsid w:val="0042057E"/>
    <w:rsid w:val="00420C2D"/>
    <w:rsid w:val="00420C38"/>
    <w:rsid w:val="004214CF"/>
    <w:rsid w:val="0042158E"/>
    <w:rsid w:val="00421973"/>
    <w:rsid w:val="00421D96"/>
    <w:rsid w:val="00421FCA"/>
    <w:rsid w:val="00422339"/>
    <w:rsid w:val="0042233D"/>
    <w:rsid w:val="00422568"/>
    <w:rsid w:val="004225D1"/>
    <w:rsid w:val="00422AF5"/>
    <w:rsid w:val="00422DDC"/>
    <w:rsid w:val="004231CF"/>
    <w:rsid w:val="00423A78"/>
    <w:rsid w:val="0042473A"/>
    <w:rsid w:val="004249F7"/>
    <w:rsid w:val="00424D13"/>
    <w:rsid w:val="004254BC"/>
    <w:rsid w:val="0042560D"/>
    <w:rsid w:val="00426000"/>
    <w:rsid w:val="00427125"/>
    <w:rsid w:val="004272C6"/>
    <w:rsid w:val="00427333"/>
    <w:rsid w:val="004274A7"/>
    <w:rsid w:val="0042750D"/>
    <w:rsid w:val="00427F8B"/>
    <w:rsid w:val="00430364"/>
    <w:rsid w:val="0043116E"/>
    <w:rsid w:val="00431192"/>
    <w:rsid w:val="00432247"/>
    <w:rsid w:val="004327C7"/>
    <w:rsid w:val="00432E9E"/>
    <w:rsid w:val="004334A3"/>
    <w:rsid w:val="00433B18"/>
    <w:rsid w:val="00434038"/>
    <w:rsid w:val="00434121"/>
    <w:rsid w:val="004348D6"/>
    <w:rsid w:val="0043490B"/>
    <w:rsid w:val="00434B74"/>
    <w:rsid w:val="00434CB8"/>
    <w:rsid w:val="00435340"/>
    <w:rsid w:val="004353D8"/>
    <w:rsid w:val="00435570"/>
    <w:rsid w:val="004358E0"/>
    <w:rsid w:val="00435A53"/>
    <w:rsid w:val="00435B99"/>
    <w:rsid w:val="00435FB1"/>
    <w:rsid w:val="004367B3"/>
    <w:rsid w:val="00437156"/>
    <w:rsid w:val="004376C1"/>
    <w:rsid w:val="004378FC"/>
    <w:rsid w:val="00437F86"/>
    <w:rsid w:val="004408C4"/>
    <w:rsid w:val="00440EB7"/>
    <w:rsid w:val="00441B14"/>
    <w:rsid w:val="00441E05"/>
    <w:rsid w:val="00442A5B"/>
    <w:rsid w:val="004436A3"/>
    <w:rsid w:val="00443744"/>
    <w:rsid w:val="0044486C"/>
    <w:rsid w:val="00445EEB"/>
    <w:rsid w:val="00446692"/>
    <w:rsid w:val="004467DC"/>
    <w:rsid w:val="004469F1"/>
    <w:rsid w:val="004472E5"/>
    <w:rsid w:val="00447592"/>
    <w:rsid w:val="004475A8"/>
    <w:rsid w:val="00447672"/>
    <w:rsid w:val="004477D3"/>
    <w:rsid w:val="004479F1"/>
    <w:rsid w:val="00447AEA"/>
    <w:rsid w:val="00447C34"/>
    <w:rsid w:val="00447EC8"/>
    <w:rsid w:val="004500AE"/>
    <w:rsid w:val="00450286"/>
    <w:rsid w:val="00451007"/>
    <w:rsid w:val="00451685"/>
    <w:rsid w:val="004517E2"/>
    <w:rsid w:val="004519D5"/>
    <w:rsid w:val="00452056"/>
    <w:rsid w:val="00452262"/>
    <w:rsid w:val="00452472"/>
    <w:rsid w:val="004526CC"/>
    <w:rsid w:val="00452873"/>
    <w:rsid w:val="004538C8"/>
    <w:rsid w:val="00453A20"/>
    <w:rsid w:val="00453AB4"/>
    <w:rsid w:val="00453D3A"/>
    <w:rsid w:val="00453F9E"/>
    <w:rsid w:val="004550E3"/>
    <w:rsid w:val="00455D52"/>
    <w:rsid w:val="004573B1"/>
    <w:rsid w:val="004579F1"/>
    <w:rsid w:val="004601D4"/>
    <w:rsid w:val="0046056A"/>
    <w:rsid w:val="00460D33"/>
    <w:rsid w:val="004616FF"/>
    <w:rsid w:val="0046176E"/>
    <w:rsid w:val="00461A44"/>
    <w:rsid w:val="00461DA8"/>
    <w:rsid w:val="00462394"/>
    <w:rsid w:val="004625D1"/>
    <w:rsid w:val="0046273A"/>
    <w:rsid w:val="00462B15"/>
    <w:rsid w:val="00462E6F"/>
    <w:rsid w:val="004633AE"/>
    <w:rsid w:val="004633C0"/>
    <w:rsid w:val="004635D7"/>
    <w:rsid w:val="004639DB"/>
    <w:rsid w:val="00463B2C"/>
    <w:rsid w:val="00464D89"/>
    <w:rsid w:val="004653FE"/>
    <w:rsid w:val="00465615"/>
    <w:rsid w:val="004658E7"/>
    <w:rsid w:val="00465B41"/>
    <w:rsid w:val="00465F54"/>
    <w:rsid w:val="00466075"/>
    <w:rsid w:val="004664B8"/>
    <w:rsid w:val="00466642"/>
    <w:rsid w:val="00466719"/>
    <w:rsid w:val="00466A9A"/>
    <w:rsid w:val="004674D3"/>
    <w:rsid w:val="00470469"/>
    <w:rsid w:val="0047190C"/>
    <w:rsid w:val="00471C93"/>
    <w:rsid w:val="00471F0A"/>
    <w:rsid w:val="004729B5"/>
    <w:rsid w:val="00472C20"/>
    <w:rsid w:val="00472C47"/>
    <w:rsid w:val="00473448"/>
    <w:rsid w:val="00473E66"/>
    <w:rsid w:val="004741DE"/>
    <w:rsid w:val="00474238"/>
    <w:rsid w:val="00474A58"/>
    <w:rsid w:val="00474B4A"/>
    <w:rsid w:val="00474DA0"/>
    <w:rsid w:val="004751C9"/>
    <w:rsid w:val="004751ED"/>
    <w:rsid w:val="00475295"/>
    <w:rsid w:val="004756D4"/>
    <w:rsid w:val="00475A0D"/>
    <w:rsid w:val="004762E4"/>
    <w:rsid w:val="004767D8"/>
    <w:rsid w:val="00476877"/>
    <w:rsid w:val="004807A4"/>
    <w:rsid w:val="00480F0D"/>
    <w:rsid w:val="004811D7"/>
    <w:rsid w:val="004819CB"/>
    <w:rsid w:val="00481E28"/>
    <w:rsid w:val="00482C45"/>
    <w:rsid w:val="00482CE2"/>
    <w:rsid w:val="00483707"/>
    <w:rsid w:val="004841ED"/>
    <w:rsid w:val="004842B3"/>
    <w:rsid w:val="004845AA"/>
    <w:rsid w:val="0048460A"/>
    <w:rsid w:val="0048468D"/>
    <w:rsid w:val="0048483C"/>
    <w:rsid w:val="0048492A"/>
    <w:rsid w:val="00484DCB"/>
    <w:rsid w:val="00484F4F"/>
    <w:rsid w:val="00485698"/>
    <w:rsid w:val="00485B5F"/>
    <w:rsid w:val="00485E18"/>
    <w:rsid w:val="004872C8"/>
    <w:rsid w:val="0048747B"/>
    <w:rsid w:val="00487983"/>
    <w:rsid w:val="00487C0C"/>
    <w:rsid w:val="0049088C"/>
    <w:rsid w:val="00490F52"/>
    <w:rsid w:val="00491957"/>
    <w:rsid w:val="00492EC5"/>
    <w:rsid w:val="00492EC7"/>
    <w:rsid w:val="004933E4"/>
    <w:rsid w:val="00494296"/>
    <w:rsid w:val="00494531"/>
    <w:rsid w:val="004946A4"/>
    <w:rsid w:val="00494DD8"/>
    <w:rsid w:val="00495146"/>
    <w:rsid w:val="0049541F"/>
    <w:rsid w:val="0049545D"/>
    <w:rsid w:val="004957A5"/>
    <w:rsid w:val="00495A10"/>
    <w:rsid w:val="00495E71"/>
    <w:rsid w:val="00496062"/>
    <w:rsid w:val="004963F9"/>
    <w:rsid w:val="00496F5A"/>
    <w:rsid w:val="00497297"/>
    <w:rsid w:val="00497F5D"/>
    <w:rsid w:val="004A0763"/>
    <w:rsid w:val="004A0908"/>
    <w:rsid w:val="004A0ED0"/>
    <w:rsid w:val="004A10A1"/>
    <w:rsid w:val="004A1211"/>
    <w:rsid w:val="004A1568"/>
    <w:rsid w:val="004A24DF"/>
    <w:rsid w:val="004A3FBF"/>
    <w:rsid w:val="004A40D4"/>
    <w:rsid w:val="004A415A"/>
    <w:rsid w:val="004A4172"/>
    <w:rsid w:val="004A4205"/>
    <w:rsid w:val="004A43E5"/>
    <w:rsid w:val="004A4ACC"/>
    <w:rsid w:val="004A4AEA"/>
    <w:rsid w:val="004A4DB2"/>
    <w:rsid w:val="004A4DE6"/>
    <w:rsid w:val="004A5CF3"/>
    <w:rsid w:val="004A61C3"/>
    <w:rsid w:val="004A63AA"/>
    <w:rsid w:val="004A65AF"/>
    <w:rsid w:val="004A6700"/>
    <w:rsid w:val="004A7646"/>
    <w:rsid w:val="004A785C"/>
    <w:rsid w:val="004A78F3"/>
    <w:rsid w:val="004A79D6"/>
    <w:rsid w:val="004A7C75"/>
    <w:rsid w:val="004B08E1"/>
    <w:rsid w:val="004B0B78"/>
    <w:rsid w:val="004B12B9"/>
    <w:rsid w:val="004B1393"/>
    <w:rsid w:val="004B159C"/>
    <w:rsid w:val="004B1847"/>
    <w:rsid w:val="004B1BBF"/>
    <w:rsid w:val="004B1F97"/>
    <w:rsid w:val="004B1FFA"/>
    <w:rsid w:val="004B201B"/>
    <w:rsid w:val="004B2255"/>
    <w:rsid w:val="004B230C"/>
    <w:rsid w:val="004B246F"/>
    <w:rsid w:val="004B306B"/>
    <w:rsid w:val="004B3565"/>
    <w:rsid w:val="004B35AC"/>
    <w:rsid w:val="004B35DB"/>
    <w:rsid w:val="004B3AB3"/>
    <w:rsid w:val="004B3CCE"/>
    <w:rsid w:val="004B498E"/>
    <w:rsid w:val="004B4999"/>
    <w:rsid w:val="004B4B89"/>
    <w:rsid w:val="004B5240"/>
    <w:rsid w:val="004B542E"/>
    <w:rsid w:val="004B5969"/>
    <w:rsid w:val="004B5B5E"/>
    <w:rsid w:val="004B5FCB"/>
    <w:rsid w:val="004B62D3"/>
    <w:rsid w:val="004B7031"/>
    <w:rsid w:val="004B7139"/>
    <w:rsid w:val="004B7524"/>
    <w:rsid w:val="004B781B"/>
    <w:rsid w:val="004B7CAE"/>
    <w:rsid w:val="004C00FC"/>
    <w:rsid w:val="004C08C3"/>
    <w:rsid w:val="004C0B2D"/>
    <w:rsid w:val="004C19F0"/>
    <w:rsid w:val="004C1DCC"/>
    <w:rsid w:val="004C35B6"/>
    <w:rsid w:val="004C3BDF"/>
    <w:rsid w:val="004C3CE2"/>
    <w:rsid w:val="004C3E06"/>
    <w:rsid w:val="004C4088"/>
    <w:rsid w:val="004C4586"/>
    <w:rsid w:val="004C4924"/>
    <w:rsid w:val="004C524C"/>
    <w:rsid w:val="004C5638"/>
    <w:rsid w:val="004C581F"/>
    <w:rsid w:val="004C5EDD"/>
    <w:rsid w:val="004C5F46"/>
    <w:rsid w:val="004C6169"/>
    <w:rsid w:val="004C685F"/>
    <w:rsid w:val="004C7A2A"/>
    <w:rsid w:val="004C7BE6"/>
    <w:rsid w:val="004D09BF"/>
    <w:rsid w:val="004D0A06"/>
    <w:rsid w:val="004D14E2"/>
    <w:rsid w:val="004D156D"/>
    <w:rsid w:val="004D27A3"/>
    <w:rsid w:val="004D2FE8"/>
    <w:rsid w:val="004D31AD"/>
    <w:rsid w:val="004D37EE"/>
    <w:rsid w:val="004D3816"/>
    <w:rsid w:val="004D3BCF"/>
    <w:rsid w:val="004D4114"/>
    <w:rsid w:val="004D43C0"/>
    <w:rsid w:val="004D4481"/>
    <w:rsid w:val="004D476A"/>
    <w:rsid w:val="004D49E6"/>
    <w:rsid w:val="004D49F3"/>
    <w:rsid w:val="004D4FD3"/>
    <w:rsid w:val="004D5067"/>
    <w:rsid w:val="004D57E3"/>
    <w:rsid w:val="004D5AF0"/>
    <w:rsid w:val="004D6020"/>
    <w:rsid w:val="004D6087"/>
    <w:rsid w:val="004D61FC"/>
    <w:rsid w:val="004D6583"/>
    <w:rsid w:val="004D68FA"/>
    <w:rsid w:val="004D6EF7"/>
    <w:rsid w:val="004D729A"/>
    <w:rsid w:val="004D7D83"/>
    <w:rsid w:val="004D7E20"/>
    <w:rsid w:val="004E0243"/>
    <w:rsid w:val="004E0CD5"/>
    <w:rsid w:val="004E16AA"/>
    <w:rsid w:val="004E1A20"/>
    <w:rsid w:val="004E1BCF"/>
    <w:rsid w:val="004E2410"/>
    <w:rsid w:val="004E2631"/>
    <w:rsid w:val="004E2874"/>
    <w:rsid w:val="004E2976"/>
    <w:rsid w:val="004E3299"/>
    <w:rsid w:val="004E3F71"/>
    <w:rsid w:val="004E5478"/>
    <w:rsid w:val="004E5678"/>
    <w:rsid w:val="004E5887"/>
    <w:rsid w:val="004E5EC3"/>
    <w:rsid w:val="004E5F76"/>
    <w:rsid w:val="004E6100"/>
    <w:rsid w:val="004E63E7"/>
    <w:rsid w:val="004E694F"/>
    <w:rsid w:val="004E73C1"/>
    <w:rsid w:val="004E7F4C"/>
    <w:rsid w:val="004E7F85"/>
    <w:rsid w:val="004F026A"/>
    <w:rsid w:val="004F0348"/>
    <w:rsid w:val="004F0C4F"/>
    <w:rsid w:val="004F1373"/>
    <w:rsid w:val="004F170C"/>
    <w:rsid w:val="004F1AA3"/>
    <w:rsid w:val="004F1C65"/>
    <w:rsid w:val="004F22D6"/>
    <w:rsid w:val="004F2870"/>
    <w:rsid w:val="004F322A"/>
    <w:rsid w:val="004F37B7"/>
    <w:rsid w:val="004F3886"/>
    <w:rsid w:val="004F435C"/>
    <w:rsid w:val="004F479A"/>
    <w:rsid w:val="004F49F1"/>
    <w:rsid w:val="004F4A5A"/>
    <w:rsid w:val="004F4C0E"/>
    <w:rsid w:val="004F4C25"/>
    <w:rsid w:val="004F4EFA"/>
    <w:rsid w:val="004F582A"/>
    <w:rsid w:val="004F627C"/>
    <w:rsid w:val="004F62EB"/>
    <w:rsid w:val="004F68D6"/>
    <w:rsid w:val="004F73B3"/>
    <w:rsid w:val="004F79A2"/>
    <w:rsid w:val="004F7A7D"/>
    <w:rsid w:val="005001AA"/>
    <w:rsid w:val="005001F6"/>
    <w:rsid w:val="0050062C"/>
    <w:rsid w:val="005006E5"/>
    <w:rsid w:val="00500F6F"/>
    <w:rsid w:val="005010F2"/>
    <w:rsid w:val="00502527"/>
    <w:rsid w:val="005028FA"/>
    <w:rsid w:val="005038D2"/>
    <w:rsid w:val="0050405A"/>
    <w:rsid w:val="00504243"/>
    <w:rsid w:val="00504325"/>
    <w:rsid w:val="00504564"/>
    <w:rsid w:val="00505328"/>
    <w:rsid w:val="005054A1"/>
    <w:rsid w:val="005057CE"/>
    <w:rsid w:val="0050643C"/>
    <w:rsid w:val="00506886"/>
    <w:rsid w:val="00506C89"/>
    <w:rsid w:val="005070D2"/>
    <w:rsid w:val="00507131"/>
    <w:rsid w:val="00507671"/>
    <w:rsid w:val="00507901"/>
    <w:rsid w:val="00510CEA"/>
    <w:rsid w:val="00510E2F"/>
    <w:rsid w:val="0051187F"/>
    <w:rsid w:val="00511EC1"/>
    <w:rsid w:val="00512572"/>
    <w:rsid w:val="00513468"/>
    <w:rsid w:val="00513503"/>
    <w:rsid w:val="005138D9"/>
    <w:rsid w:val="00513C58"/>
    <w:rsid w:val="00513E31"/>
    <w:rsid w:val="00513EF1"/>
    <w:rsid w:val="00513F1F"/>
    <w:rsid w:val="00514066"/>
    <w:rsid w:val="00514B60"/>
    <w:rsid w:val="005152EB"/>
    <w:rsid w:val="00515E5E"/>
    <w:rsid w:val="0051613E"/>
    <w:rsid w:val="00516867"/>
    <w:rsid w:val="00516A5D"/>
    <w:rsid w:val="00517367"/>
    <w:rsid w:val="00517CD9"/>
    <w:rsid w:val="00517FC0"/>
    <w:rsid w:val="00521EC5"/>
    <w:rsid w:val="005222CD"/>
    <w:rsid w:val="0052231D"/>
    <w:rsid w:val="00522D83"/>
    <w:rsid w:val="00522DCC"/>
    <w:rsid w:val="00522EA1"/>
    <w:rsid w:val="00523198"/>
    <w:rsid w:val="005233AF"/>
    <w:rsid w:val="0052413F"/>
    <w:rsid w:val="00524184"/>
    <w:rsid w:val="00524601"/>
    <w:rsid w:val="00524D3A"/>
    <w:rsid w:val="00524D51"/>
    <w:rsid w:val="00524E74"/>
    <w:rsid w:val="00525177"/>
    <w:rsid w:val="00525426"/>
    <w:rsid w:val="0052571E"/>
    <w:rsid w:val="005259DB"/>
    <w:rsid w:val="00525D4B"/>
    <w:rsid w:val="005261D0"/>
    <w:rsid w:val="00526266"/>
    <w:rsid w:val="00527241"/>
    <w:rsid w:val="005274B6"/>
    <w:rsid w:val="0053020B"/>
    <w:rsid w:val="00530316"/>
    <w:rsid w:val="00530661"/>
    <w:rsid w:val="00530CEF"/>
    <w:rsid w:val="00530F4A"/>
    <w:rsid w:val="00531564"/>
    <w:rsid w:val="0053297D"/>
    <w:rsid w:val="00533178"/>
    <w:rsid w:val="0053322D"/>
    <w:rsid w:val="00533456"/>
    <w:rsid w:val="00534C12"/>
    <w:rsid w:val="00534F57"/>
    <w:rsid w:val="005351CB"/>
    <w:rsid w:val="005355BD"/>
    <w:rsid w:val="005364A8"/>
    <w:rsid w:val="00536897"/>
    <w:rsid w:val="00536B7A"/>
    <w:rsid w:val="00536BE0"/>
    <w:rsid w:val="00536EED"/>
    <w:rsid w:val="00536F7F"/>
    <w:rsid w:val="00537C8B"/>
    <w:rsid w:val="00540062"/>
    <w:rsid w:val="00540110"/>
    <w:rsid w:val="0054060C"/>
    <w:rsid w:val="00540ADA"/>
    <w:rsid w:val="00540B8D"/>
    <w:rsid w:val="00540E67"/>
    <w:rsid w:val="00540EBB"/>
    <w:rsid w:val="00541915"/>
    <w:rsid w:val="00541C49"/>
    <w:rsid w:val="00542014"/>
    <w:rsid w:val="005424A8"/>
    <w:rsid w:val="0054394D"/>
    <w:rsid w:val="005447FE"/>
    <w:rsid w:val="00544E75"/>
    <w:rsid w:val="005453FD"/>
    <w:rsid w:val="00545768"/>
    <w:rsid w:val="005457C2"/>
    <w:rsid w:val="005459E9"/>
    <w:rsid w:val="0054622A"/>
    <w:rsid w:val="00546AA3"/>
    <w:rsid w:val="00547058"/>
    <w:rsid w:val="0054783D"/>
    <w:rsid w:val="005478E2"/>
    <w:rsid w:val="00547B74"/>
    <w:rsid w:val="00550172"/>
    <w:rsid w:val="0055043C"/>
    <w:rsid w:val="005509BF"/>
    <w:rsid w:val="00550FC6"/>
    <w:rsid w:val="00551676"/>
    <w:rsid w:val="0055180C"/>
    <w:rsid w:val="00551EFB"/>
    <w:rsid w:val="00552095"/>
    <w:rsid w:val="0055264C"/>
    <w:rsid w:val="00552B0B"/>
    <w:rsid w:val="00552DB0"/>
    <w:rsid w:val="005534B2"/>
    <w:rsid w:val="0055360F"/>
    <w:rsid w:val="0055365A"/>
    <w:rsid w:val="0055368C"/>
    <w:rsid w:val="00553D65"/>
    <w:rsid w:val="00553FD6"/>
    <w:rsid w:val="0055497C"/>
    <w:rsid w:val="00554998"/>
    <w:rsid w:val="00554B75"/>
    <w:rsid w:val="00554BC0"/>
    <w:rsid w:val="00554F03"/>
    <w:rsid w:val="005551F7"/>
    <w:rsid w:val="0055560C"/>
    <w:rsid w:val="00556F73"/>
    <w:rsid w:val="00556FBE"/>
    <w:rsid w:val="005573A2"/>
    <w:rsid w:val="005577E1"/>
    <w:rsid w:val="00560CA1"/>
    <w:rsid w:val="00560CD2"/>
    <w:rsid w:val="00560D0B"/>
    <w:rsid w:val="00561662"/>
    <w:rsid w:val="00561AAA"/>
    <w:rsid w:val="00561E43"/>
    <w:rsid w:val="00562248"/>
    <w:rsid w:val="00563641"/>
    <w:rsid w:val="00563A24"/>
    <w:rsid w:val="00564753"/>
    <w:rsid w:val="0056543B"/>
    <w:rsid w:val="00565A8C"/>
    <w:rsid w:val="00566112"/>
    <w:rsid w:val="005662E6"/>
    <w:rsid w:val="00566468"/>
    <w:rsid w:val="005666DA"/>
    <w:rsid w:val="00566C8E"/>
    <w:rsid w:val="00566D00"/>
    <w:rsid w:val="0056714C"/>
    <w:rsid w:val="0056758E"/>
    <w:rsid w:val="005675E5"/>
    <w:rsid w:val="00567619"/>
    <w:rsid w:val="0056762D"/>
    <w:rsid w:val="005679CB"/>
    <w:rsid w:val="00567F33"/>
    <w:rsid w:val="0057012A"/>
    <w:rsid w:val="005705C2"/>
    <w:rsid w:val="00571114"/>
    <w:rsid w:val="005711A4"/>
    <w:rsid w:val="00571E8D"/>
    <w:rsid w:val="0057213A"/>
    <w:rsid w:val="0057287C"/>
    <w:rsid w:val="00572DAF"/>
    <w:rsid w:val="00573193"/>
    <w:rsid w:val="00573CD2"/>
    <w:rsid w:val="005748B6"/>
    <w:rsid w:val="00574EFF"/>
    <w:rsid w:val="0057502A"/>
    <w:rsid w:val="005758D1"/>
    <w:rsid w:val="00575A69"/>
    <w:rsid w:val="00575E18"/>
    <w:rsid w:val="00575EFD"/>
    <w:rsid w:val="0057609F"/>
    <w:rsid w:val="00576332"/>
    <w:rsid w:val="0057702C"/>
    <w:rsid w:val="0057729F"/>
    <w:rsid w:val="0057751C"/>
    <w:rsid w:val="00580691"/>
    <w:rsid w:val="00580E01"/>
    <w:rsid w:val="005811CF"/>
    <w:rsid w:val="00581519"/>
    <w:rsid w:val="005815A1"/>
    <w:rsid w:val="005818D6"/>
    <w:rsid w:val="00581953"/>
    <w:rsid w:val="00581CEF"/>
    <w:rsid w:val="00582604"/>
    <w:rsid w:val="00583752"/>
    <w:rsid w:val="0058395F"/>
    <w:rsid w:val="00583F32"/>
    <w:rsid w:val="00583FFB"/>
    <w:rsid w:val="00584261"/>
    <w:rsid w:val="0058464A"/>
    <w:rsid w:val="00584850"/>
    <w:rsid w:val="00584982"/>
    <w:rsid w:val="0058537B"/>
    <w:rsid w:val="0058684F"/>
    <w:rsid w:val="0058752F"/>
    <w:rsid w:val="00587AA7"/>
    <w:rsid w:val="00590196"/>
    <w:rsid w:val="005903BF"/>
    <w:rsid w:val="005903DF"/>
    <w:rsid w:val="00590942"/>
    <w:rsid w:val="00590D69"/>
    <w:rsid w:val="00590F2D"/>
    <w:rsid w:val="0059116E"/>
    <w:rsid w:val="005915C7"/>
    <w:rsid w:val="005916C2"/>
    <w:rsid w:val="005920CC"/>
    <w:rsid w:val="00592901"/>
    <w:rsid w:val="00592A79"/>
    <w:rsid w:val="00593DF4"/>
    <w:rsid w:val="00594469"/>
    <w:rsid w:val="0059470C"/>
    <w:rsid w:val="0059490D"/>
    <w:rsid w:val="00594F81"/>
    <w:rsid w:val="0059511E"/>
    <w:rsid w:val="0059549A"/>
    <w:rsid w:val="00595C0D"/>
    <w:rsid w:val="00595E48"/>
    <w:rsid w:val="005962CB"/>
    <w:rsid w:val="00596854"/>
    <w:rsid w:val="00596ADC"/>
    <w:rsid w:val="00596E87"/>
    <w:rsid w:val="0059775C"/>
    <w:rsid w:val="00597777"/>
    <w:rsid w:val="005A0A7C"/>
    <w:rsid w:val="005A0C06"/>
    <w:rsid w:val="005A0F63"/>
    <w:rsid w:val="005A1693"/>
    <w:rsid w:val="005A1CB4"/>
    <w:rsid w:val="005A1F84"/>
    <w:rsid w:val="005A20D8"/>
    <w:rsid w:val="005A2895"/>
    <w:rsid w:val="005A32CF"/>
    <w:rsid w:val="005A3CDE"/>
    <w:rsid w:val="005A3EA7"/>
    <w:rsid w:val="005A3EB2"/>
    <w:rsid w:val="005A4607"/>
    <w:rsid w:val="005A494C"/>
    <w:rsid w:val="005A4A10"/>
    <w:rsid w:val="005A4A60"/>
    <w:rsid w:val="005A4C88"/>
    <w:rsid w:val="005A5335"/>
    <w:rsid w:val="005A569D"/>
    <w:rsid w:val="005A61D1"/>
    <w:rsid w:val="005A61E9"/>
    <w:rsid w:val="005A66F5"/>
    <w:rsid w:val="005A7A18"/>
    <w:rsid w:val="005A7DBF"/>
    <w:rsid w:val="005A7F01"/>
    <w:rsid w:val="005B0053"/>
    <w:rsid w:val="005B1230"/>
    <w:rsid w:val="005B1ADE"/>
    <w:rsid w:val="005B1ECC"/>
    <w:rsid w:val="005B1F5F"/>
    <w:rsid w:val="005B220F"/>
    <w:rsid w:val="005B221B"/>
    <w:rsid w:val="005B2254"/>
    <w:rsid w:val="005B3AB2"/>
    <w:rsid w:val="005B3BA5"/>
    <w:rsid w:val="005B3DA6"/>
    <w:rsid w:val="005B4908"/>
    <w:rsid w:val="005B4911"/>
    <w:rsid w:val="005B4BAF"/>
    <w:rsid w:val="005B4FB5"/>
    <w:rsid w:val="005B5412"/>
    <w:rsid w:val="005B56C2"/>
    <w:rsid w:val="005B5A25"/>
    <w:rsid w:val="005B633C"/>
    <w:rsid w:val="005B67D9"/>
    <w:rsid w:val="005B6A7D"/>
    <w:rsid w:val="005B71D4"/>
    <w:rsid w:val="005B74D4"/>
    <w:rsid w:val="005B78B1"/>
    <w:rsid w:val="005C0AAA"/>
    <w:rsid w:val="005C0FC8"/>
    <w:rsid w:val="005C1F5C"/>
    <w:rsid w:val="005C2091"/>
    <w:rsid w:val="005C2A3B"/>
    <w:rsid w:val="005C2A9C"/>
    <w:rsid w:val="005C2B95"/>
    <w:rsid w:val="005C2BBF"/>
    <w:rsid w:val="005C2F92"/>
    <w:rsid w:val="005C33DF"/>
    <w:rsid w:val="005C3458"/>
    <w:rsid w:val="005C3F3A"/>
    <w:rsid w:val="005C439B"/>
    <w:rsid w:val="005C44A8"/>
    <w:rsid w:val="005C45D8"/>
    <w:rsid w:val="005C4745"/>
    <w:rsid w:val="005C4F9D"/>
    <w:rsid w:val="005C5175"/>
    <w:rsid w:val="005C5A8C"/>
    <w:rsid w:val="005C5AA9"/>
    <w:rsid w:val="005C609C"/>
    <w:rsid w:val="005C659A"/>
    <w:rsid w:val="005C6E0A"/>
    <w:rsid w:val="005C6FC0"/>
    <w:rsid w:val="005C776D"/>
    <w:rsid w:val="005C786C"/>
    <w:rsid w:val="005C7991"/>
    <w:rsid w:val="005C7C00"/>
    <w:rsid w:val="005D0D80"/>
    <w:rsid w:val="005D0DF6"/>
    <w:rsid w:val="005D0E4E"/>
    <w:rsid w:val="005D10CB"/>
    <w:rsid w:val="005D11B4"/>
    <w:rsid w:val="005D2CE1"/>
    <w:rsid w:val="005D30EA"/>
    <w:rsid w:val="005D3212"/>
    <w:rsid w:val="005D38AC"/>
    <w:rsid w:val="005D3BFB"/>
    <w:rsid w:val="005D479F"/>
    <w:rsid w:val="005D4BA3"/>
    <w:rsid w:val="005D5E02"/>
    <w:rsid w:val="005D6346"/>
    <w:rsid w:val="005D63E9"/>
    <w:rsid w:val="005D652A"/>
    <w:rsid w:val="005D69F1"/>
    <w:rsid w:val="005D6B14"/>
    <w:rsid w:val="005D6DB2"/>
    <w:rsid w:val="005D6DF7"/>
    <w:rsid w:val="005D7AD4"/>
    <w:rsid w:val="005D7EBE"/>
    <w:rsid w:val="005E01AE"/>
    <w:rsid w:val="005E02CD"/>
    <w:rsid w:val="005E057E"/>
    <w:rsid w:val="005E0B1F"/>
    <w:rsid w:val="005E0FD8"/>
    <w:rsid w:val="005E16D0"/>
    <w:rsid w:val="005E1D1C"/>
    <w:rsid w:val="005E2D85"/>
    <w:rsid w:val="005E3041"/>
    <w:rsid w:val="005E3A31"/>
    <w:rsid w:val="005E3BA8"/>
    <w:rsid w:val="005E3BE6"/>
    <w:rsid w:val="005E3D57"/>
    <w:rsid w:val="005E3FE1"/>
    <w:rsid w:val="005E4D85"/>
    <w:rsid w:val="005E5372"/>
    <w:rsid w:val="005E53AE"/>
    <w:rsid w:val="005E58C8"/>
    <w:rsid w:val="005E5DAF"/>
    <w:rsid w:val="005E6C99"/>
    <w:rsid w:val="005E7323"/>
    <w:rsid w:val="005E7513"/>
    <w:rsid w:val="005E7AA0"/>
    <w:rsid w:val="005E7B7A"/>
    <w:rsid w:val="005F0376"/>
    <w:rsid w:val="005F0402"/>
    <w:rsid w:val="005F0809"/>
    <w:rsid w:val="005F0B62"/>
    <w:rsid w:val="005F0E8A"/>
    <w:rsid w:val="005F112B"/>
    <w:rsid w:val="005F12F5"/>
    <w:rsid w:val="005F26BA"/>
    <w:rsid w:val="005F2A97"/>
    <w:rsid w:val="005F2C06"/>
    <w:rsid w:val="005F2FB9"/>
    <w:rsid w:val="005F3282"/>
    <w:rsid w:val="005F35B7"/>
    <w:rsid w:val="005F35F4"/>
    <w:rsid w:val="005F498F"/>
    <w:rsid w:val="005F4AFE"/>
    <w:rsid w:val="005F5A6B"/>
    <w:rsid w:val="005F6097"/>
    <w:rsid w:val="005F6391"/>
    <w:rsid w:val="005F6BA2"/>
    <w:rsid w:val="005F6BE6"/>
    <w:rsid w:val="005F7291"/>
    <w:rsid w:val="005F763C"/>
    <w:rsid w:val="005F7979"/>
    <w:rsid w:val="00601238"/>
    <w:rsid w:val="006014B8"/>
    <w:rsid w:val="00601D99"/>
    <w:rsid w:val="0060245F"/>
    <w:rsid w:val="00602762"/>
    <w:rsid w:val="00602B46"/>
    <w:rsid w:val="00602B55"/>
    <w:rsid w:val="00602CEA"/>
    <w:rsid w:val="00602CF4"/>
    <w:rsid w:val="0060303D"/>
    <w:rsid w:val="006030A6"/>
    <w:rsid w:val="006033A5"/>
    <w:rsid w:val="006033B3"/>
    <w:rsid w:val="006035EF"/>
    <w:rsid w:val="00603860"/>
    <w:rsid w:val="00603DF0"/>
    <w:rsid w:val="00603E32"/>
    <w:rsid w:val="00603F53"/>
    <w:rsid w:val="006040A6"/>
    <w:rsid w:val="006045BB"/>
    <w:rsid w:val="00604B1D"/>
    <w:rsid w:val="00604E0F"/>
    <w:rsid w:val="0060523E"/>
    <w:rsid w:val="00605B3B"/>
    <w:rsid w:val="00605F18"/>
    <w:rsid w:val="006060FD"/>
    <w:rsid w:val="006068FB"/>
    <w:rsid w:val="00606ACD"/>
    <w:rsid w:val="00606D3A"/>
    <w:rsid w:val="00606E60"/>
    <w:rsid w:val="00607841"/>
    <w:rsid w:val="006101FE"/>
    <w:rsid w:val="00610454"/>
    <w:rsid w:val="006106A8"/>
    <w:rsid w:val="00610906"/>
    <w:rsid w:val="00611D12"/>
    <w:rsid w:val="00611F2F"/>
    <w:rsid w:val="0061224F"/>
    <w:rsid w:val="00612938"/>
    <w:rsid w:val="006129D6"/>
    <w:rsid w:val="00612AF2"/>
    <w:rsid w:val="00612C04"/>
    <w:rsid w:val="00612D22"/>
    <w:rsid w:val="006136B1"/>
    <w:rsid w:val="0061375B"/>
    <w:rsid w:val="00613C25"/>
    <w:rsid w:val="006148A0"/>
    <w:rsid w:val="00614BD5"/>
    <w:rsid w:val="00614C5E"/>
    <w:rsid w:val="00614DBE"/>
    <w:rsid w:val="006150B4"/>
    <w:rsid w:val="006150F0"/>
    <w:rsid w:val="0061538E"/>
    <w:rsid w:val="006158FC"/>
    <w:rsid w:val="00616789"/>
    <w:rsid w:val="00616A52"/>
    <w:rsid w:val="0061707D"/>
    <w:rsid w:val="00617548"/>
    <w:rsid w:val="00617D77"/>
    <w:rsid w:val="00620197"/>
    <w:rsid w:val="00620216"/>
    <w:rsid w:val="0062023F"/>
    <w:rsid w:val="00620B96"/>
    <w:rsid w:val="00620BAA"/>
    <w:rsid w:val="00620E9F"/>
    <w:rsid w:val="00621067"/>
    <w:rsid w:val="006215F2"/>
    <w:rsid w:val="00622216"/>
    <w:rsid w:val="006223DD"/>
    <w:rsid w:val="006226E7"/>
    <w:rsid w:val="00622D7C"/>
    <w:rsid w:val="00623499"/>
    <w:rsid w:val="006239A0"/>
    <w:rsid w:val="00623F41"/>
    <w:rsid w:val="00623F4D"/>
    <w:rsid w:val="00624048"/>
    <w:rsid w:val="00624506"/>
    <w:rsid w:val="00624AE9"/>
    <w:rsid w:val="00624DA4"/>
    <w:rsid w:val="00624E27"/>
    <w:rsid w:val="0062548C"/>
    <w:rsid w:val="006259BC"/>
    <w:rsid w:val="00625A1A"/>
    <w:rsid w:val="00625FA9"/>
    <w:rsid w:val="00626660"/>
    <w:rsid w:val="0062684F"/>
    <w:rsid w:val="006269E0"/>
    <w:rsid w:val="00626CA4"/>
    <w:rsid w:val="006278C9"/>
    <w:rsid w:val="006279D7"/>
    <w:rsid w:val="00627CBD"/>
    <w:rsid w:val="00627F6B"/>
    <w:rsid w:val="00630192"/>
    <w:rsid w:val="006301C1"/>
    <w:rsid w:val="00630588"/>
    <w:rsid w:val="00630A8C"/>
    <w:rsid w:val="00631373"/>
    <w:rsid w:val="006319D0"/>
    <w:rsid w:val="006321E4"/>
    <w:rsid w:val="0063345F"/>
    <w:rsid w:val="00633464"/>
    <w:rsid w:val="00633557"/>
    <w:rsid w:val="006335DB"/>
    <w:rsid w:val="0063363B"/>
    <w:rsid w:val="006336D3"/>
    <w:rsid w:val="00633D69"/>
    <w:rsid w:val="00635B10"/>
    <w:rsid w:val="00635F92"/>
    <w:rsid w:val="006363EF"/>
    <w:rsid w:val="006364A1"/>
    <w:rsid w:val="006364AD"/>
    <w:rsid w:val="006366A1"/>
    <w:rsid w:val="00636782"/>
    <w:rsid w:val="006370F1"/>
    <w:rsid w:val="006373F5"/>
    <w:rsid w:val="006378AE"/>
    <w:rsid w:val="00637C45"/>
    <w:rsid w:val="006404F9"/>
    <w:rsid w:val="006405E3"/>
    <w:rsid w:val="0064077C"/>
    <w:rsid w:val="00641159"/>
    <w:rsid w:val="006413A2"/>
    <w:rsid w:val="00641774"/>
    <w:rsid w:val="00641BB2"/>
    <w:rsid w:val="00642605"/>
    <w:rsid w:val="006429C3"/>
    <w:rsid w:val="00642C9C"/>
    <w:rsid w:val="00644BBF"/>
    <w:rsid w:val="00644C1D"/>
    <w:rsid w:val="00644C51"/>
    <w:rsid w:val="00644F51"/>
    <w:rsid w:val="00645053"/>
    <w:rsid w:val="0064529E"/>
    <w:rsid w:val="00645686"/>
    <w:rsid w:val="0064586B"/>
    <w:rsid w:val="006468EA"/>
    <w:rsid w:val="00646904"/>
    <w:rsid w:val="00646EA2"/>
    <w:rsid w:val="00647031"/>
    <w:rsid w:val="00647A16"/>
    <w:rsid w:val="00647E05"/>
    <w:rsid w:val="00647E7F"/>
    <w:rsid w:val="00650921"/>
    <w:rsid w:val="00651801"/>
    <w:rsid w:val="00651D93"/>
    <w:rsid w:val="00651E53"/>
    <w:rsid w:val="00652100"/>
    <w:rsid w:val="006521EC"/>
    <w:rsid w:val="00652F91"/>
    <w:rsid w:val="006532ED"/>
    <w:rsid w:val="00653C90"/>
    <w:rsid w:val="00653CF9"/>
    <w:rsid w:val="00654BBA"/>
    <w:rsid w:val="00654FE5"/>
    <w:rsid w:val="006552F9"/>
    <w:rsid w:val="00655C05"/>
    <w:rsid w:val="00655EC2"/>
    <w:rsid w:val="00655FF3"/>
    <w:rsid w:val="0065616F"/>
    <w:rsid w:val="006564BD"/>
    <w:rsid w:val="00656692"/>
    <w:rsid w:val="0065684D"/>
    <w:rsid w:val="00656B32"/>
    <w:rsid w:val="00657241"/>
    <w:rsid w:val="00660A06"/>
    <w:rsid w:val="00660FBC"/>
    <w:rsid w:val="00661171"/>
    <w:rsid w:val="00661243"/>
    <w:rsid w:val="00661294"/>
    <w:rsid w:val="006614AA"/>
    <w:rsid w:val="00661913"/>
    <w:rsid w:val="00661998"/>
    <w:rsid w:val="00661C21"/>
    <w:rsid w:val="00663DBF"/>
    <w:rsid w:val="00663E04"/>
    <w:rsid w:val="00664995"/>
    <w:rsid w:val="00664B43"/>
    <w:rsid w:val="00664B47"/>
    <w:rsid w:val="006650A1"/>
    <w:rsid w:val="00665436"/>
    <w:rsid w:val="00665541"/>
    <w:rsid w:val="0066661F"/>
    <w:rsid w:val="00666991"/>
    <w:rsid w:val="006670E3"/>
    <w:rsid w:val="00667274"/>
    <w:rsid w:val="00667AF2"/>
    <w:rsid w:val="006703F4"/>
    <w:rsid w:val="0067066D"/>
    <w:rsid w:val="00670966"/>
    <w:rsid w:val="00670A69"/>
    <w:rsid w:val="00670A9A"/>
    <w:rsid w:val="00671500"/>
    <w:rsid w:val="006715A9"/>
    <w:rsid w:val="0067162F"/>
    <w:rsid w:val="00671C68"/>
    <w:rsid w:val="00671F68"/>
    <w:rsid w:val="00672118"/>
    <w:rsid w:val="006727EC"/>
    <w:rsid w:val="00672F87"/>
    <w:rsid w:val="00673B01"/>
    <w:rsid w:val="0067427F"/>
    <w:rsid w:val="006743E9"/>
    <w:rsid w:val="006749CB"/>
    <w:rsid w:val="00674CC0"/>
    <w:rsid w:val="0067575A"/>
    <w:rsid w:val="00675763"/>
    <w:rsid w:val="006757B5"/>
    <w:rsid w:val="00675F21"/>
    <w:rsid w:val="0067664F"/>
    <w:rsid w:val="00676DBB"/>
    <w:rsid w:val="00677623"/>
    <w:rsid w:val="00677D1E"/>
    <w:rsid w:val="00677DD7"/>
    <w:rsid w:val="00680727"/>
    <w:rsid w:val="006807F2"/>
    <w:rsid w:val="00680E9C"/>
    <w:rsid w:val="00681396"/>
    <w:rsid w:val="006813DB"/>
    <w:rsid w:val="006813EE"/>
    <w:rsid w:val="0068205D"/>
    <w:rsid w:val="00682B5C"/>
    <w:rsid w:val="00682DFA"/>
    <w:rsid w:val="00683108"/>
    <w:rsid w:val="00683524"/>
    <w:rsid w:val="00683B6E"/>
    <w:rsid w:val="00683F50"/>
    <w:rsid w:val="0068434F"/>
    <w:rsid w:val="00684B18"/>
    <w:rsid w:val="00685C09"/>
    <w:rsid w:val="00685D00"/>
    <w:rsid w:val="0068628A"/>
    <w:rsid w:val="00686E26"/>
    <w:rsid w:val="00687A80"/>
    <w:rsid w:val="00687CF1"/>
    <w:rsid w:val="00687DA3"/>
    <w:rsid w:val="00690221"/>
    <w:rsid w:val="006909E1"/>
    <w:rsid w:val="00690FD1"/>
    <w:rsid w:val="006911FA"/>
    <w:rsid w:val="006913F1"/>
    <w:rsid w:val="006917A3"/>
    <w:rsid w:val="0069257B"/>
    <w:rsid w:val="00692AE2"/>
    <w:rsid w:val="00692B20"/>
    <w:rsid w:val="0069359B"/>
    <w:rsid w:val="0069364B"/>
    <w:rsid w:val="006936CF"/>
    <w:rsid w:val="00693787"/>
    <w:rsid w:val="00694155"/>
    <w:rsid w:val="006948D5"/>
    <w:rsid w:val="00695B39"/>
    <w:rsid w:val="00695BA7"/>
    <w:rsid w:val="00695ECC"/>
    <w:rsid w:val="00696E80"/>
    <w:rsid w:val="006970B4"/>
    <w:rsid w:val="006973D5"/>
    <w:rsid w:val="006978A0"/>
    <w:rsid w:val="006978AC"/>
    <w:rsid w:val="00697950"/>
    <w:rsid w:val="006A09ED"/>
    <w:rsid w:val="006A10EC"/>
    <w:rsid w:val="006A149E"/>
    <w:rsid w:val="006A1F44"/>
    <w:rsid w:val="006A2055"/>
    <w:rsid w:val="006A2E4B"/>
    <w:rsid w:val="006A34C7"/>
    <w:rsid w:val="006A379A"/>
    <w:rsid w:val="006A39E2"/>
    <w:rsid w:val="006A3A07"/>
    <w:rsid w:val="006A41FD"/>
    <w:rsid w:val="006A4888"/>
    <w:rsid w:val="006A4C16"/>
    <w:rsid w:val="006A4DAB"/>
    <w:rsid w:val="006A50FC"/>
    <w:rsid w:val="006A57E4"/>
    <w:rsid w:val="006A6102"/>
    <w:rsid w:val="006A650D"/>
    <w:rsid w:val="006A65D4"/>
    <w:rsid w:val="006A6AE9"/>
    <w:rsid w:val="006A6B2B"/>
    <w:rsid w:val="006A6C30"/>
    <w:rsid w:val="006A6FFB"/>
    <w:rsid w:val="006A7053"/>
    <w:rsid w:val="006A780E"/>
    <w:rsid w:val="006A787A"/>
    <w:rsid w:val="006A7B1E"/>
    <w:rsid w:val="006A7D25"/>
    <w:rsid w:val="006B189D"/>
    <w:rsid w:val="006B2855"/>
    <w:rsid w:val="006B29BD"/>
    <w:rsid w:val="006B2DAD"/>
    <w:rsid w:val="006B31CC"/>
    <w:rsid w:val="006B31F2"/>
    <w:rsid w:val="006B3483"/>
    <w:rsid w:val="006B3800"/>
    <w:rsid w:val="006B3ACB"/>
    <w:rsid w:val="006B3ACE"/>
    <w:rsid w:val="006B3DFA"/>
    <w:rsid w:val="006B3E46"/>
    <w:rsid w:val="006B4DB3"/>
    <w:rsid w:val="006B4EF6"/>
    <w:rsid w:val="006B525F"/>
    <w:rsid w:val="006B5748"/>
    <w:rsid w:val="006B5C70"/>
    <w:rsid w:val="006B6046"/>
    <w:rsid w:val="006B6669"/>
    <w:rsid w:val="006B715D"/>
    <w:rsid w:val="006B7652"/>
    <w:rsid w:val="006B7918"/>
    <w:rsid w:val="006B7F45"/>
    <w:rsid w:val="006B7FF0"/>
    <w:rsid w:val="006C06A9"/>
    <w:rsid w:val="006C0A36"/>
    <w:rsid w:val="006C0D3B"/>
    <w:rsid w:val="006C138C"/>
    <w:rsid w:val="006C1D53"/>
    <w:rsid w:val="006C20FD"/>
    <w:rsid w:val="006C2853"/>
    <w:rsid w:val="006C2B25"/>
    <w:rsid w:val="006C385F"/>
    <w:rsid w:val="006C3F55"/>
    <w:rsid w:val="006C41ED"/>
    <w:rsid w:val="006C4431"/>
    <w:rsid w:val="006C45DB"/>
    <w:rsid w:val="006C4766"/>
    <w:rsid w:val="006C4780"/>
    <w:rsid w:val="006C49CA"/>
    <w:rsid w:val="006C4C26"/>
    <w:rsid w:val="006C5963"/>
    <w:rsid w:val="006C5DE2"/>
    <w:rsid w:val="006C66EF"/>
    <w:rsid w:val="006C6994"/>
    <w:rsid w:val="006C6BBE"/>
    <w:rsid w:val="006C70A2"/>
    <w:rsid w:val="006C70A4"/>
    <w:rsid w:val="006C7164"/>
    <w:rsid w:val="006C74ED"/>
    <w:rsid w:val="006C790B"/>
    <w:rsid w:val="006C7B38"/>
    <w:rsid w:val="006C7E90"/>
    <w:rsid w:val="006D0077"/>
    <w:rsid w:val="006D027F"/>
    <w:rsid w:val="006D053D"/>
    <w:rsid w:val="006D08A9"/>
    <w:rsid w:val="006D0AF4"/>
    <w:rsid w:val="006D0BBA"/>
    <w:rsid w:val="006D0F5F"/>
    <w:rsid w:val="006D1791"/>
    <w:rsid w:val="006D22EF"/>
    <w:rsid w:val="006D2746"/>
    <w:rsid w:val="006D371E"/>
    <w:rsid w:val="006D3A7D"/>
    <w:rsid w:val="006D3B74"/>
    <w:rsid w:val="006D3F49"/>
    <w:rsid w:val="006D41BB"/>
    <w:rsid w:val="006D4355"/>
    <w:rsid w:val="006D4557"/>
    <w:rsid w:val="006D4663"/>
    <w:rsid w:val="006D4817"/>
    <w:rsid w:val="006D4C67"/>
    <w:rsid w:val="006D5027"/>
    <w:rsid w:val="006D53E7"/>
    <w:rsid w:val="006D5B08"/>
    <w:rsid w:val="006D5C71"/>
    <w:rsid w:val="006D5DDE"/>
    <w:rsid w:val="006D6119"/>
    <w:rsid w:val="006D6961"/>
    <w:rsid w:val="006D6CB3"/>
    <w:rsid w:val="006D731F"/>
    <w:rsid w:val="006D76A5"/>
    <w:rsid w:val="006D7F98"/>
    <w:rsid w:val="006E1515"/>
    <w:rsid w:val="006E1AA0"/>
    <w:rsid w:val="006E1F96"/>
    <w:rsid w:val="006E1FAD"/>
    <w:rsid w:val="006E249D"/>
    <w:rsid w:val="006E2A06"/>
    <w:rsid w:val="006E2DF6"/>
    <w:rsid w:val="006E3104"/>
    <w:rsid w:val="006E31D5"/>
    <w:rsid w:val="006E33DA"/>
    <w:rsid w:val="006E39DE"/>
    <w:rsid w:val="006E3BEE"/>
    <w:rsid w:val="006E3D0F"/>
    <w:rsid w:val="006E42F8"/>
    <w:rsid w:val="006E49D2"/>
    <w:rsid w:val="006E4C52"/>
    <w:rsid w:val="006E57E4"/>
    <w:rsid w:val="006E7161"/>
    <w:rsid w:val="006E77AD"/>
    <w:rsid w:val="006E7AAA"/>
    <w:rsid w:val="006F01DF"/>
    <w:rsid w:val="006F06AF"/>
    <w:rsid w:val="006F092D"/>
    <w:rsid w:val="006F0996"/>
    <w:rsid w:val="006F0BC5"/>
    <w:rsid w:val="006F15E7"/>
    <w:rsid w:val="006F1803"/>
    <w:rsid w:val="006F18B1"/>
    <w:rsid w:val="006F18C2"/>
    <w:rsid w:val="006F19B2"/>
    <w:rsid w:val="006F1D2D"/>
    <w:rsid w:val="006F2D63"/>
    <w:rsid w:val="006F2D6D"/>
    <w:rsid w:val="006F2E6E"/>
    <w:rsid w:val="006F371D"/>
    <w:rsid w:val="006F380B"/>
    <w:rsid w:val="006F3CAA"/>
    <w:rsid w:val="006F40D2"/>
    <w:rsid w:val="006F4172"/>
    <w:rsid w:val="006F42CB"/>
    <w:rsid w:val="006F455D"/>
    <w:rsid w:val="006F49D3"/>
    <w:rsid w:val="006F52A7"/>
    <w:rsid w:val="006F5DFB"/>
    <w:rsid w:val="006F61EB"/>
    <w:rsid w:val="006F6774"/>
    <w:rsid w:val="006F6CD0"/>
    <w:rsid w:val="006F6E39"/>
    <w:rsid w:val="006F76C6"/>
    <w:rsid w:val="006F76E7"/>
    <w:rsid w:val="006F7D6D"/>
    <w:rsid w:val="00701227"/>
    <w:rsid w:val="00701988"/>
    <w:rsid w:val="00701A5F"/>
    <w:rsid w:val="00702241"/>
    <w:rsid w:val="00702EC3"/>
    <w:rsid w:val="0070300B"/>
    <w:rsid w:val="007035C8"/>
    <w:rsid w:val="00703ECE"/>
    <w:rsid w:val="00704649"/>
    <w:rsid w:val="00705080"/>
    <w:rsid w:val="007055FE"/>
    <w:rsid w:val="00705A6A"/>
    <w:rsid w:val="00705F90"/>
    <w:rsid w:val="00706592"/>
    <w:rsid w:val="00707EA9"/>
    <w:rsid w:val="00710959"/>
    <w:rsid w:val="0071116D"/>
    <w:rsid w:val="0071154D"/>
    <w:rsid w:val="00711895"/>
    <w:rsid w:val="00711A37"/>
    <w:rsid w:val="00711DDB"/>
    <w:rsid w:val="00711E1B"/>
    <w:rsid w:val="00711E77"/>
    <w:rsid w:val="00711F59"/>
    <w:rsid w:val="00711F5A"/>
    <w:rsid w:val="00712418"/>
    <w:rsid w:val="007125AF"/>
    <w:rsid w:val="00712604"/>
    <w:rsid w:val="007126F0"/>
    <w:rsid w:val="00712BE6"/>
    <w:rsid w:val="00713EDA"/>
    <w:rsid w:val="00714BAF"/>
    <w:rsid w:val="00715023"/>
    <w:rsid w:val="007157ED"/>
    <w:rsid w:val="00715AD5"/>
    <w:rsid w:val="00715BA4"/>
    <w:rsid w:val="00716C40"/>
    <w:rsid w:val="00716CFB"/>
    <w:rsid w:val="00716DD9"/>
    <w:rsid w:val="00717070"/>
    <w:rsid w:val="00717111"/>
    <w:rsid w:val="007177C2"/>
    <w:rsid w:val="007177FB"/>
    <w:rsid w:val="00717B7F"/>
    <w:rsid w:val="007204B4"/>
    <w:rsid w:val="00720530"/>
    <w:rsid w:val="00720A48"/>
    <w:rsid w:val="00720C2B"/>
    <w:rsid w:val="00720D7B"/>
    <w:rsid w:val="0072100F"/>
    <w:rsid w:val="00721B2C"/>
    <w:rsid w:val="0072230F"/>
    <w:rsid w:val="00722AA4"/>
    <w:rsid w:val="00722C0A"/>
    <w:rsid w:val="00724B2B"/>
    <w:rsid w:val="0072501F"/>
    <w:rsid w:val="0072604B"/>
    <w:rsid w:val="00726568"/>
    <w:rsid w:val="0072692B"/>
    <w:rsid w:val="00726C69"/>
    <w:rsid w:val="00726F45"/>
    <w:rsid w:val="007270FA"/>
    <w:rsid w:val="00727659"/>
    <w:rsid w:val="00730AAC"/>
    <w:rsid w:val="00730C17"/>
    <w:rsid w:val="00730CC4"/>
    <w:rsid w:val="0073179B"/>
    <w:rsid w:val="00731B62"/>
    <w:rsid w:val="00732513"/>
    <w:rsid w:val="0073259F"/>
    <w:rsid w:val="0073275B"/>
    <w:rsid w:val="007328C8"/>
    <w:rsid w:val="00732D44"/>
    <w:rsid w:val="0073358A"/>
    <w:rsid w:val="00733C9B"/>
    <w:rsid w:val="00734544"/>
    <w:rsid w:val="00734753"/>
    <w:rsid w:val="0073496A"/>
    <w:rsid w:val="007364BF"/>
    <w:rsid w:val="007367ED"/>
    <w:rsid w:val="00737163"/>
    <w:rsid w:val="007400AC"/>
    <w:rsid w:val="007401B6"/>
    <w:rsid w:val="007402CB"/>
    <w:rsid w:val="0074074D"/>
    <w:rsid w:val="0074105A"/>
    <w:rsid w:val="00741F53"/>
    <w:rsid w:val="00742CD8"/>
    <w:rsid w:val="00742D0E"/>
    <w:rsid w:val="00742ED4"/>
    <w:rsid w:val="0074379E"/>
    <w:rsid w:val="00743819"/>
    <w:rsid w:val="007439F8"/>
    <w:rsid w:val="00743BA4"/>
    <w:rsid w:val="00743CC1"/>
    <w:rsid w:val="00743F57"/>
    <w:rsid w:val="00744307"/>
    <w:rsid w:val="00744768"/>
    <w:rsid w:val="00744847"/>
    <w:rsid w:val="00744BE8"/>
    <w:rsid w:val="00744D9D"/>
    <w:rsid w:val="00745328"/>
    <w:rsid w:val="007453DF"/>
    <w:rsid w:val="00745B7A"/>
    <w:rsid w:val="0074626D"/>
    <w:rsid w:val="007474AC"/>
    <w:rsid w:val="0074757B"/>
    <w:rsid w:val="00747CDC"/>
    <w:rsid w:val="00747F47"/>
    <w:rsid w:val="007501A7"/>
    <w:rsid w:val="0075040B"/>
    <w:rsid w:val="0075054F"/>
    <w:rsid w:val="00751D81"/>
    <w:rsid w:val="0075241E"/>
    <w:rsid w:val="007533C9"/>
    <w:rsid w:val="00753884"/>
    <w:rsid w:val="00753D50"/>
    <w:rsid w:val="007547F3"/>
    <w:rsid w:val="007549AE"/>
    <w:rsid w:val="00754C25"/>
    <w:rsid w:val="00754C94"/>
    <w:rsid w:val="00756683"/>
    <w:rsid w:val="007567F0"/>
    <w:rsid w:val="00757A58"/>
    <w:rsid w:val="00757EFF"/>
    <w:rsid w:val="0076006E"/>
    <w:rsid w:val="00760274"/>
    <w:rsid w:val="007606B7"/>
    <w:rsid w:val="00760823"/>
    <w:rsid w:val="007616FD"/>
    <w:rsid w:val="00761958"/>
    <w:rsid w:val="00762CE9"/>
    <w:rsid w:val="00762DEB"/>
    <w:rsid w:val="007630D2"/>
    <w:rsid w:val="007632D5"/>
    <w:rsid w:val="007632EE"/>
    <w:rsid w:val="00763338"/>
    <w:rsid w:val="00763475"/>
    <w:rsid w:val="0076378C"/>
    <w:rsid w:val="00763A3F"/>
    <w:rsid w:val="00763FEC"/>
    <w:rsid w:val="007644A9"/>
    <w:rsid w:val="00764B3D"/>
    <w:rsid w:val="00764CAF"/>
    <w:rsid w:val="00765485"/>
    <w:rsid w:val="007658CC"/>
    <w:rsid w:val="00765DE7"/>
    <w:rsid w:val="00765EBC"/>
    <w:rsid w:val="00765EF5"/>
    <w:rsid w:val="0076609F"/>
    <w:rsid w:val="0076636A"/>
    <w:rsid w:val="00767AF6"/>
    <w:rsid w:val="00767B8C"/>
    <w:rsid w:val="0077117D"/>
    <w:rsid w:val="0077251B"/>
    <w:rsid w:val="00772718"/>
    <w:rsid w:val="007739F2"/>
    <w:rsid w:val="00773E86"/>
    <w:rsid w:val="007741F7"/>
    <w:rsid w:val="007742EE"/>
    <w:rsid w:val="00774A79"/>
    <w:rsid w:val="007750BE"/>
    <w:rsid w:val="00775436"/>
    <w:rsid w:val="007759D1"/>
    <w:rsid w:val="00775A89"/>
    <w:rsid w:val="00775CFB"/>
    <w:rsid w:val="0077609A"/>
    <w:rsid w:val="00776142"/>
    <w:rsid w:val="00776245"/>
    <w:rsid w:val="00776640"/>
    <w:rsid w:val="00776A75"/>
    <w:rsid w:val="00776B4A"/>
    <w:rsid w:val="007772E3"/>
    <w:rsid w:val="007773BA"/>
    <w:rsid w:val="007774FC"/>
    <w:rsid w:val="00777A9F"/>
    <w:rsid w:val="00777BAD"/>
    <w:rsid w:val="007805B2"/>
    <w:rsid w:val="007805B5"/>
    <w:rsid w:val="00780AE3"/>
    <w:rsid w:val="00781039"/>
    <w:rsid w:val="007811EA"/>
    <w:rsid w:val="0078160D"/>
    <w:rsid w:val="00781680"/>
    <w:rsid w:val="00781BBF"/>
    <w:rsid w:val="00782550"/>
    <w:rsid w:val="00782704"/>
    <w:rsid w:val="007828B4"/>
    <w:rsid w:val="00783545"/>
    <w:rsid w:val="007835C8"/>
    <w:rsid w:val="0078394B"/>
    <w:rsid w:val="00783CF2"/>
    <w:rsid w:val="007841C0"/>
    <w:rsid w:val="007842F2"/>
    <w:rsid w:val="007857DA"/>
    <w:rsid w:val="00786219"/>
    <w:rsid w:val="0078667B"/>
    <w:rsid w:val="00786754"/>
    <w:rsid w:val="00786D31"/>
    <w:rsid w:val="00786F07"/>
    <w:rsid w:val="00786F11"/>
    <w:rsid w:val="00787186"/>
    <w:rsid w:val="007872CD"/>
    <w:rsid w:val="00790847"/>
    <w:rsid w:val="00791272"/>
    <w:rsid w:val="0079281E"/>
    <w:rsid w:val="007928A1"/>
    <w:rsid w:val="007928BA"/>
    <w:rsid w:val="00793229"/>
    <w:rsid w:val="00793C47"/>
    <w:rsid w:val="0079465E"/>
    <w:rsid w:val="00795097"/>
    <w:rsid w:val="00795269"/>
    <w:rsid w:val="00795376"/>
    <w:rsid w:val="00795BCC"/>
    <w:rsid w:val="00796398"/>
    <w:rsid w:val="007964A5"/>
    <w:rsid w:val="00796909"/>
    <w:rsid w:val="00796DAF"/>
    <w:rsid w:val="007975E7"/>
    <w:rsid w:val="00797846"/>
    <w:rsid w:val="00797AC8"/>
    <w:rsid w:val="00797AE8"/>
    <w:rsid w:val="007A0825"/>
    <w:rsid w:val="007A0A91"/>
    <w:rsid w:val="007A13B2"/>
    <w:rsid w:val="007A1744"/>
    <w:rsid w:val="007A256D"/>
    <w:rsid w:val="007A2A48"/>
    <w:rsid w:val="007A2AD0"/>
    <w:rsid w:val="007A2D83"/>
    <w:rsid w:val="007A2EAD"/>
    <w:rsid w:val="007A3B6B"/>
    <w:rsid w:val="007A3BBB"/>
    <w:rsid w:val="007A4A3A"/>
    <w:rsid w:val="007A4A99"/>
    <w:rsid w:val="007A4BC8"/>
    <w:rsid w:val="007A5238"/>
    <w:rsid w:val="007A543C"/>
    <w:rsid w:val="007A5E8E"/>
    <w:rsid w:val="007A6CDB"/>
    <w:rsid w:val="007A6F75"/>
    <w:rsid w:val="007A7264"/>
    <w:rsid w:val="007A7287"/>
    <w:rsid w:val="007A7DAB"/>
    <w:rsid w:val="007B06A9"/>
    <w:rsid w:val="007B07EB"/>
    <w:rsid w:val="007B0FC6"/>
    <w:rsid w:val="007B1990"/>
    <w:rsid w:val="007B1E92"/>
    <w:rsid w:val="007B2292"/>
    <w:rsid w:val="007B22D0"/>
    <w:rsid w:val="007B233D"/>
    <w:rsid w:val="007B2BBF"/>
    <w:rsid w:val="007B3C61"/>
    <w:rsid w:val="007B47FE"/>
    <w:rsid w:val="007B4BB8"/>
    <w:rsid w:val="007B4BFD"/>
    <w:rsid w:val="007B4DBF"/>
    <w:rsid w:val="007B5503"/>
    <w:rsid w:val="007B5D06"/>
    <w:rsid w:val="007B5E22"/>
    <w:rsid w:val="007B77E3"/>
    <w:rsid w:val="007C0075"/>
    <w:rsid w:val="007C033C"/>
    <w:rsid w:val="007C04CE"/>
    <w:rsid w:val="007C1207"/>
    <w:rsid w:val="007C1E06"/>
    <w:rsid w:val="007C25E3"/>
    <w:rsid w:val="007C266E"/>
    <w:rsid w:val="007C2AEF"/>
    <w:rsid w:val="007C341B"/>
    <w:rsid w:val="007C3782"/>
    <w:rsid w:val="007C3AEE"/>
    <w:rsid w:val="007C3D6D"/>
    <w:rsid w:val="007C3F4C"/>
    <w:rsid w:val="007C4799"/>
    <w:rsid w:val="007C5686"/>
    <w:rsid w:val="007C58D0"/>
    <w:rsid w:val="007C628F"/>
    <w:rsid w:val="007C6489"/>
    <w:rsid w:val="007C66B8"/>
    <w:rsid w:val="007C6775"/>
    <w:rsid w:val="007C741D"/>
    <w:rsid w:val="007C75A8"/>
    <w:rsid w:val="007D0321"/>
    <w:rsid w:val="007D0DAB"/>
    <w:rsid w:val="007D1161"/>
    <w:rsid w:val="007D16F0"/>
    <w:rsid w:val="007D1BE1"/>
    <w:rsid w:val="007D21F1"/>
    <w:rsid w:val="007D2566"/>
    <w:rsid w:val="007D2570"/>
    <w:rsid w:val="007D285F"/>
    <w:rsid w:val="007D2A40"/>
    <w:rsid w:val="007D2D4C"/>
    <w:rsid w:val="007D2E34"/>
    <w:rsid w:val="007D2FE3"/>
    <w:rsid w:val="007D3FA4"/>
    <w:rsid w:val="007D42E7"/>
    <w:rsid w:val="007D43D1"/>
    <w:rsid w:val="007D48D5"/>
    <w:rsid w:val="007D4AD3"/>
    <w:rsid w:val="007D4E16"/>
    <w:rsid w:val="007D563F"/>
    <w:rsid w:val="007D5B72"/>
    <w:rsid w:val="007D633A"/>
    <w:rsid w:val="007D6C29"/>
    <w:rsid w:val="007D7495"/>
    <w:rsid w:val="007D7577"/>
    <w:rsid w:val="007D7AB3"/>
    <w:rsid w:val="007E0056"/>
    <w:rsid w:val="007E02D0"/>
    <w:rsid w:val="007E0B05"/>
    <w:rsid w:val="007E11C5"/>
    <w:rsid w:val="007E12C2"/>
    <w:rsid w:val="007E1668"/>
    <w:rsid w:val="007E2491"/>
    <w:rsid w:val="007E35D4"/>
    <w:rsid w:val="007E3724"/>
    <w:rsid w:val="007E398C"/>
    <w:rsid w:val="007E4219"/>
    <w:rsid w:val="007E4945"/>
    <w:rsid w:val="007E5042"/>
    <w:rsid w:val="007E535C"/>
    <w:rsid w:val="007E538D"/>
    <w:rsid w:val="007E55D6"/>
    <w:rsid w:val="007E5CE4"/>
    <w:rsid w:val="007E61D9"/>
    <w:rsid w:val="007E625C"/>
    <w:rsid w:val="007E7FC0"/>
    <w:rsid w:val="007F0156"/>
    <w:rsid w:val="007F0A4A"/>
    <w:rsid w:val="007F0A9A"/>
    <w:rsid w:val="007F0E04"/>
    <w:rsid w:val="007F1213"/>
    <w:rsid w:val="007F1AFA"/>
    <w:rsid w:val="007F1E5B"/>
    <w:rsid w:val="007F1FF3"/>
    <w:rsid w:val="007F208D"/>
    <w:rsid w:val="007F2EB9"/>
    <w:rsid w:val="007F2FB9"/>
    <w:rsid w:val="007F32DB"/>
    <w:rsid w:val="007F34D0"/>
    <w:rsid w:val="007F352B"/>
    <w:rsid w:val="007F3665"/>
    <w:rsid w:val="007F5BCB"/>
    <w:rsid w:val="007F6046"/>
    <w:rsid w:val="007F6D9E"/>
    <w:rsid w:val="007F705E"/>
    <w:rsid w:val="008006DC"/>
    <w:rsid w:val="00800BC8"/>
    <w:rsid w:val="00800FDC"/>
    <w:rsid w:val="00801299"/>
    <w:rsid w:val="00801AD8"/>
    <w:rsid w:val="0080218F"/>
    <w:rsid w:val="00802520"/>
    <w:rsid w:val="008025AA"/>
    <w:rsid w:val="00802668"/>
    <w:rsid w:val="0080270C"/>
    <w:rsid w:val="00802AA9"/>
    <w:rsid w:val="008039E4"/>
    <w:rsid w:val="00803C0D"/>
    <w:rsid w:val="0080456A"/>
    <w:rsid w:val="008047DA"/>
    <w:rsid w:val="0080490B"/>
    <w:rsid w:val="00804A14"/>
    <w:rsid w:val="00804AF8"/>
    <w:rsid w:val="00805072"/>
    <w:rsid w:val="0080530F"/>
    <w:rsid w:val="00805450"/>
    <w:rsid w:val="00805A7C"/>
    <w:rsid w:val="00805E5C"/>
    <w:rsid w:val="008069E8"/>
    <w:rsid w:val="00806F96"/>
    <w:rsid w:val="008073B9"/>
    <w:rsid w:val="00807437"/>
    <w:rsid w:val="008077B4"/>
    <w:rsid w:val="0081003C"/>
    <w:rsid w:val="008102C4"/>
    <w:rsid w:val="00810929"/>
    <w:rsid w:val="00810AC1"/>
    <w:rsid w:val="00810E19"/>
    <w:rsid w:val="00810EF4"/>
    <w:rsid w:val="00810FCB"/>
    <w:rsid w:val="00811331"/>
    <w:rsid w:val="0081286C"/>
    <w:rsid w:val="008129D5"/>
    <w:rsid w:val="00812C26"/>
    <w:rsid w:val="008130FD"/>
    <w:rsid w:val="0081357B"/>
    <w:rsid w:val="008137B7"/>
    <w:rsid w:val="0081398E"/>
    <w:rsid w:val="0081435E"/>
    <w:rsid w:val="008144A9"/>
    <w:rsid w:val="008144C1"/>
    <w:rsid w:val="008146F1"/>
    <w:rsid w:val="0081471D"/>
    <w:rsid w:val="00814813"/>
    <w:rsid w:val="00814A5E"/>
    <w:rsid w:val="00814E89"/>
    <w:rsid w:val="00815CDF"/>
    <w:rsid w:val="00815DAF"/>
    <w:rsid w:val="00816773"/>
    <w:rsid w:val="00816D7B"/>
    <w:rsid w:val="00817281"/>
    <w:rsid w:val="0081761E"/>
    <w:rsid w:val="0082044A"/>
    <w:rsid w:val="00820725"/>
    <w:rsid w:val="00822B32"/>
    <w:rsid w:val="008231DC"/>
    <w:rsid w:val="00823311"/>
    <w:rsid w:val="0082367B"/>
    <w:rsid w:val="00823E25"/>
    <w:rsid w:val="00825074"/>
    <w:rsid w:val="00825BF3"/>
    <w:rsid w:val="00826280"/>
    <w:rsid w:val="0082646A"/>
    <w:rsid w:val="008277D2"/>
    <w:rsid w:val="00827D84"/>
    <w:rsid w:val="00830DC7"/>
    <w:rsid w:val="00831445"/>
    <w:rsid w:val="0083144A"/>
    <w:rsid w:val="00831A4C"/>
    <w:rsid w:val="00831A53"/>
    <w:rsid w:val="0083215A"/>
    <w:rsid w:val="008322F4"/>
    <w:rsid w:val="00832658"/>
    <w:rsid w:val="00832846"/>
    <w:rsid w:val="00832BB0"/>
    <w:rsid w:val="008330B7"/>
    <w:rsid w:val="00833D83"/>
    <w:rsid w:val="008340D6"/>
    <w:rsid w:val="00834237"/>
    <w:rsid w:val="00834EFB"/>
    <w:rsid w:val="00835662"/>
    <w:rsid w:val="00836D32"/>
    <w:rsid w:val="00836FA3"/>
    <w:rsid w:val="00837188"/>
    <w:rsid w:val="008375E8"/>
    <w:rsid w:val="00837D23"/>
    <w:rsid w:val="00840BD8"/>
    <w:rsid w:val="00840D79"/>
    <w:rsid w:val="00841126"/>
    <w:rsid w:val="008415E4"/>
    <w:rsid w:val="0084264C"/>
    <w:rsid w:val="00843386"/>
    <w:rsid w:val="008439AB"/>
    <w:rsid w:val="00843A3D"/>
    <w:rsid w:val="0084431F"/>
    <w:rsid w:val="00844976"/>
    <w:rsid w:val="00844FEB"/>
    <w:rsid w:val="00845591"/>
    <w:rsid w:val="00845B69"/>
    <w:rsid w:val="00846021"/>
    <w:rsid w:val="00846053"/>
    <w:rsid w:val="008469E1"/>
    <w:rsid w:val="00847802"/>
    <w:rsid w:val="00847846"/>
    <w:rsid w:val="00847D6C"/>
    <w:rsid w:val="00850290"/>
    <w:rsid w:val="008503B8"/>
    <w:rsid w:val="008509F5"/>
    <w:rsid w:val="00850D53"/>
    <w:rsid w:val="008511A6"/>
    <w:rsid w:val="00851879"/>
    <w:rsid w:val="008521F2"/>
    <w:rsid w:val="00852296"/>
    <w:rsid w:val="008527F0"/>
    <w:rsid w:val="008529E1"/>
    <w:rsid w:val="00852E67"/>
    <w:rsid w:val="008530AA"/>
    <w:rsid w:val="00853A9D"/>
    <w:rsid w:val="00854576"/>
    <w:rsid w:val="00854597"/>
    <w:rsid w:val="00854749"/>
    <w:rsid w:val="00854BAE"/>
    <w:rsid w:val="00855272"/>
    <w:rsid w:val="008559DA"/>
    <w:rsid w:val="00856121"/>
    <w:rsid w:val="0085684A"/>
    <w:rsid w:val="0085692C"/>
    <w:rsid w:val="00856D85"/>
    <w:rsid w:val="00857075"/>
    <w:rsid w:val="008579D2"/>
    <w:rsid w:val="00857B30"/>
    <w:rsid w:val="00860DC0"/>
    <w:rsid w:val="008613D0"/>
    <w:rsid w:val="00862014"/>
    <w:rsid w:val="00862051"/>
    <w:rsid w:val="0086210F"/>
    <w:rsid w:val="00862164"/>
    <w:rsid w:val="008621C7"/>
    <w:rsid w:val="0086314B"/>
    <w:rsid w:val="008635BE"/>
    <w:rsid w:val="00863AFD"/>
    <w:rsid w:val="00863D24"/>
    <w:rsid w:val="00863E2F"/>
    <w:rsid w:val="00863E36"/>
    <w:rsid w:val="00863FCD"/>
    <w:rsid w:val="008641C5"/>
    <w:rsid w:val="00864B23"/>
    <w:rsid w:val="00865137"/>
    <w:rsid w:val="0086513B"/>
    <w:rsid w:val="008656B2"/>
    <w:rsid w:val="008661C4"/>
    <w:rsid w:val="008668C4"/>
    <w:rsid w:val="00866C53"/>
    <w:rsid w:val="008678E8"/>
    <w:rsid w:val="008679B9"/>
    <w:rsid w:val="00867AED"/>
    <w:rsid w:val="0087056E"/>
    <w:rsid w:val="00870777"/>
    <w:rsid w:val="00870EFF"/>
    <w:rsid w:val="008710F2"/>
    <w:rsid w:val="00871E15"/>
    <w:rsid w:val="008725E3"/>
    <w:rsid w:val="008727C4"/>
    <w:rsid w:val="00872A5D"/>
    <w:rsid w:val="00872E30"/>
    <w:rsid w:val="00873740"/>
    <w:rsid w:val="0087378A"/>
    <w:rsid w:val="008740CE"/>
    <w:rsid w:val="0087499A"/>
    <w:rsid w:val="00874AFC"/>
    <w:rsid w:val="008761B0"/>
    <w:rsid w:val="00876B46"/>
    <w:rsid w:val="00876E02"/>
    <w:rsid w:val="00876FFE"/>
    <w:rsid w:val="008773E7"/>
    <w:rsid w:val="00877B89"/>
    <w:rsid w:val="008803C0"/>
    <w:rsid w:val="00880C90"/>
    <w:rsid w:val="00881972"/>
    <w:rsid w:val="008819DA"/>
    <w:rsid w:val="00881D9D"/>
    <w:rsid w:val="00881EBB"/>
    <w:rsid w:val="00881ECD"/>
    <w:rsid w:val="00881F3F"/>
    <w:rsid w:val="0088239B"/>
    <w:rsid w:val="0088299A"/>
    <w:rsid w:val="00882A37"/>
    <w:rsid w:val="00883FAF"/>
    <w:rsid w:val="008841D0"/>
    <w:rsid w:val="0088446C"/>
    <w:rsid w:val="00884582"/>
    <w:rsid w:val="0088459B"/>
    <w:rsid w:val="008846D6"/>
    <w:rsid w:val="00884821"/>
    <w:rsid w:val="008849EF"/>
    <w:rsid w:val="00884B0D"/>
    <w:rsid w:val="008850D6"/>
    <w:rsid w:val="00885256"/>
    <w:rsid w:val="00885898"/>
    <w:rsid w:val="0088642B"/>
    <w:rsid w:val="008868F5"/>
    <w:rsid w:val="00886ADF"/>
    <w:rsid w:val="008870E0"/>
    <w:rsid w:val="00887654"/>
    <w:rsid w:val="008879A7"/>
    <w:rsid w:val="008901E2"/>
    <w:rsid w:val="008905BE"/>
    <w:rsid w:val="00890D23"/>
    <w:rsid w:val="0089136E"/>
    <w:rsid w:val="00891840"/>
    <w:rsid w:val="0089191C"/>
    <w:rsid w:val="00891CB8"/>
    <w:rsid w:val="008922C1"/>
    <w:rsid w:val="0089242D"/>
    <w:rsid w:val="00892537"/>
    <w:rsid w:val="0089271A"/>
    <w:rsid w:val="00892775"/>
    <w:rsid w:val="00892CC9"/>
    <w:rsid w:val="00892DC4"/>
    <w:rsid w:val="0089317E"/>
    <w:rsid w:val="00893983"/>
    <w:rsid w:val="00893B45"/>
    <w:rsid w:val="00893B9B"/>
    <w:rsid w:val="00894206"/>
    <w:rsid w:val="0089427F"/>
    <w:rsid w:val="008944D9"/>
    <w:rsid w:val="00894558"/>
    <w:rsid w:val="0089480B"/>
    <w:rsid w:val="0089495B"/>
    <w:rsid w:val="00894A4F"/>
    <w:rsid w:val="00895A8C"/>
    <w:rsid w:val="00895EF1"/>
    <w:rsid w:val="00897AB6"/>
    <w:rsid w:val="008A0122"/>
    <w:rsid w:val="008A069C"/>
    <w:rsid w:val="008A0BE6"/>
    <w:rsid w:val="008A13E6"/>
    <w:rsid w:val="008A1E0B"/>
    <w:rsid w:val="008A1F6E"/>
    <w:rsid w:val="008A21B1"/>
    <w:rsid w:val="008A287E"/>
    <w:rsid w:val="008A2A4B"/>
    <w:rsid w:val="008A2AC0"/>
    <w:rsid w:val="008A31ED"/>
    <w:rsid w:val="008A3D9E"/>
    <w:rsid w:val="008A4073"/>
    <w:rsid w:val="008A442B"/>
    <w:rsid w:val="008A5216"/>
    <w:rsid w:val="008A5B0C"/>
    <w:rsid w:val="008A6373"/>
    <w:rsid w:val="008A654D"/>
    <w:rsid w:val="008A6562"/>
    <w:rsid w:val="008A6D2A"/>
    <w:rsid w:val="008A722A"/>
    <w:rsid w:val="008A7266"/>
    <w:rsid w:val="008A77BC"/>
    <w:rsid w:val="008B0644"/>
    <w:rsid w:val="008B09B1"/>
    <w:rsid w:val="008B0C6B"/>
    <w:rsid w:val="008B0D09"/>
    <w:rsid w:val="008B1038"/>
    <w:rsid w:val="008B171F"/>
    <w:rsid w:val="008B176C"/>
    <w:rsid w:val="008B17EB"/>
    <w:rsid w:val="008B1DFD"/>
    <w:rsid w:val="008B1EA3"/>
    <w:rsid w:val="008B1F5D"/>
    <w:rsid w:val="008B2B85"/>
    <w:rsid w:val="008B2F1E"/>
    <w:rsid w:val="008B3879"/>
    <w:rsid w:val="008B3BB0"/>
    <w:rsid w:val="008B4186"/>
    <w:rsid w:val="008B4B75"/>
    <w:rsid w:val="008B4D12"/>
    <w:rsid w:val="008B4E80"/>
    <w:rsid w:val="008B4F73"/>
    <w:rsid w:val="008B4FA5"/>
    <w:rsid w:val="008B5429"/>
    <w:rsid w:val="008B54E6"/>
    <w:rsid w:val="008B56AD"/>
    <w:rsid w:val="008B6BDF"/>
    <w:rsid w:val="008B710D"/>
    <w:rsid w:val="008B7698"/>
    <w:rsid w:val="008B79E8"/>
    <w:rsid w:val="008B7D42"/>
    <w:rsid w:val="008B7F6C"/>
    <w:rsid w:val="008C0A2A"/>
    <w:rsid w:val="008C0AC6"/>
    <w:rsid w:val="008C0D59"/>
    <w:rsid w:val="008C126C"/>
    <w:rsid w:val="008C15E8"/>
    <w:rsid w:val="008C29C1"/>
    <w:rsid w:val="008C3809"/>
    <w:rsid w:val="008C3CEA"/>
    <w:rsid w:val="008C3EA0"/>
    <w:rsid w:val="008C42B3"/>
    <w:rsid w:val="008C44A2"/>
    <w:rsid w:val="008C5162"/>
    <w:rsid w:val="008C528D"/>
    <w:rsid w:val="008C67DE"/>
    <w:rsid w:val="008C6BAB"/>
    <w:rsid w:val="008C73F6"/>
    <w:rsid w:val="008C74A6"/>
    <w:rsid w:val="008C7813"/>
    <w:rsid w:val="008C7A7A"/>
    <w:rsid w:val="008C7A91"/>
    <w:rsid w:val="008C7CFD"/>
    <w:rsid w:val="008C7F3E"/>
    <w:rsid w:val="008D0D08"/>
    <w:rsid w:val="008D164C"/>
    <w:rsid w:val="008D19E1"/>
    <w:rsid w:val="008D215E"/>
    <w:rsid w:val="008D2484"/>
    <w:rsid w:val="008D269D"/>
    <w:rsid w:val="008D3070"/>
    <w:rsid w:val="008D31CE"/>
    <w:rsid w:val="008D3ACB"/>
    <w:rsid w:val="008D3C44"/>
    <w:rsid w:val="008D3FF4"/>
    <w:rsid w:val="008D4047"/>
    <w:rsid w:val="008D40F6"/>
    <w:rsid w:val="008D42A9"/>
    <w:rsid w:val="008D4680"/>
    <w:rsid w:val="008D4927"/>
    <w:rsid w:val="008D4E70"/>
    <w:rsid w:val="008D5022"/>
    <w:rsid w:val="008D5153"/>
    <w:rsid w:val="008D56DB"/>
    <w:rsid w:val="008D58A7"/>
    <w:rsid w:val="008D676B"/>
    <w:rsid w:val="008D6A03"/>
    <w:rsid w:val="008D6D5E"/>
    <w:rsid w:val="008D71B5"/>
    <w:rsid w:val="008D78AA"/>
    <w:rsid w:val="008D7CCB"/>
    <w:rsid w:val="008D7D16"/>
    <w:rsid w:val="008D7F2B"/>
    <w:rsid w:val="008E02E9"/>
    <w:rsid w:val="008E0CA1"/>
    <w:rsid w:val="008E11FC"/>
    <w:rsid w:val="008E1523"/>
    <w:rsid w:val="008E1E8C"/>
    <w:rsid w:val="008E267A"/>
    <w:rsid w:val="008E2C37"/>
    <w:rsid w:val="008E2F72"/>
    <w:rsid w:val="008E3155"/>
    <w:rsid w:val="008E3171"/>
    <w:rsid w:val="008E3284"/>
    <w:rsid w:val="008E346E"/>
    <w:rsid w:val="008E34EB"/>
    <w:rsid w:val="008E3750"/>
    <w:rsid w:val="008E3D8A"/>
    <w:rsid w:val="008E48E9"/>
    <w:rsid w:val="008E49BC"/>
    <w:rsid w:val="008E4B7B"/>
    <w:rsid w:val="008E4C67"/>
    <w:rsid w:val="008E50D2"/>
    <w:rsid w:val="008E5365"/>
    <w:rsid w:val="008E65BE"/>
    <w:rsid w:val="008E6B5E"/>
    <w:rsid w:val="008E6D7E"/>
    <w:rsid w:val="008E6F38"/>
    <w:rsid w:val="008E765D"/>
    <w:rsid w:val="008E7D16"/>
    <w:rsid w:val="008F0076"/>
    <w:rsid w:val="008F0363"/>
    <w:rsid w:val="008F041C"/>
    <w:rsid w:val="008F15E7"/>
    <w:rsid w:val="008F17D3"/>
    <w:rsid w:val="008F199C"/>
    <w:rsid w:val="008F2A28"/>
    <w:rsid w:val="008F2B24"/>
    <w:rsid w:val="008F2B76"/>
    <w:rsid w:val="008F300E"/>
    <w:rsid w:val="008F39C0"/>
    <w:rsid w:val="008F3C7E"/>
    <w:rsid w:val="008F3F36"/>
    <w:rsid w:val="008F4405"/>
    <w:rsid w:val="008F45A3"/>
    <w:rsid w:val="008F52F8"/>
    <w:rsid w:val="008F6245"/>
    <w:rsid w:val="008F62D9"/>
    <w:rsid w:val="008F68A4"/>
    <w:rsid w:val="0090016A"/>
    <w:rsid w:val="0090023D"/>
    <w:rsid w:val="00900679"/>
    <w:rsid w:val="00900F9B"/>
    <w:rsid w:val="00901138"/>
    <w:rsid w:val="00901196"/>
    <w:rsid w:val="009017EA"/>
    <w:rsid w:val="009018EC"/>
    <w:rsid w:val="0090217D"/>
    <w:rsid w:val="009021EF"/>
    <w:rsid w:val="009023C4"/>
    <w:rsid w:val="00902497"/>
    <w:rsid w:val="00902DAB"/>
    <w:rsid w:val="009036A8"/>
    <w:rsid w:val="00904932"/>
    <w:rsid w:val="00904F74"/>
    <w:rsid w:val="00905308"/>
    <w:rsid w:val="00905408"/>
    <w:rsid w:val="00905586"/>
    <w:rsid w:val="00905B09"/>
    <w:rsid w:val="009064EE"/>
    <w:rsid w:val="00907095"/>
    <w:rsid w:val="0090749F"/>
    <w:rsid w:val="00907609"/>
    <w:rsid w:val="009078DE"/>
    <w:rsid w:val="00907C26"/>
    <w:rsid w:val="00907C2F"/>
    <w:rsid w:val="00907EA9"/>
    <w:rsid w:val="00907FF3"/>
    <w:rsid w:val="009104A0"/>
    <w:rsid w:val="00910A4B"/>
    <w:rsid w:val="00910C87"/>
    <w:rsid w:val="00910CAA"/>
    <w:rsid w:val="00911613"/>
    <w:rsid w:val="009119F5"/>
    <w:rsid w:val="00911BF1"/>
    <w:rsid w:val="00911D68"/>
    <w:rsid w:val="00911EB5"/>
    <w:rsid w:val="009121AF"/>
    <w:rsid w:val="0091260F"/>
    <w:rsid w:val="00912A57"/>
    <w:rsid w:val="009132F6"/>
    <w:rsid w:val="0091388A"/>
    <w:rsid w:val="009138DE"/>
    <w:rsid w:val="009140BA"/>
    <w:rsid w:val="00914760"/>
    <w:rsid w:val="00914979"/>
    <w:rsid w:val="00914C52"/>
    <w:rsid w:val="009157BC"/>
    <w:rsid w:val="00915AF5"/>
    <w:rsid w:val="00915B87"/>
    <w:rsid w:val="00916531"/>
    <w:rsid w:val="00916825"/>
    <w:rsid w:val="009174E1"/>
    <w:rsid w:val="009177ED"/>
    <w:rsid w:val="00917AA3"/>
    <w:rsid w:val="00917FDC"/>
    <w:rsid w:val="0092058B"/>
    <w:rsid w:val="009207BB"/>
    <w:rsid w:val="00920AB1"/>
    <w:rsid w:val="009212DB"/>
    <w:rsid w:val="0092132E"/>
    <w:rsid w:val="0092143E"/>
    <w:rsid w:val="009219D5"/>
    <w:rsid w:val="00921C47"/>
    <w:rsid w:val="00922C4B"/>
    <w:rsid w:val="00923124"/>
    <w:rsid w:val="00924927"/>
    <w:rsid w:val="00925073"/>
    <w:rsid w:val="00926589"/>
    <w:rsid w:val="0092738B"/>
    <w:rsid w:val="0092799B"/>
    <w:rsid w:val="00927F6B"/>
    <w:rsid w:val="00930081"/>
    <w:rsid w:val="009302B5"/>
    <w:rsid w:val="009306DC"/>
    <w:rsid w:val="00930F2E"/>
    <w:rsid w:val="00930F9E"/>
    <w:rsid w:val="00931B79"/>
    <w:rsid w:val="00932469"/>
    <w:rsid w:val="00932E18"/>
    <w:rsid w:val="00932E2F"/>
    <w:rsid w:val="00932F84"/>
    <w:rsid w:val="0093319C"/>
    <w:rsid w:val="00933391"/>
    <w:rsid w:val="00933B2F"/>
    <w:rsid w:val="00933DBA"/>
    <w:rsid w:val="009340B2"/>
    <w:rsid w:val="00934FEF"/>
    <w:rsid w:val="0093508B"/>
    <w:rsid w:val="009358CA"/>
    <w:rsid w:val="00935C02"/>
    <w:rsid w:val="00935E31"/>
    <w:rsid w:val="009363D5"/>
    <w:rsid w:val="00936D8C"/>
    <w:rsid w:val="009376A3"/>
    <w:rsid w:val="0093772B"/>
    <w:rsid w:val="00937BD0"/>
    <w:rsid w:val="00937CE7"/>
    <w:rsid w:val="00937D3F"/>
    <w:rsid w:val="00940154"/>
    <w:rsid w:val="00940207"/>
    <w:rsid w:val="00940D25"/>
    <w:rsid w:val="00940FD3"/>
    <w:rsid w:val="009412FF"/>
    <w:rsid w:val="009417D3"/>
    <w:rsid w:val="0094284B"/>
    <w:rsid w:val="00944A6E"/>
    <w:rsid w:val="00944CE0"/>
    <w:rsid w:val="00944EF2"/>
    <w:rsid w:val="00944F9D"/>
    <w:rsid w:val="00945296"/>
    <w:rsid w:val="009455C7"/>
    <w:rsid w:val="00946794"/>
    <w:rsid w:val="0094784B"/>
    <w:rsid w:val="00947FAF"/>
    <w:rsid w:val="00950018"/>
    <w:rsid w:val="009502FF"/>
    <w:rsid w:val="009506CF"/>
    <w:rsid w:val="00950957"/>
    <w:rsid w:val="00950C4B"/>
    <w:rsid w:val="00950E57"/>
    <w:rsid w:val="009511DB"/>
    <w:rsid w:val="00951544"/>
    <w:rsid w:val="00951556"/>
    <w:rsid w:val="00951E3A"/>
    <w:rsid w:val="0095231A"/>
    <w:rsid w:val="009525A6"/>
    <w:rsid w:val="009526CE"/>
    <w:rsid w:val="00952781"/>
    <w:rsid w:val="009527D0"/>
    <w:rsid w:val="00952904"/>
    <w:rsid w:val="00952E57"/>
    <w:rsid w:val="0095394A"/>
    <w:rsid w:val="00953AFB"/>
    <w:rsid w:val="00953F3C"/>
    <w:rsid w:val="00954629"/>
    <w:rsid w:val="009547F3"/>
    <w:rsid w:val="009549A5"/>
    <w:rsid w:val="009553D8"/>
    <w:rsid w:val="00955A43"/>
    <w:rsid w:val="00956286"/>
    <w:rsid w:val="00956AB7"/>
    <w:rsid w:val="00956FC3"/>
    <w:rsid w:val="00957B15"/>
    <w:rsid w:val="00957BF7"/>
    <w:rsid w:val="0096009F"/>
    <w:rsid w:val="00961178"/>
    <w:rsid w:val="0096175E"/>
    <w:rsid w:val="0096212C"/>
    <w:rsid w:val="0096250E"/>
    <w:rsid w:val="009628D2"/>
    <w:rsid w:val="0096294B"/>
    <w:rsid w:val="00963307"/>
    <w:rsid w:val="009633A0"/>
    <w:rsid w:val="00963D5E"/>
    <w:rsid w:val="00963FA6"/>
    <w:rsid w:val="00964225"/>
    <w:rsid w:val="0096449D"/>
    <w:rsid w:val="0096513F"/>
    <w:rsid w:val="00965734"/>
    <w:rsid w:val="009658AD"/>
    <w:rsid w:val="00966175"/>
    <w:rsid w:val="00966510"/>
    <w:rsid w:val="009665E2"/>
    <w:rsid w:val="009669DC"/>
    <w:rsid w:val="00966C70"/>
    <w:rsid w:val="0096740D"/>
    <w:rsid w:val="00967BAD"/>
    <w:rsid w:val="009706D0"/>
    <w:rsid w:val="00970CB2"/>
    <w:rsid w:val="00971636"/>
    <w:rsid w:val="00971A86"/>
    <w:rsid w:val="00971CE0"/>
    <w:rsid w:val="009723D2"/>
    <w:rsid w:val="0097295B"/>
    <w:rsid w:val="00972D76"/>
    <w:rsid w:val="0097333A"/>
    <w:rsid w:val="009740A2"/>
    <w:rsid w:val="00974148"/>
    <w:rsid w:val="00974186"/>
    <w:rsid w:val="0097491F"/>
    <w:rsid w:val="00974F8F"/>
    <w:rsid w:val="00975731"/>
    <w:rsid w:val="00975980"/>
    <w:rsid w:val="00975B0B"/>
    <w:rsid w:val="00975D73"/>
    <w:rsid w:val="00975E82"/>
    <w:rsid w:val="009769D8"/>
    <w:rsid w:val="00976C06"/>
    <w:rsid w:val="00977259"/>
    <w:rsid w:val="009778C0"/>
    <w:rsid w:val="00977A68"/>
    <w:rsid w:val="00977B92"/>
    <w:rsid w:val="00977E35"/>
    <w:rsid w:val="009803C0"/>
    <w:rsid w:val="00980A73"/>
    <w:rsid w:val="00981537"/>
    <w:rsid w:val="00981B09"/>
    <w:rsid w:val="00981EDF"/>
    <w:rsid w:val="00982601"/>
    <w:rsid w:val="00982BDA"/>
    <w:rsid w:val="00983049"/>
    <w:rsid w:val="00983EC6"/>
    <w:rsid w:val="0098400C"/>
    <w:rsid w:val="0098423A"/>
    <w:rsid w:val="00984C82"/>
    <w:rsid w:val="009856FB"/>
    <w:rsid w:val="00985A2C"/>
    <w:rsid w:val="00986093"/>
    <w:rsid w:val="00986553"/>
    <w:rsid w:val="009871E8"/>
    <w:rsid w:val="0098737B"/>
    <w:rsid w:val="009873B5"/>
    <w:rsid w:val="00987F05"/>
    <w:rsid w:val="00987F46"/>
    <w:rsid w:val="00990D71"/>
    <w:rsid w:val="00991218"/>
    <w:rsid w:val="00991259"/>
    <w:rsid w:val="0099181C"/>
    <w:rsid w:val="00991C69"/>
    <w:rsid w:val="00991EE2"/>
    <w:rsid w:val="00991F19"/>
    <w:rsid w:val="00992001"/>
    <w:rsid w:val="0099204D"/>
    <w:rsid w:val="009922B5"/>
    <w:rsid w:val="009928E3"/>
    <w:rsid w:val="0099293A"/>
    <w:rsid w:val="0099297B"/>
    <w:rsid w:val="00992AAF"/>
    <w:rsid w:val="0099328A"/>
    <w:rsid w:val="00993458"/>
    <w:rsid w:val="00993494"/>
    <w:rsid w:val="00993AE1"/>
    <w:rsid w:val="009942C6"/>
    <w:rsid w:val="00994472"/>
    <w:rsid w:val="009947B6"/>
    <w:rsid w:val="00994B78"/>
    <w:rsid w:val="00994C46"/>
    <w:rsid w:val="00995022"/>
    <w:rsid w:val="00996A4D"/>
    <w:rsid w:val="00997196"/>
    <w:rsid w:val="0099745D"/>
    <w:rsid w:val="00997662"/>
    <w:rsid w:val="00997796"/>
    <w:rsid w:val="009979BC"/>
    <w:rsid w:val="00997C8D"/>
    <w:rsid w:val="00997C9F"/>
    <w:rsid w:val="00997EB9"/>
    <w:rsid w:val="00997F94"/>
    <w:rsid w:val="00997F96"/>
    <w:rsid w:val="009A020F"/>
    <w:rsid w:val="009A02F1"/>
    <w:rsid w:val="009A096C"/>
    <w:rsid w:val="009A14C9"/>
    <w:rsid w:val="009A15D2"/>
    <w:rsid w:val="009A1C2D"/>
    <w:rsid w:val="009A1EE4"/>
    <w:rsid w:val="009A1F11"/>
    <w:rsid w:val="009A20A7"/>
    <w:rsid w:val="009A241B"/>
    <w:rsid w:val="009A25EA"/>
    <w:rsid w:val="009A28FC"/>
    <w:rsid w:val="009A4295"/>
    <w:rsid w:val="009A4843"/>
    <w:rsid w:val="009A5007"/>
    <w:rsid w:val="009A503E"/>
    <w:rsid w:val="009A512F"/>
    <w:rsid w:val="009A583A"/>
    <w:rsid w:val="009A5CAD"/>
    <w:rsid w:val="009A6229"/>
    <w:rsid w:val="009A622B"/>
    <w:rsid w:val="009A6768"/>
    <w:rsid w:val="009A682B"/>
    <w:rsid w:val="009A6C43"/>
    <w:rsid w:val="009A7581"/>
    <w:rsid w:val="009A78AB"/>
    <w:rsid w:val="009A7D99"/>
    <w:rsid w:val="009A7E46"/>
    <w:rsid w:val="009B036F"/>
    <w:rsid w:val="009B047B"/>
    <w:rsid w:val="009B099F"/>
    <w:rsid w:val="009B0CA4"/>
    <w:rsid w:val="009B184D"/>
    <w:rsid w:val="009B234A"/>
    <w:rsid w:val="009B2923"/>
    <w:rsid w:val="009B2953"/>
    <w:rsid w:val="009B2AB5"/>
    <w:rsid w:val="009B2FA5"/>
    <w:rsid w:val="009B30AB"/>
    <w:rsid w:val="009B38D6"/>
    <w:rsid w:val="009B3941"/>
    <w:rsid w:val="009B3A9D"/>
    <w:rsid w:val="009B45FB"/>
    <w:rsid w:val="009B470A"/>
    <w:rsid w:val="009B49EB"/>
    <w:rsid w:val="009B4EE8"/>
    <w:rsid w:val="009B560C"/>
    <w:rsid w:val="009B5972"/>
    <w:rsid w:val="009B729B"/>
    <w:rsid w:val="009B7A70"/>
    <w:rsid w:val="009B7BE6"/>
    <w:rsid w:val="009B7C5E"/>
    <w:rsid w:val="009B7D08"/>
    <w:rsid w:val="009C24A2"/>
    <w:rsid w:val="009C2946"/>
    <w:rsid w:val="009C2A12"/>
    <w:rsid w:val="009C2A96"/>
    <w:rsid w:val="009C3059"/>
    <w:rsid w:val="009C3B80"/>
    <w:rsid w:val="009C414C"/>
    <w:rsid w:val="009C4648"/>
    <w:rsid w:val="009C4C72"/>
    <w:rsid w:val="009C4DA3"/>
    <w:rsid w:val="009C58A5"/>
    <w:rsid w:val="009C6143"/>
    <w:rsid w:val="009C62A0"/>
    <w:rsid w:val="009C6C98"/>
    <w:rsid w:val="009C73E0"/>
    <w:rsid w:val="009C73FD"/>
    <w:rsid w:val="009C7C9F"/>
    <w:rsid w:val="009D00DB"/>
    <w:rsid w:val="009D0486"/>
    <w:rsid w:val="009D06AC"/>
    <w:rsid w:val="009D073C"/>
    <w:rsid w:val="009D0824"/>
    <w:rsid w:val="009D09B3"/>
    <w:rsid w:val="009D1127"/>
    <w:rsid w:val="009D1C17"/>
    <w:rsid w:val="009D25F2"/>
    <w:rsid w:val="009D275D"/>
    <w:rsid w:val="009D27E5"/>
    <w:rsid w:val="009D2EFF"/>
    <w:rsid w:val="009D359B"/>
    <w:rsid w:val="009D3633"/>
    <w:rsid w:val="009D38A4"/>
    <w:rsid w:val="009D438A"/>
    <w:rsid w:val="009D4684"/>
    <w:rsid w:val="009D474D"/>
    <w:rsid w:val="009D4BEB"/>
    <w:rsid w:val="009D4E18"/>
    <w:rsid w:val="009D4F08"/>
    <w:rsid w:val="009D4F5B"/>
    <w:rsid w:val="009D51D5"/>
    <w:rsid w:val="009D572A"/>
    <w:rsid w:val="009D70DE"/>
    <w:rsid w:val="009D7344"/>
    <w:rsid w:val="009D7516"/>
    <w:rsid w:val="009D75B6"/>
    <w:rsid w:val="009D7956"/>
    <w:rsid w:val="009E092D"/>
    <w:rsid w:val="009E1174"/>
    <w:rsid w:val="009E1B39"/>
    <w:rsid w:val="009E1EE5"/>
    <w:rsid w:val="009E2589"/>
    <w:rsid w:val="009E2B00"/>
    <w:rsid w:val="009E31A3"/>
    <w:rsid w:val="009E3726"/>
    <w:rsid w:val="009E3947"/>
    <w:rsid w:val="009E39A7"/>
    <w:rsid w:val="009E3D41"/>
    <w:rsid w:val="009E40FF"/>
    <w:rsid w:val="009E468E"/>
    <w:rsid w:val="009E5212"/>
    <w:rsid w:val="009E56A1"/>
    <w:rsid w:val="009E57E8"/>
    <w:rsid w:val="009E5992"/>
    <w:rsid w:val="009E5AA2"/>
    <w:rsid w:val="009E5B5B"/>
    <w:rsid w:val="009E6385"/>
    <w:rsid w:val="009E68AD"/>
    <w:rsid w:val="009E6991"/>
    <w:rsid w:val="009E72A4"/>
    <w:rsid w:val="009E7DBE"/>
    <w:rsid w:val="009E7F29"/>
    <w:rsid w:val="009F0AE4"/>
    <w:rsid w:val="009F0CB5"/>
    <w:rsid w:val="009F0CC2"/>
    <w:rsid w:val="009F12DD"/>
    <w:rsid w:val="009F1B26"/>
    <w:rsid w:val="009F1D04"/>
    <w:rsid w:val="009F288D"/>
    <w:rsid w:val="009F2A5F"/>
    <w:rsid w:val="009F2AF3"/>
    <w:rsid w:val="009F2F74"/>
    <w:rsid w:val="009F320A"/>
    <w:rsid w:val="009F3AA6"/>
    <w:rsid w:val="009F3D95"/>
    <w:rsid w:val="009F40E1"/>
    <w:rsid w:val="009F418A"/>
    <w:rsid w:val="009F436C"/>
    <w:rsid w:val="009F4707"/>
    <w:rsid w:val="009F4D2F"/>
    <w:rsid w:val="009F54C5"/>
    <w:rsid w:val="009F55AC"/>
    <w:rsid w:val="009F5643"/>
    <w:rsid w:val="009F5D04"/>
    <w:rsid w:val="009F5E21"/>
    <w:rsid w:val="009F5EF3"/>
    <w:rsid w:val="009F67ED"/>
    <w:rsid w:val="009F69D0"/>
    <w:rsid w:val="009F6F67"/>
    <w:rsid w:val="009F70B6"/>
    <w:rsid w:val="009F719B"/>
    <w:rsid w:val="009F722A"/>
    <w:rsid w:val="009F758C"/>
    <w:rsid w:val="009F7AFE"/>
    <w:rsid w:val="00A001A5"/>
    <w:rsid w:val="00A00689"/>
    <w:rsid w:val="00A00D0A"/>
    <w:rsid w:val="00A00FCD"/>
    <w:rsid w:val="00A0127B"/>
    <w:rsid w:val="00A01366"/>
    <w:rsid w:val="00A0154C"/>
    <w:rsid w:val="00A01A54"/>
    <w:rsid w:val="00A0233F"/>
    <w:rsid w:val="00A029D7"/>
    <w:rsid w:val="00A02B02"/>
    <w:rsid w:val="00A02B31"/>
    <w:rsid w:val="00A02C5F"/>
    <w:rsid w:val="00A03476"/>
    <w:rsid w:val="00A03637"/>
    <w:rsid w:val="00A03749"/>
    <w:rsid w:val="00A03F58"/>
    <w:rsid w:val="00A040EE"/>
    <w:rsid w:val="00A04545"/>
    <w:rsid w:val="00A047B9"/>
    <w:rsid w:val="00A04A91"/>
    <w:rsid w:val="00A054FE"/>
    <w:rsid w:val="00A05987"/>
    <w:rsid w:val="00A06021"/>
    <w:rsid w:val="00A06050"/>
    <w:rsid w:val="00A07049"/>
    <w:rsid w:val="00A07739"/>
    <w:rsid w:val="00A10339"/>
    <w:rsid w:val="00A106B1"/>
    <w:rsid w:val="00A110C8"/>
    <w:rsid w:val="00A1183F"/>
    <w:rsid w:val="00A11ADD"/>
    <w:rsid w:val="00A1263C"/>
    <w:rsid w:val="00A129C0"/>
    <w:rsid w:val="00A12AA6"/>
    <w:rsid w:val="00A12C86"/>
    <w:rsid w:val="00A13280"/>
    <w:rsid w:val="00A13490"/>
    <w:rsid w:val="00A135DF"/>
    <w:rsid w:val="00A13A17"/>
    <w:rsid w:val="00A13AB3"/>
    <w:rsid w:val="00A13B08"/>
    <w:rsid w:val="00A13F01"/>
    <w:rsid w:val="00A13FF6"/>
    <w:rsid w:val="00A145FE"/>
    <w:rsid w:val="00A14671"/>
    <w:rsid w:val="00A14824"/>
    <w:rsid w:val="00A159A9"/>
    <w:rsid w:val="00A1607B"/>
    <w:rsid w:val="00A1619A"/>
    <w:rsid w:val="00A1648B"/>
    <w:rsid w:val="00A165CF"/>
    <w:rsid w:val="00A16C3C"/>
    <w:rsid w:val="00A1731F"/>
    <w:rsid w:val="00A174DF"/>
    <w:rsid w:val="00A178CF"/>
    <w:rsid w:val="00A2037D"/>
    <w:rsid w:val="00A2059C"/>
    <w:rsid w:val="00A20757"/>
    <w:rsid w:val="00A20C29"/>
    <w:rsid w:val="00A2102E"/>
    <w:rsid w:val="00A211DB"/>
    <w:rsid w:val="00A21B47"/>
    <w:rsid w:val="00A220D6"/>
    <w:rsid w:val="00A220FB"/>
    <w:rsid w:val="00A22784"/>
    <w:rsid w:val="00A22AAD"/>
    <w:rsid w:val="00A22B41"/>
    <w:rsid w:val="00A22DCC"/>
    <w:rsid w:val="00A22E89"/>
    <w:rsid w:val="00A23120"/>
    <w:rsid w:val="00A23177"/>
    <w:rsid w:val="00A23DEE"/>
    <w:rsid w:val="00A242A0"/>
    <w:rsid w:val="00A244DC"/>
    <w:rsid w:val="00A2461A"/>
    <w:rsid w:val="00A24C5A"/>
    <w:rsid w:val="00A24E11"/>
    <w:rsid w:val="00A24FBE"/>
    <w:rsid w:val="00A2664D"/>
    <w:rsid w:val="00A26C25"/>
    <w:rsid w:val="00A26EC5"/>
    <w:rsid w:val="00A270D7"/>
    <w:rsid w:val="00A2777E"/>
    <w:rsid w:val="00A2792F"/>
    <w:rsid w:val="00A27B68"/>
    <w:rsid w:val="00A27C51"/>
    <w:rsid w:val="00A27D77"/>
    <w:rsid w:val="00A3001C"/>
    <w:rsid w:val="00A303C3"/>
    <w:rsid w:val="00A303FA"/>
    <w:rsid w:val="00A30EA6"/>
    <w:rsid w:val="00A313DE"/>
    <w:rsid w:val="00A31564"/>
    <w:rsid w:val="00A31BC9"/>
    <w:rsid w:val="00A324BC"/>
    <w:rsid w:val="00A32E03"/>
    <w:rsid w:val="00A33162"/>
    <w:rsid w:val="00A3352A"/>
    <w:rsid w:val="00A336AD"/>
    <w:rsid w:val="00A3468C"/>
    <w:rsid w:val="00A34B7F"/>
    <w:rsid w:val="00A35225"/>
    <w:rsid w:val="00A359B5"/>
    <w:rsid w:val="00A35BEB"/>
    <w:rsid w:val="00A35FDB"/>
    <w:rsid w:val="00A3679B"/>
    <w:rsid w:val="00A36DB5"/>
    <w:rsid w:val="00A36E89"/>
    <w:rsid w:val="00A3712A"/>
    <w:rsid w:val="00A37C9B"/>
    <w:rsid w:val="00A37D90"/>
    <w:rsid w:val="00A37DEC"/>
    <w:rsid w:val="00A40443"/>
    <w:rsid w:val="00A4058F"/>
    <w:rsid w:val="00A4081C"/>
    <w:rsid w:val="00A4093A"/>
    <w:rsid w:val="00A411EA"/>
    <w:rsid w:val="00A413BC"/>
    <w:rsid w:val="00A4168E"/>
    <w:rsid w:val="00A41CA4"/>
    <w:rsid w:val="00A424E5"/>
    <w:rsid w:val="00A425F1"/>
    <w:rsid w:val="00A42C10"/>
    <w:rsid w:val="00A43019"/>
    <w:rsid w:val="00A43174"/>
    <w:rsid w:val="00A43BBF"/>
    <w:rsid w:val="00A43D42"/>
    <w:rsid w:val="00A43FBF"/>
    <w:rsid w:val="00A43FEE"/>
    <w:rsid w:val="00A443F5"/>
    <w:rsid w:val="00A45188"/>
    <w:rsid w:val="00A454AC"/>
    <w:rsid w:val="00A4561A"/>
    <w:rsid w:val="00A458FC"/>
    <w:rsid w:val="00A45CCB"/>
    <w:rsid w:val="00A46080"/>
    <w:rsid w:val="00A46340"/>
    <w:rsid w:val="00A463BE"/>
    <w:rsid w:val="00A47200"/>
    <w:rsid w:val="00A473B8"/>
    <w:rsid w:val="00A47522"/>
    <w:rsid w:val="00A50123"/>
    <w:rsid w:val="00A5015D"/>
    <w:rsid w:val="00A5113F"/>
    <w:rsid w:val="00A51174"/>
    <w:rsid w:val="00A515C9"/>
    <w:rsid w:val="00A518DC"/>
    <w:rsid w:val="00A51CC0"/>
    <w:rsid w:val="00A51E4F"/>
    <w:rsid w:val="00A51E7E"/>
    <w:rsid w:val="00A524D5"/>
    <w:rsid w:val="00A534F0"/>
    <w:rsid w:val="00A53507"/>
    <w:rsid w:val="00A535AC"/>
    <w:rsid w:val="00A541B2"/>
    <w:rsid w:val="00A54301"/>
    <w:rsid w:val="00A5448B"/>
    <w:rsid w:val="00A5511E"/>
    <w:rsid w:val="00A55349"/>
    <w:rsid w:val="00A55BC9"/>
    <w:rsid w:val="00A563D6"/>
    <w:rsid w:val="00A563ED"/>
    <w:rsid w:val="00A56A07"/>
    <w:rsid w:val="00A57272"/>
    <w:rsid w:val="00A5728B"/>
    <w:rsid w:val="00A57B12"/>
    <w:rsid w:val="00A57C58"/>
    <w:rsid w:val="00A57F85"/>
    <w:rsid w:val="00A60419"/>
    <w:rsid w:val="00A60479"/>
    <w:rsid w:val="00A60575"/>
    <w:rsid w:val="00A613BD"/>
    <w:rsid w:val="00A61C41"/>
    <w:rsid w:val="00A623E1"/>
    <w:rsid w:val="00A625DC"/>
    <w:rsid w:val="00A6275C"/>
    <w:rsid w:val="00A62A47"/>
    <w:rsid w:val="00A62A5A"/>
    <w:rsid w:val="00A645E6"/>
    <w:rsid w:val="00A64A50"/>
    <w:rsid w:val="00A64D03"/>
    <w:rsid w:val="00A64DBD"/>
    <w:rsid w:val="00A651A2"/>
    <w:rsid w:val="00A653F1"/>
    <w:rsid w:val="00A655D2"/>
    <w:rsid w:val="00A65A7A"/>
    <w:rsid w:val="00A66134"/>
    <w:rsid w:val="00A66725"/>
    <w:rsid w:val="00A66C6E"/>
    <w:rsid w:val="00A67601"/>
    <w:rsid w:val="00A676F5"/>
    <w:rsid w:val="00A676FC"/>
    <w:rsid w:val="00A67E4C"/>
    <w:rsid w:val="00A67F05"/>
    <w:rsid w:val="00A700B1"/>
    <w:rsid w:val="00A70A93"/>
    <w:rsid w:val="00A70AEA"/>
    <w:rsid w:val="00A70E0D"/>
    <w:rsid w:val="00A71416"/>
    <w:rsid w:val="00A7166E"/>
    <w:rsid w:val="00A719BD"/>
    <w:rsid w:val="00A71D6B"/>
    <w:rsid w:val="00A71ECC"/>
    <w:rsid w:val="00A72044"/>
    <w:rsid w:val="00A720EF"/>
    <w:rsid w:val="00A72B3E"/>
    <w:rsid w:val="00A72C7B"/>
    <w:rsid w:val="00A73390"/>
    <w:rsid w:val="00A7366B"/>
    <w:rsid w:val="00A73D14"/>
    <w:rsid w:val="00A74D9A"/>
    <w:rsid w:val="00A759FA"/>
    <w:rsid w:val="00A75CBB"/>
    <w:rsid w:val="00A75D88"/>
    <w:rsid w:val="00A77263"/>
    <w:rsid w:val="00A77574"/>
    <w:rsid w:val="00A77653"/>
    <w:rsid w:val="00A80811"/>
    <w:rsid w:val="00A80945"/>
    <w:rsid w:val="00A809A4"/>
    <w:rsid w:val="00A80BB7"/>
    <w:rsid w:val="00A8130F"/>
    <w:rsid w:val="00A813E7"/>
    <w:rsid w:val="00A817F9"/>
    <w:rsid w:val="00A81A88"/>
    <w:rsid w:val="00A81ABC"/>
    <w:rsid w:val="00A824FB"/>
    <w:rsid w:val="00A82881"/>
    <w:rsid w:val="00A82DE1"/>
    <w:rsid w:val="00A83475"/>
    <w:rsid w:val="00A834EB"/>
    <w:rsid w:val="00A83913"/>
    <w:rsid w:val="00A839C3"/>
    <w:rsid w:val="00A846A0"/>
    <w:rsid w:val="00A84CEA"/>
    <w:rsid w:val="00A85061"/>
    <w:rsid w:val="00A85CAD"/>
    <w:rsid w:val="00A85E02"/>
    <w:rsid w:val="00A86450"/>
    <w:rsid w:val="00A86DFB"/>
    <w:rsid w:val="00A87D9E"/>
    <w:rsid w:val="00A90263"/>
    <w:rsid w:val="00A90467"/>
    <w:rsid w:val="00A9054F"/>
    <w:rsid w:val="00A9095B"/>
    <w:rsid w:val="00A915F4"/>
    <w:rsid w:val="00A91FFE"/>
    <w:rsid w:val="00A9213B"/>
    <w:rsid w:val="00A9237E"/>
    <w:rsid w:val="00A92CC1"/>
    <w:rsid w:val="00A9305A"/>
    <w:rsid w:val="00A934E4"/>
    <w:rsid w:val="00A9350E"/>
    <w:rsid w:val="00A935CA"/>
    <w:rsid w:val="00A94464"/>
    <w:rsid w:val="00A9450C"/>
    <w:rsid w:val="00A94584"/>
    <w:rsid w:val="00A9459A"/>
    <w:rsid w:val="00A95780"/>
    <w:rsid w:val="00A95CE9"/>
    <w:rsid w:val="00A95D1B"/>
    <w:rsid w:val="00A95D94"/>
    <w:rsid w:val="00A962FE"/>
    <w:rsid w:val="00A96599"/>
    <w:rsid w:val="00A96966"/>
    <w:rsid w:val="00A96CBE"/>
    <w:rsid w:val="00A96FC5"/>
    <w:rsid w:val="00A975A9"/>
    <w:rsid w:val="00A97957"/>
    <w:rsid w:val="00A979C0"/>
    <w:rsid w:val="00A97D67"/>
    <w:rsid w:val="00AA01FB"/>
    <w:rsid w:val="00AA0A6E"/>
    <w:rsid w:val="00AA115B"/>
    <w:rsid w:val="00AA14BA"/>
    <w:rsid w:val="00AA1A3E"/>
    <w:rsid w:val="00AA1CAA"/>
    <w:rsid w:val="00AA1E35"/>
    <w:rsid w:val="00AA21BA"/>
    <w:rsid w:val="00AA2B27"/>
    <w:rsid w:val="00AA2D3C"/>
    <w:rsid w:val="00AA2F4B"/>
    <w:rsid w:val="00AA31CF"/>
    <w:rsid w:val="00AA31F9"/>
    <w:rsid w:val="00AA32F1"/>
    <w:rsid w:val="00AA3317"/>
    <w:rsid w:val="00AA3E07"/>
    <w:rsid w:val="00AA45D3"/>
    <w:rsid w:val="00AA494A"/>
    <w:rsid w:val="00AA4BF7"/>
    <w:rsid w:val="00AA627C"/>
    <w:rsid w:val="00AA6555"/>
    <w:rsid w:val="00AA676F"/>
    <w:rsid w:val="00AA6875"/>
    <w:rsid w:val="00AA6A7D"/>
    <w:rsid w:val="00AA6CD3"/>
    <w:rsid w:val="00AA6EB5"/>
    <w:rsid w:val="00AA74FE"/>
    <w:rsid w:val="00AA7A1C"/>
    <w:rsid w:val="00AB01BF"/>
    <w:rsid w:val="00AB01FD"/>
    <w:rsid w:val="00AB0674"/>
    <w:rsid w:val="00AB11BD"/>
    <w:rsid w:val="00AB1272"/>
    <w:rsid w:val="00AB13CE"/>
    <w:rsid w:val="00AB172B"/>
    <w:rsid w:val="00AB1B0E"/>
    <w:rsid w:val="00AB25CD"/>
    <w:rsid w:val="00AB2EF2"/>
    <w:rsid w:val="00AB3753"/>
    <w:rsid w:val="00AB392F"/>
    <w:rsid w:val="00AB3BFD"/>
    <w:rsid w:val="00AB3CD0"/>
    <w:rsid w:val="00AB3F77"/>
    <w:rsid w:val="00AB46FA"/>
    <w:rsid w:val="00AB4FAA"/>
    <w:rsid w:val="00AB55D6"/>
    <w:rsid w:val="00AB57DE"/>
    <w:rsid w:val="00AB5BEF"/>
    <w:rsid w:val="00AB658C"/>
    <w:rsid w:val="00AB6686"/>
    <w:rsid w:val="00AB6B0E"/>
    <w:rsid w:val="00AB7698"/>
    <w:rsid w:val="00AB77BF"/>
    <w:rsid w:val="00AC06D9"/>
    <w:rsid w:val="00AC18DD"/>
    <w:rsid w:val="00AC1DDE"/>
    <w:rsid w:val="00AC1E2B"/>
    <w:rsid w:val="00AC214A"/>
    <w:rsid w:val="00AC27F1"/>
    <w:rsid w:val="00AC2EFF"/>
    <w:rsid w:val="00AC3BFB"/>
    <w:rsid w:val="00AC4CC5"/>
    <w:rsid w:val="00AC5244"/>
    <w:rsid w:val="00AC545D"/>
    <w:rsid w:val="00AC6589"/>
    <w:rsid w:val="00AC6FF1"/>
    <w:rsid w:val="00AC7418"/>
    <w:rsid w:val="00AC77A4"/>
    <w:rsid w:val="00AC787D"/>
    <w:rsid w:val="00AC794C"/>
    <w:rsid w:val="00AD008D"/>
    <w:rsid w:val="00AD0093"/>
    <w:rsid w:val="00AD0155"/>
    <w:rsid w:val="00AD051A"/>
    <w:rsid w:val="00AD09C6"/>
    <w:rsid w:val="00AD0BDE"/>
    <w:rsid w:val="00AD1213"/>
    <w:rsid w:val="00AD12A8"/>
    <w:rsid w:val="00AD1731"/>
    <w:rsid w:val="00AD1D8A"/>
    <w:rsid w:val="00AD24DA"/>
    <w:rsid w:val="00AD2948"/>
    <w:rsid w:val="00AD30CC"/>
    <w:rsid w:val="00AD4A4D"/>
    <w:rsid w:val="00AD4F5D"/>
    <w:rsid w:val="00AD5022"/>
    <w:rsid w:val="00AD5155"/>
    <w:rsid w:val="00AD5267"/>
    <w:rsid w:val="00AD5CC5"/>
    <w:rsid w:val="00AD5F7C"/>
    <w:rsid w:val="00AD6BA8"/>
    <w:rsid w:val="00AD7983"/>
    <w:rsid w:val="00AD7A8C"/>
    <w:rsid w:val="00AD7E62"/>
    <w:rsid w:val="00AE02B9"/>
    <w:rsid w:val="00AE03F6"/>
    <w:rsid w:val="00AE053F"/>
    <w:rsid w:val="00AE096A"/>
    <w:rsid w:val="00AE0EFB"/>
    <w:rsid w:val="00AE0F20"/>
    <w:rsid w:val="00AE18D4"/>
    <w:rsid w:val="00AE2931"/>
    <w:rsid w:val="00AE29A9"/>
    <w:rsid w:val="00AE30D8"/>
    <w:rsid w:val="00AE34A2"/>
    <w:rsid w:val="00AE3846"/>
    <w:rsid w:val="00AE3B30"/>
    <w:rsid w:val="00AE40B0"/>
    <w:rsid w:val="00AE4A37"/>
    <w:rsid w:val="00AE5350"/>
    <w:rsid w:val="00AE5D13"/>
    <w:rsid w:val="00AE5D59"/>
    <w:rsid w:val="00AE615B"/>
    <w:rsid w:val="00AE6385"/>
    <w:rsid w:val="00AE691A"/>
    <w:rsid w:val="00AE6924"/>
    <w:rsid w:val="00AE6AE0"/>
    <w:rsid w:val="00AE71BA"/>
    <w:rsid w:val="00AE74CA"/>
    <w:rsid w:val="00AE79C7"/>
    <w:rsid w:val="00AE7FA9"/>
    <w:rsid w:val="00AF003D"/>
    <w:rsid w:val="00AF0240"/>
    <w:rsid w:val="00AF0789"/>
    <w:rsid w:val="00AF0926"/>
    <w:rsid w:val="00AF132B"/>
    <w:rsid w:val="00AF1E71"/>
    <w:rsid w:val="00AF1FA7"/>
    <w:rsid w:val="00AF3BD7"/>
    <w:rsid w:val="00AF3C0B"/>
    <w:rsid w:val="00AF3F9F"/>
    <w:rsid w:val="00AF4050"/>
    <w:rsid w:val="00AF4176"/>
    <w:rsid w:val="00AF4F1B"/>
    <w:rsid w:val="00AF500F"/>
    <w:rsid w:val="00AF511E"/>
    <w:rsid w:val="00AF5A62"/>
    <w:rsid w:val="00AF5BF1"/>
    <w:rsid w:val="00AF5DC1"/>
    <w:rsid w:val="00AF6296"/>
    <w:rsid w:val="00AF6498"/>
    <w:rsid w:val="00AF6AE1"/>
    <w:rsid w:val="00AF753F"/>
    <w:rsid w:val="00AF7C02"/>
    <w:rsid w:val="00AF7EFB"/>
    <w:rsid w:val="00B00B03"/>
    <w:rsid w:val="00B016F2"/>
    <w:rsid w:val="00B019BF"/>
    <w:rsid w:val="00B01B07"/>
    <w:rsid w:val="00B01F26"/>
    <w:rsid w:val="00B01FEA"/>
    <w:rsid w:val="00B0246D"/>
    <w:rsid w:val="00B027BA"/>
    <w:rsid w:val="00B02934"/>
    <w:rsid w:val="00B02C67"/>
    <w:rsid w:val="00B02DDA"/>
    <w:rsid w:val="00B031EE"/>
    <w:rsid w:val="00B03296"/>
    <w:rsid w:val="00B035C3"/>
    <w:rsid w:val="00B03BA5"/>
    <w:rsid w:val="00B03CE7"/>
    <w:rsid w:val="00B04620"/>
    <w:rsid w:val="00B0494C"/>
    <w:rsid w:val="00B04BBA"/>
    <w:rsid w:val="00B05327"/>
    <w:rsid w:val="00B054A5"/>
    <w:rsid w:val="00B05537"/>
    <w:rsid w:val="00B05AB5"/>
    <w:rsid w:val="00B05C17"/>
    <w:rsid w:val="00B05D0B"/>
    <w:rsid w:val="00B0612C"/>
    <w:rsid w:val="00B066E7"/>
    <w:rsid w:val="00B06702"/>
    <w:rsid w:val="00B067AB"/>
    <w:rsid w:val="00B0699F"/>
    <w:rsid w:val="00B06AD5"/>
    <w:rsid w:val="00B06AF6"/>
    <w:rsid w:val="00B06DBC"/>
    <w:rsid w:val="00B074C2"/>
    <w:rsid w:val="00B07709"/>
    <w:rsid w:val="00B07866"/>
    <w:rsid w:val="00B1005E"/>
    <w:rsid w:val="00B1028F"/>
    <w:rsid w:val="00B112C7"/>
    <w:rsid w:val="00B11C6E"/>
    <w:rsid w:val="00B11EA6"/>
    <w:rsid w:val="00B1239E"/>
    <w:rsid w:val="00B126B1"/>
    <w:rsid w:val="00B12B76"/>
    <w:rsid w:val="00B12CC9"/>
    <w:rsid w:val="00B12DB4"/>
    <w:rsid w:val="00B12F8A"/>
    <w:rsid w:val="00B13EF0"/>
    <w:rsid w:val="00B1441B"/>
    <w:rsid w:val="00B144D5"/>
    <w:rsid w:val="00B149DE"/>
    <w:rsid w:val="00B15924"/>
    <w:rsid w:val="00B15AB2"/>
    <w:rsid w:val="00B161EB"/>
    <w:rsid w:val="00B16397"/>
    <w:rsid w:val="00B16C7E"/>
    <w:rsid w:val="00B16CAF"/>
    <w:rsid w:val="00B16DA1"/>
    <w:rsid w:val="00B17E63"/>
    <w:rsid w:val="00B20315"/>
    <w:rsid w:val="00B20C96"/>
    <w:rsid w:val="00B20D44"/>
    <w:rsid w:val="00B21246"/>
    <w:rsid w:val="00B2133F"/>
    <w:rsid w:val="00B221C9"/>
    <w:rsid w:val="00B22E10"/>
    <w:rsid w:val="00B2419C"/>
    <w:rsid w:val="00B26EAF"/>
    <w:rsid w:val="00B27514"/>
    <w:rsid w:val="00B27D87"/>
    <w:rsid w:val="00B302E2"/>
    <w:rsid w:val="00B3041F"/>
    <w:rsid w:val="00B30C77"/>
    <w:rsid w:val="00B30CCE"/>
    <w:rsid w:val="00B30D65"/>
    <w:rsid w:val="00B3112B"/>
    <w:rsid w:val="00B32645"/>
    <w:rsid w:val="00B329DA"/>
    <w:rsid w:val="00B3370E"/>
    <w:rsid w:val="00B3372C"/>
    <w:rsid w:val="00B337DE"/>
    <w:rsid w:val="00B33AE1"/>
    <w:rsid w:val="00B33B54"/>
    <w:rsid w:val="00B343B9"/>
    <w:rsid w:val="00B353CD"/>
    <w:rsid w:val="00B35779"/>
    <w:rsid w:val="00B3578C"/>
    <w:rsid w:val="00B363BD"/>
    <w:rsid w:val="00B365E2"/>
    <w:rsid w:val="00B36976"/>
    <w:rsid w:val="00B36AFA"/>
    <w:rsid w:val="00B36DA2"/>
    <w:rsid w:val="00B36F47"/>
    <w:rsid w:val="00B371D4"/>
    <w:rsid w:val="00B379CA"/>
    <w:rsid w:val="00B37DD6"/>
    <w:rsid w:val="00B37E5B"/>
    <w:rsid w:val="00B40506"/>
    <w:rsid w:val="00B40522"/>
    <w:rsid w:val="00B412E5"/>
    <w:rsid w:val="00B4175D"/>
    <w:rsid w:val="00B41E45"/>
    <w:rsid w:val="00B42251"/>
    <w:rsid w:val="00B424F4"/>
    <w:rsid w:val="00B426A6"/>
    <w:rsid w:val="00B4299F"/>
    <w:rsid w:val="00B42C9D"/>
    <w:rsid w:val="00B44FDB"/>
    <w:rsid w:val="00B45E57"/>
    <w:rsid w:val="00B46376"/>
    <w:rsid w:val="00B4647E"/>
    <w:rsid w:val="00B46802"/>
    <w:rsid w:val="00B46C30"/>
    <w:rsid w:val="00B46F99"/>
    <w:rsid w:val="00B4734F"/>
    <w:rsid w:val="00B47497"/>
    <w:rsid w:val="00B47856"/>
    <w:rsid w:val="00B5062A"/>
    <w:rsid w:val="00B50775"/>
    <w:rsid w:val="00B509A5"/>
    <w:rsid w:val="00B51763"/>
    <w:rsid w:val="00B51FEA"/>
    <w:rsid w:val="00B52792"/>
    <w:rsid w:val="00B5291F"/>
    <w:rsid w:val="00B52ABC"/>
    <w:rsid w:val="00B52BB6"/>
    <w:rsid w:val="00B53245"/>
    <w:rsid w:val="00B53575"/>
    <w:rsid w:val="00B53F8C"/>
    <w:rsid w:val="00B54278"/>
    <w:rsid w:val="00B551FD"/>
    <w:rsid w:val="00B556B0"/>
    <w:rsid w:val="00B5673F"/>
    <w:rsid w:val="00B56A12"/>
    <w:rsid w:val="00B56FB8"/>
    <w:rsid w:val="00B57077"/>
    <w:rsid w:val="00B57083"/>
    <w:rsid w:val="00B601A2"/>
    <w:rsid w:val="00B604D7"/>
    <w:rsid w:val="00B61C8D"/>
    <w:rsid w:val="00B62980"/>
    <w:rsid w:val="00B62BFF"/>
    <w:rsid w:val="00B63156"/>
    <w:rsid w:val="00B6326E"/>
    <w:rsid w:val="00B63AB1"/>
    <w:rsid w:val="00B63B4C"/>
    <w:rsid w:val="00B643C1"/>
    <w:rsid w:val="00B644D5"/>
    <w:rsid w:val="00B64791"/>
    <w:rsid w:val="00B66537"/>
    <w:rsid w:val="00B66DC0"/>
    <w:rsid w:val="00B66F47"/>
    <w:rsid w:val="00B66F7E"/>
    <w:rsid w:val="00B7087B"/>
    <w:rsid w:val="00B708AA"/>
    <w:rsid w:val="00B710BD"/>
    <w:rsid w:val="00B7136B"/>
    <w:rsid w:val="00B715D7"/>
    <w:rsid w:val="00B71DA8"/>
    <w:rsid w:val="00B72021"/>
    <w:rsid w:val="00B72579"/>
    <w:rsid w:val="00B73914"/>
    <w:rsid w:val="00B73F62"/>
    <w:rsid w:val="00B7436F"/>
    <w:rsid w:val="00B74554"/>
    <w:rsid w:val="00B745A7"/>
    <w:rsid w:val="00B772C9"/>
    <w:rsid w:val="00B7739B"/>
    <w:rsid w:val="00B777D9"/>
    <w:rsid w:val="00B77BDA"/>
    <w:rsid w:val="00B80170"/>
    <w:rsid w:val="00B80215"/>
    <w:rsid w:val="00B8044E"/>
    <w:rsid w:val="00B80654"/>
    <w:rsid w:val="00B80A5A"/>
    <w:rsid w:val="00B80D64"/>
    <w:rsid w:val="00B81053"/>
    <w:rsid w:val="00B812C2"/>
    <w:rsid w:val="00B814D5"/>
    <w:rsid w:val="00B8164E"/>
    <w:rsid w:val="00B819A8"/>
    <w:rsid w:val="00B81F06"/>
    <w:rsid w:val="00B81F9B"/>
    <w:rsid w:val="00B82046"/>
    <w:rsid w:val="00B82212"/>
    <w:rsid w:val="00B8296C"/>
    <w:rsid w:val="00B82A0B"/>
    <w:rsid w:val="00B83651"/>
    <w:rsid w:val="00B83B31"/>
    <w:rsid w:val="00B83BF4"/>
    <w:rsid w:val="00B843EF"/>
    <w:rsid w:val="00B845EB"/>
    <w:rsid w:val="00B84EF1"/>
    <w:rsid w:val="00B850C6"/>
    <w:rsid w:val="00B851A0"/>
    <w:rsid w:val="00B867DF"/>
    <w:rsid w:val="00B86CDA"/>
    <w:rsid w:val="00B87416"/>
    <w:rsid w:val="00B8761D"/>
    <w:rsid w:val="00B8794B"/>
    <w:rsid w:val="00B87969"/>
    <w:rsid w:val="00B87979"/>
    <w:rsid w:val="00B87AE1"/>
    <w:rsid w:val="00B87CC3"/>
    <w:rsid w:val="00B87CF5"/>
    <w:rsid w:val="00B87FBC"/>
    <w:rsid w:val="00B904E7"/>
    <w:rsid w:val="00B9061C"/>
    <w:rsid w:val="00B907FB"/>
    <w:rsid w:val="00B90C4B"/>
    <w:rsid w:val="00B90E6D"/>
    <w:rsid w:val="00B9112C"/>
    <w:rsid w:val="00B913AD"/>
    <w:rsid w:val="00B91428"/>
    <w:rsid w:val="00B91760"/>
    <w:rsid w:val="00B9193A"/>
    <w:rsid w:val="00B91E1C"/>
    <w:rsid w:val="00B91ED9"/>
    <w:rsid w:val="00B92389"/>
    <w:rsid w:val="00B92415"/>
    <w:rsid w:val="00B925FE"/>
    <w:rsid w:val="00B932EB"/>
    <w:rsid w:val="00B93428"/>
    <w:rsid w:val="00B93951"/>
    <w:rsid w:val="00B939C7"/>
    <w:rsid w:val="00B93C76"/>
    <w:rsid w:val="00B9494A"/>
    <w:rsid w:val="00B950C6"/>
    <w:rsid w:val="00B95730"/>
    <w:rsid w:val="00B95D2B"/>
    <w:rsid w:val="00B96030"/>
    <w:rsid w:val="00B96409"/>
    <w:rsid w:val="00B9659F"/>
    <w:rsid w:val="00B96639"/>
    <w:rsid w:val="00B96E15"/>
    <w:rsid w:val="00B96EA0"/>
    <w:rsid w:val="00B972F4"/>
    <w:rsid w:val="00B975B9"/>
    <w:rsid w:val="00B9767D"/>
    <w:rsid w:val="00B97768"/>
    <w:rsid w:val="00B97FEE"/>
    <w:rsid w:val="00BA0779"/>
    <w:rsid w:val="00BA0979"/>
    <w:rsid w:val="00BA0C3D"/>
    <w:rsid w:val="00BA0D63"/>
    <w:rsid w:val="00BA1520"/>
    <w:rsid w:val="00BA18C6"/>
    <w:rsid w:val="00BA1AD9"/>
    <w:rsid w:val="00BA2071"/>
    <w:rsid w:val="00BA2297"/>
    <w:rsid w:val="00BA234B"/>
    <w:rsid w:val="00BA2D10"/>
    <w:rsid w:val="00BA3607"/>
    <w:rsid w:val="00BA3BF6"/>
    <w:rsid w:val="00BA4543"/>
    <w:rsid w:val="00BA46D6"/>
    <w:rsid w:val="00BA4A05"/>
    <w:rsid w:val="00BA5AEB"/>
    <w:rsid w:val="00BA5DD3"/>
    <w:rsid w:val="00BA5E59"/>
    <w:rsid w:val="00BA6221"/>
    <w:rsid w:val="00BA670C"/>
    <w:rsid w:val="00BA6796"/>
    <w:rsid w:val="00BA680E"/>
    <w:rsid w:val="00BA6885"/>
    <w:rsid w:val="00BA6B11"/>
    <w:rsid w:val="00BA6B87"/>
    <w:rsid w:val="00BA7212"/>
    <w:rsid w:val="00BA7694"/>
    <w:rsid w:val="00BB0098"/>
    <w:rsid w:val="00BB016E"/>
    <w:rsid w:val="00BB0896"/>
    <w:rsid w:val="00BB093D"/>
    <w:rsid w:val="00BB0AF2"/>
    <w:rsid w:val="00BB0E9F"/>
    <w:rsid w:val="00BB0ED3"/>
    <w:rsid w:val="00BB1AD7"/>
    <w:rsid w:val="00BB1E1C"/>
    <w:rsid w:val="00BB1F09"/>
    <w:rsid w:val="00BB2C28"/>
    <w:rsid w:val="00BB3C87"/>
    <w:rsid w:val="00BB3E2D"/>
    <w:rsid w:val="00BB4416"/>
    <w:rsid w:val="00BB45C6"/>
    <w:rsid w:val="00BB4767"/>
    <w:rsid w:val="00BB4873"/>
    <w:rsid w:val="00BB4CA8"/>
    <w:rsid w:val="00BB5494"/>
    <w:rsid w:val="00BB5929"/>
    <w:rsid w:val="00BB5BAF"/>
    <w:rsid w:val="00BB5DF3"/>
    <w:rsid w:val="00BB5F02"/>
    <w:rsid w:val="00BB63EC"/>
    <w:rsid w:val="00BB720E"/>
    <w:rsid w:val="00BB7301"/>
    <w:rsid w:val="00BB737C"/>
    <w:rsid w:val="00BB7644"/>
    <w:rsid w:val="00BB7C27"/>
    <w:rsid w:val="00BC0510"/>
    <w:rsid w:val="00BC05BC"/>
    <w:rsid w:val="00BC1314"/>
    <w:rsid w:val="00BC18F3"/>
    <w:rsid w:val="00BC2433"/>
    <w:rsid w:val="00BC437D"/>
    <w:rsid w:val="00BC448F"/>
    <w:rsid w:val="00BC49E7"/>
    <w:rsid w:val="00BC4B8C"/>
    <w:rsid w:val="00BC4E54"/>
    <w:rsid w:val="00BC4F15"/>
    <w:rsid w:val="00BC5ABD"/>
    <w:rsid w:val="00BC5BA1"/>
    <w:rsid w:val="00BC5D21"/>
    <w:rsid w:val="00BC77BB"/>
    <w:rsid w:val="00BD005C"/>
    <w:rsid w:val="00BD014E"/>
    <w:rsid w:val="00BD037A"/>
    <w:rsid w:val="00BD0C76"/>
    <w:rsid w:val="00BD119F"/>
    <w:rsid w:val="00BD13C2"/>
    <w:rsid w:val="00BD2373"/>
    <w:rsid w:val="00BD23D5"/>
    <w:rsid w:val="00BD2A0D"/>
    <w:rsid w:val="00BD2F1B"/>
    <w:rsid w:val="00BD2FA7"/>
    <w:rsid w:val="00BD3DA7"/>
    <w:rsid w:val="00BD3DB6"/>
    <w:rsid w:val="00BD456E"/>
    <w:rsid w:val="00BD4D57"/>
    <w:rsid w:val="00BD5356"/>
    <w:rsid w:val="00BD5957"/>
    <w:rsid w:val="00BD5B5F"/>
    <w:rsid w:val="00BD63BE"/>
    <w:rsid w:val="00BD678A"/>
    <w:rsid w:val="00BD70B6"/>
    <w:rsid w:val="00BD7606"/>
    <w:rsid w:val="00BD76A3"/>
    <w:rsid w:val="00BD78EA"/>
    <w:rsid w:val="00BE0CB4"/>
    <w:rsid w:val="00BE18D6"/>
    <w:rsid w:val="00BE1DEF"/>
    <w:rsid w:val="00BE1F89"/>
    <w:rsid w:val="00BE2CAB"/>
    <w:rsid w:val="00BE2F95"/>
    <w:rsid w:val="00BE3550"/>
    <w:rsid w:val="00BE3964"/>
    <w:rsid w:val="00BE556E"/>
    <w:rsid w:val="00BE6730"/>
    <w:rsid w:val="00BE6834"/>
    <w:rsid w:val="00BE6989"/>
    <w:rsid w:val="00BE6A03"/>
    <w:rsid w:val="00BE6DBA"/>
    <w:rsid w:val="00BE6F17"/>
    <w:rsid w:val="00BE7017"/>
    <w:rsid w:val="00BE7C65"/>
    <w:rsid w:val="00BE7F57"/>
    <w:rsid w:val="00BF0141"/>
    <w:rsid w:val="00BF0D02"/>
    <w:rsid w:val="00BF284E"/>
    <w:rsid w:val="00BF2D16"/>
    <w:rsid w:val="00BF2FE1"/>
    <w:rsid w:val="00BF3067"/>
    <w:rsid w:val="00BF3A4E"/>
    <w:rsid w:val="00BF3A92"/>
    <w:rsid w:val="00BF5548"/>
    <w:rsid w:val="00BF5920"/>
    <w:rsid w:val="00BF5A66"/>
    <w:rsid w:val="00BF5EFC"/>
    <w:rsid w:val="00BF6343"/>
    <w:rsid w:val="00BF66FD"/>
    <w:rsid w:val="00BF6D7A"/>
    <w:rsid w:val="00BF76BA"/>
    <w:rsid w:val="00BF7AB0"/>
    <w:rsid w:val="00BF7B47"/>
    <w:rsid w:val="00BF7E2F"/>
    <w:rsid w:val="00C00452"/>
    <w:rsid w:val="00C01C45"/>
    <w:rsid w:val="00C01E9E"/>
    <w:rsid w:val="00C02170"/>
    <w:rsid w:val="00C023FD"/>
    <w:rsid w:val="00C025B5"/>
    <w:rsid w:val="00C028B1"/>
    <w:rsid w:val="00C02ABE"/>
    <w:rsid w:val="00C02CD5"/>
    <w:rsid w:val="00C02EFC"/>
    <w:rsid w:val="00C033A3"/>
    <w:rsid w:val="00C038BA"/>
    <w:rsid w:val="00C0455D"/>
    <w:rsid w:val="00C05779"/>
    <w:rsid w:val="00C057B7"/>
    <w:rsid w:val="00C057D2"/>
    <w:rsid w:val="00C0582F"/>
    <w:rsid w:val="00C05BB7"/>
    <w:rsid w:val="00C06399"/>
    <w:rsid w:val="00C06C15"/>
    <w:rsid w:val="00C06F30"/>
    <w:rsid w:val="00C076BD"/>
    <w:rsid w:val="00C10418"/>
    <w:rsid w:val="00C10678"/>
    <w:rsid w:val="00C10874"/>
    <w:rsid w:val="00C108CD"/>
    <w:rsid w:val="00C10E4F"/>
    <w:rsid w:val="00C11353"/>
    <w:rsid w:val="00C11541"/>
    <w:rsid w:val="00C119A8"/>
    <w:rsid w:val="00C11B53"/>
    <w:rsid w:val="00C11D6A"/>
    <w:rsid w:val="00C12245"/>
    <w:rsid w:val="00C12678"/>
    <w:rsid w:val="00C12987"/>
    <w:rsid w:val="00C129C2"/>
    <w:rsid w:val="00C12EB3"/>
    <w:rsid w:val="00C1306C"/>
    <w:rsid w:val="00C13103"/>
    <w:rsid w:val="00C13381"/>
    <w:rsid w:val="00C13D15"/>
    <w:rsid w:val="00C14D0D"/>
    <w:rsid w:val="00C1504E"/>
    <w:rsid w:val="00C15667"/>
    <w:rsid w:val="00C16BFB"/>
    <w:rsid w:val="00C16D69"/>
    <w:rsid w:val="00C17099"/>
    <w:rsid w:val="00C172B5"/>
    <w:rsid w:val="00C1734E"/>
    <w:rsid w:val="00C17449"/>
    <w:rsid w:val="00C17752"/>
    <w:rsid w:val="00C17AF2"/>
    <w:rsid w:val="00C17BC4"/>
    <w:rsid w:val="00C2078C"/>
    <w:rsid w:val="00C2094B"/>
    <w:rsid w:val="00C2103A"/>
    <w:rsid w:val="00C210D8"/>
    <w:rsid w:val="00C21C14"/>
    <w:rsid w:val="00C225B4"/>
    <w:rsid w:val="00C2282E"/>
    <w:rsid w:val="00C22F2B"/>
    <w:rsid w:val="00C23A2C"/>
    <w:rsid w:val="00C243B3"/>
    <w:rsid w:val="00C243EE"/>
    <w:rsid w:val="00C24655"/>
    <w:rsid w:val="00C246CA"/>
    <w:rsid w:val="00C2474F"/>
    <w:rsid w:val="00C24DDB"/>
    <w:rsid w:val="00C25C95"/>
    <w:rsid w:val="00C267E7"/>
    <w:rsid w:val="00C27189"/>
    <w:rsid w:val="00C2799A"/>
    <w:rsid w:val="00C27A36"/>
    <w:rsid w:val="00C30112"/>
    <w:rsid w:val="00C308C2"/>
    <w:rsid w:val="00C30D4A"/>
    <w:rsid w:val="00C30F45"/>
    <w:rsid w:val="00C31021"/>
    <w:rsid w:val="00C31264"/>
    <w:rsid w:val="00C316A0"/>
    <w:rsid w:val="00C32527"/>
    <w:rsid w:val="00C3276E"/>
    <w:rsid w:val="00C330ED"/>
    <w:rsid w:val="00C33CF6"/>
    <w:rsid w:val="00C34A59"/>
    <w:rsid w:val="00C359A1"/>
    <w:rsid w:val="00C35DA7"/>
    <w:rsid w:val="00C35E16"/>
    <w:rsid w:val="00C36196"/>
    <w:rsid w:val="00C36703"/>
    <w:rsid w:val="00C36A30"/>
    <w:rsid w:val="00C36B70"/>
    <w:rsid w:val="00C36B79"/>
    <w:rsid w:val="00C37062"/>
    <w:rsid w:val="00C37071"/>
    <w:rsid w:val="00C3768D"/>
    <w:rsid w:val="00C4053C"/>
    <w:rsid w:val="00C40590"/>
    <w:rsid w:val="00C41341"/>
    <w:rsid w:val="00C414B5"/>
    <w:rsid w:val="00C4353E"/>
    <w:rsid w:val="00C43564"/>
    <w:rsid w:val="00C447A5"/>
    <w:rsid w:val="00C44A24"/>
    <w:rsid w:val="00C45746"/>
    <w:rsid w:val="00C45A51"/>
    <w:rsid w:val="00C45B3B"/>
    <w:rsid w:val="00C45B3D"/>
    <w:rsid w:val="00C461E8"/>
    <w:rsid w:val="00C4732E"/>
    <w:rsid w:val="00C47595"/>
    <w:rsid w:val="00C477AA"/>
    <w:rsid w:val="00C479C0"/>
    <w:rsid w:val="00C47C37"/>
    <w:rsid w:val="00C502B8"/>
    <w:rsid w:val="00C50824"/>
    <w:rsid w:val="00C52524"/>
    <w:rsid w:val="00C525A6"/>
    <w:rsid w:val="00C526AC"/>
    <w:rsid w:val="00C5275B"/>
    <w:rsid w:val="00C52A74"/>
    <w:rsid w:val="00C5300E"/>
    <w:rsid w:val="00C5312B"/>
    <w:rsid w:val="00C53E23"/>
    <w:rsid w:val="00C5439F"/>
    <w:rsid w:val="00C54725"/>
    <w:rsid w:val="00C54D51"/>
    <w:rsid w:val="00C55A60"/>
    <w:rsid w:val="00C55A93"/>
    <w:rsid w:val="00C55C74"/>
    <w:rsid w:val="00C565F5"/>
    <w:rsid w:val="00C56A7B"/>
    <w:rsid w:val="00C56C04"/>
    <w:rsid w:val="00C56CB7"/>
    <w:rsid w:val="00C56EEA"/>
    <w:rsid w:val="00C57788"/>
    <w:rsid w:val="00C600CC"/>
    <w:rsid w:val="00C60C8E"/>
    <w:rsid w:val="00C60D4E"/>
    <w:rsid w:val="00C612D7"/>
    <w:rsid w:val="00C617D1"/>
    <w:rsid w:val="00C61BCD"/>
    <w:rsid w:val="00C61F55"/>
    <w:rsid w:val="00C621B2"/>
    <w:rsid w:val="00C625A6"/>
    <w:rsid w:val="00C62809"/>
    <w:rsid w:val="00C62E54"/>
    <w:rsid w:val="00C631FA"/>
    <w:rsid w:val="00C64E54"/>
    <w:rsid w:val="00C65741"/>
    <w:rsid w:val="00C65D9C"/>
    <w:rsid w:val="00C661BB"/>
    <w:rsid w:val="00C666C7"/>
    <w:rsid w:val="00C66730"/>
    <w:rsid w:val="00C66AE1"/>
    <w:rsid w:val="00C677BC"/>
    <w:rsid w:val="00C67B4D"/>
    <w:rsid w:val="00C67BED"/>
    <w:rsid w:val="00C67C7A"/>
    <w:rsid w:val="00C706B8"/>
    <w:rsid w:val="00C70B70"/>
    <w:rsid w:val="00C70EEC"/>
    <w:rsid w:val="00C71655"/>
    <w:rsid w:val="00C71919"/>
    <w:rsid w:val="00C71AE6"/>
    <w:rsid w:val="00C72DD8"/>
    <w:rsid w:val="00C731CF"/>
    <w:rsid w:val="00C73749"/>
    <w:rsid w:val="00C73B57"/>
    <w:rsid w:val="00C73D0D"/>
    <w:rsid w:val="00C748DB"/>
    <w:rsid w:val="00C753D7"/>
    <w:rsid w:val="00C75592"/>
    <w:rsid w:val="00C755A8"/>
    <w:rsid w:val="00C756D5"/>
    <w:rsid w:val="00C758AE"/>
    <w:rsid w:val="00C75914"/>
    <w:rsid w:val="00C759F1"/>
    <w:rsid w:val="00C75F0E"/>
    <w:rsid w:val="00C75F96"/>
    <w:rsid w:val="00C76B1F"/>
    <w:rsid w:val="00C7720A"/>
    <w:rsid w:val="00C7727D"/>
    <w:rsid w:val="00C7733F"/>
    <w:rsid w:val="00C77A02"/>
    <w:rsid w:val="00C77A24"/>
    <w:rsid w:val="00C77D6D"/>
    <w:rsid w:val="00C77DA7"/>
    <w:rsid w:val="00C8016C"/>
    <w:rsid w:val="00C80982"/>
    <w:rsid w:val="00C80D3A"/>
    <w:rsid w:val="00C810B5"/>
    <w:rsid w:val="00C818D2"/>
    <w:rsid w:val="00C81CA7"/>
    <w:rsid w:val="00C8210B"/>
    <w:rsid w:val="00C828B1"/>
    <w:rsid w:val="00C83637"/>
    <w:rsid w:val="00C838A8"/>
    <w:rsid w:val="00C8436F"/>
    <w:rsid w:val="00C84857"/>
    <w:rsid w:val="00C849B1"/>
    <w:rsid w:val="00C84D7F"/>
    <w:rsid w:val="00C84F2B"/>
    <w:rsid w:val="00C85424"/>
    <w:rsid w:val="00C85528"/>
    <w:rsid w:val="00C85764"/>
    <w:rsid w:val="00C85A93"/>
    <w:rsid w:val="00C8650A"/>
    <w:rsid w:val="00C868D5"/>
    <w:rsid w:val="00C86EC0"/>
    <w:rsid w:val="00C870DB"/>
    <w:rsid w:val="00C873D0"/>
    <w:rsid w:val="00C875CB"/>
    <w:rsid w:val="00C878D6"/>
    <w:rsid w:val="00C878D9"/>
    <w:rsid w:val="00C87941"/>
    <w:rsid w:val="00C87969"/>
    <w:rsid w:val="00C8796E"/>
    <w:rsid w:val="00C90668"/>
    <w:rsid w:val="00C9086A"/>
    <w:rsid w:val="00C9135D"/>
    <w:rsid w:val="00C914DD"/>
    <w:rsid w:val="00C92973"/>
    <w:rsid w:val="00C92CE4"/>
    <w:rsid w:val="00C93D6C"/>
    <w:rsid w:val="00C93FCF"/>
    <w:rsid w:val="00C940F5"/>
    <w:rsid w:val="00C941D0"/>
    <w:rsid w:val="00C941E4"/>
    <w:rsid w:val="00C94246"/>
    <w:rsid w:val="00C94BB8"/>
    <w:rsid w:val="00C94C99"/>
    <w:rsid w:val="00C94D23"/>
    <w:rsid w:val="00C94F5E"/>
    <w:rsid w:val="00C95424"/>
    <w:rsid w:val="00C95782"/>
    <w:rsid w:val="00C95E0C"/>
    <w:rsid w:val="00C960CD"/>
    <w:rsid w:val="00C9616A"/>
    <w:rsid w:val="00C96C3D"/>
    <w:rsid w:val="00CA0474"/>
    <w:rsid w:val="00CA074F"/>
    <w:rsid w:val="00CA0E66"/>
    <w:rsid w:val="00CA13B4"/>
    <w:rsid w:val="00CA1643"/>
    <w:rsid w:val="00CA1B1E"/>
    <w:rsid w:val="00CA20CE"/>
    <w:rsid w:val="00CA2677"/>
    <w:rsid w:val="00CA2A11"/>
    <w:rsid w:val="00CA2BAD"/>
    <w:rsid w:val="00CA2F7E"/>
    <w:rsid w:val="00CA3175"/>
    <w:rsid w:val="00CA326E"/>
    <w:rsid w:val="00CA39C1"/>
    <w:rsid w:val="00CA3D29"/>
    <w:rsid w:val="00CA44B3"/>
    <w:rsid w:val="00CA4971"/>
    <w:rsid w:val="00CA4BAB"/>
    <w:rsid w:val="00CA5402"/>
    <w:rsid w:val="00CA597F"/>
    <w:rsid w:val="00CA5A93"/>
    <w:rsid w:val="00CA5E17"/>
    <w:rsid w:val="00CA5E2E"/>
    <w:rsid w:val="00CA5E4F"/>
    <w:rsid w:val="00CA6098"/>
    <w:rsid w:val="00CA62CF"/>
    <w:rsid w:val="00CA64AB"/>
    <w:rsid w:val="00CA681D"/>
    <w:rsid w:val="00CA6D22"/>
    <w:rsid w:val="00CA6DD2"/>
    <w:rsid w:val="00CA7382"/>
    <w:rsid w:val="00CA7F1B"/>
    <w:rsid w:val="00CB068C"/>
    <w:rsid w:val="00CB06D5"/>
    <w:rsid w:val="00CB0C79"/>
    <w:rsid w:val="00CB0F21"/>
    <w:rsid w:val="00CB16A6"/>
    <w:rsid w:val="00CB1B75"/>
    <w:rsid w:val="00CB1CFC"/>
    <w:rsid w:val="00CB1D38"/>
    <w:rsid w:val="00CB2362"/>
    <w:rsid w:val="00CB2603"/>
    <w:rsid w:val="00CB2A9E"/>
    <w:rsid w:val="00CB3961"/>
    <w:rsid w:val="00CB3DE2"/>
    <w:rsid w:val="00CB3FC8"/>
    <w:rsid w:val="00CB4816"/>
    <w:rsid w:val="00CB48DF"/>
    <w:rsid w:val="00CB52A8"/>
    <w:rsid w:val="00CB536F"/>
    <w:rsid w:val="00CB5E27"/>
    <w:rsid w:val="00CB6E62"/>
    <w:rsid w:val="00CB71AC"/>
    <w:rsid w:val="00CB76BB"/>
    <w:rsid w:val="00CC0800"/>
    <w:rsid w:val="00CC09BB"/>
    <w:rsid w:val="00CC108A"/>
    <w:rsid w:val="00CC1CBE"/>
    <w:rsid w:val="00CC2378"/>
    <w:rsid w:val="00CC29B5"/>
    <w:rsid w:val="00CC29E4"/>
    <w:rsid w:val="00CC2B25"/>
    <w:rsid w:val="00CC2EE2"/>
    <w:rsid w:val="00CC2F94"/>
    <w:rsid w:val="00CC3185"/>
    <w:rsid w:val="00CC38A2"/>
    <w:rsid w:val="00CC3B2F"/>
    <w:rsid w:val="00CC4086"/>
    <w:rsid w:val="00CC46DC"/>
    <w:rsid w:val="00CC5109"/>
    <w:rsid w:val="00CC53F9"/>
    <w:rsid w:val="00CC558E"/>
    <w:rsid w:val="00CC625D"/>
    <w:rsid w:val="00CC63AD"/>
    <w:rsid w:val="00CC6A54"/>
    <w:rsid w:val="00CC6BB6"/>
    <w:rsid w:val="00CC74B7"/>
    <w:rsid w:val="00CC7751"/>
    <w:rsid w:val="00CC7EA3"/>
    <w:rsid w:val="00CC7FB2"/>
    <w:rsid w:val="00CD0B18"/>
    <w:rsid w:val="00CD1182"/>
    <w:rsid w:val="00CD11C3"/>
    <w:rsid w:val="00CD1238"/>
    <w:rsid w:val="00CD17C4"/>
    <w:rsid w:val="00CD20DC"/>
    <w:rsid w:val="00CD270D"/>
    <w:rsid w:val="00CD2829"/>
    <w:rsid w:val="00CD31E0"/>
    <w:rsid w:val="00CD32F2"/>
    <w:rsid w:val="00CD33E8"/>
    <w:rsid w:val="00CD33EB"/>
    <w:rsid w:val="00CD3D5F"/>
    <w:rsid w:val="00CD50A5"/>
    <w:rsid w:val="00CD66A9"/>
    <w:rsid w:val="00CD72C9"/>
    <w:rsid w:val="00CD7329"/>
    <w:rsid w:val="00CD7341"/>
    <w:rsid w:val="00CD7437"/>
    <w:rsid w:val="00CE00C6"/>
    <w:rsid w:val="00CE0B67"/>
    <w:rsid w:val="00CE0FA2"/>
    <w:rsid w:val="00CE16E7"/>
    <w:rsid w:val="00CE1BAA"/>
    <w:rsid w:val="00CE1BC5"/>
    <w:rsid w:val="00CE235F"/>
    <w:rsid w:val="00CE252E"/>
    <w:rsid w:val="00CE2709"/>
    <w:rsid w:val="00CE31C0"/>
    <w:rsid w:val="00CE35BD"/>
    <w:rsid w:val="00CE421F"/>
    <w:rsid w:val="00CE445B"/>
    <w:rsid w:val="00CE4BF1"/>
    <w:rsid w:val="00CE5E0F"/>
    <w:rsid w:val="00CE5FE9"/>
    <w:rsid w:val="00CE6335"/>
    <w:rsid w:val="00CE6838"/>
    <w:rsid w:val="00CE6CA2"/>
    <w:rsid w:val="00CE72E2"/>
    <w:rsid w:val="00CE749F"/>
    <w:rsid w:val="00CF07F5"/>
    <w:rsid w:val="00CF0843"/>
    <w:rsid w:val="00CF0C03"/>
    <w:rsid w:val="00CF0FF9"/>
    <w:rsid w:val="00CF1180"/>
    <w:rsid w:val="00CF13EB"/>
    <w:rsid w:val="00CF16B9"/>
    <w:rsid w:val="00CF19CE"/>
    <w:rsid w:val="00CF1D11"/>
    <w:rsid w:val="00CF2606"/>
    <w:rsid w:val="00CF293B"/>
    <w:rsid w:val="00CF2C22"/>
    <w:rsid w:val="00CF2D85"/>
    <w:rsid w:val="00CF2E0C"/>
    <w:rsid w:val="00CF2E28"/>
    <w:rsid w:val="00CF3514"/>
    <w:rsid w:val="00CF35A2"/>
    <w:rsid w:val="00CF3AEF"/>
    <w:rsid w:val="00CF485F"/>
    <w:rsid w:val="00CF4D42"/>
    <w:rsid w:val="00CF55A3"/>
    <w:rsid w:val="00CF6689"/>
    <w:rsid w:val="00CF66F4"/>
    <w:rsid w:val="00CF6955"/>
    <w:rsid w:val="00CF6B74"/>
    <w:rsid w:val="00CF70C9"/>
    <w:rsid w:val="00D008A1"/>
    <w:rsid w:val="00D009ED"/>
    <w:rsid w:val="00D00C83"/>
    <w:rsid w:val="00D0157A"/>
    <w:rsid w:val="00D016F5"/>
    <w:rsid w:val="00D02237"/>
    <w:rsid w:val="00D024EF"/>
    <w:rsid w:val="00D02560"/>
    <w:rsid w:val="00D03253"/>
    <w:rsid w:val="00D034C1"/>
    <w:rsid w:val="00D03742"/>
    <w:rsid w:val="00D03AB4"/>
    <w:rsid w:val="00D03AB8"/>
    <w:rsid w:val="00D03B6B"/>
    <w:rsid w:val="00D03E5E"/>
    <w:rsid w:val="00D04311"/>
    <w:rsid w:val="00D0448A"/>
    <w:rsid w:val="00D049C2"/>
    <w:rsid w:val="00D05F7F"/>
    <w:rsid w:val="00D0623B"/>
    <w:rsid w:val="00D0651E"/>
    <w:rsid w:val="00D0661C"/>
    <w:rsid w:val="00D0722D"/>
    <w:rsid w:val="00D0748C"/>
    <w:rsid w:val="00D074F4"/>
    <w:rsid w:val="00D07C50"/>
    <w:rsid w:val="00D104CC"/>
    <w:rsid w:val="00D10691"/>
    <w:rsid w:val="00D10B1D"/>
    <w:rsid w:val="00D113F3"/>
    <w:rsid w:val="00D11BD4"/>
    <w:rsid w:val="00D11D2D"/>
    <w:rsid w:val="00D127A4"/>
    <w:rsid w:val="00D12D39"/>
    <w:rsid w:val="00D12F7C"/>
    <w:rsid w:val="00D136A0"/>
    <w:rsid w:val="00D14333"/>
    <w:rsid w:val="00D1437D"/>
    <w:rsid w:val="00D1473E"/>
    <w:rsid w:val="00D147AE"/>
    <w:rsid w:val="00D15049"/>
    <w:rsid w:val="00D15328"/>
    <w:rsid w:val="00D158B6"/>
    <w:rsid w:val="00D16054"/>
    <w:rsid w:val="00D16294"/>
    <w:rsid w:val="00D164D9"/>
    <w:rsid w:val="00D16786"/>
    <w:rsid w:val="00D1688E"/>
    <w:rsid w:val="00D16B80"/>
    <w:rsid w:val="00D16EFB"/>
    <w:rsid w:val="00D17145"/>
    <w:rsid w:val="00D1780B"/>
    <w:rsid w:val="00D17870"/>
    <w:rsid w:val="00D17CA9"/>
    <w:rsid w:val="00D202CD"/>
    <w:rsid w:val="00D20827"/>
    <w:rsid w:val="00D20ABD"/>
    <w:rsid w:val="00D20C82"/>
    <w:rsid w:val="00D20E47"/>
    <w:rsid w:val="00D2105D"/>
    <w:rsid w:val="00D214C3"/>
    <w:rsid w:val="00D21CB4"/>
    <w:rsid w:val="00D22739"/>
    <w:rsid w:val="00D22BF1"/>
    <w:rsid w:val="00D22CBA"/>
    <w:rsid w:val="00D22E55"/>
    <w:rsid w:val="00D245D9"/>
    <w:rsid w:val="00D24EDE"/>
    <w:rsid w:val="00D25749"/>
    <w:rsid w:val="00D25BA8"/>
    <w:rsid w:val="00D26434"/>
    <w:rsid w:val="00D26B51"/>
    <w:rsid w:val="00D27220"/>
    <w:rsid w:val="00D277E6"/>
    <w:rsid w:val="00D279BA"/>
    <w:rsid w:val="00D27AB3"/>
    <w:rsid w:val="00D27D87"/>
    <w:rsid w:val="00D30808"/>
    <w:rsid w:val="00D30A7B"/>
    <w:rsid w:val="00D30AF4"/>
    <w:rsid w:val="00D30D26"/>
    <w:rsid w:val="00D3145B"/>
    <w:rsid w:val="00D31551"/>
    <w:rsid w:val="00D31602"/>
    <w:rsid w:val="00D319F8"/>
    <w:rsid w:val="00D32448"/>
    <w:rsid w:val="00D3272D"/>
    <w:rsid w:val="00D32F50"/>
    <w:rsid w:val="00D339AD"/>
    <w:rsid w:val="00D33EEA"/>
    <w:rsid w:val="00D347CD"/>
    <w:rsid w:val="00D3493E"/>
    <w:rsid w:val="00D34A34"/>
    <w:rsid w:val="00D34E8F"/>
    <w:rsid w:val="00D352E1"/>
    <w:rsid w:val="00D35324"/>
    <w:rsid w:val="00D355E6"/>
    <w:rsid w:val="00D35E80"/>
    <w:rsid w:val="00D36283"/>
    <w:rsid w:val="00D407A4"/>
    <w:rsid w:val="00D41BA8"/>
    <w:rsid w:val="00D41DC8"/>
    <w:rsid w:val="00D41E09"/>
    <w:rsid w:val="00D42057"/>
    <w:rsid w:val="00D43A34"/>
    <w:rsid w:val="00D446A7"/>
    <w:rsid w:val="00D451BE"/>
    <w:rsid w:val="00D468CD"/>
    <w:rsid w:val="00D47E88"/>
    <w:rsid w:val="00D5016C"/>
    <w:rsid w:val="00D50609"/>
    <w:rsid w:val="00D514D3"/>
    <w:rsid w:val="00D51770"/>
    <w:rsid w:val="00D51E85"/>
    <w:rsid w:val="00D51FB6"/>
    <w:rsid w:val="00D5243E"/>
    <w:rsid w:val="00D52638"/>
    <w:rsid w:val="00D52C3F"/>
    <w:rsid w:val="00D53B62"/>
    <w:rsid w:val="00D53E7E"/>
    <w:rsid w:val="00D54156"/>
    <w:rsid w:val="00D542EE"/>
    <w:rsid w:val="00D54748"/>
    <w:rsid w:val="00D549DD"/>
    <w:rsid w:val="00D5590E"/>
    <w:rsid w:val="00D56076"/>
    <w:rsid w:val="00D5718C"/>
    <w:rsid w:val="00D5740F"/>
    <w:rsid w:val="00D60472"/>
    <w:rsid w:val="00D61136"/>
    <w:rsid w:val="00D627F7"/>
    <w:rsid w:val="00D62DA5"/>
    <w:rsid w:val="00D6324F"/>
    <w:rsid w:val="00D63C6A"/>
    <w:rsid w:val="00D63C6C"/>
    <w:rsid w:val="00D63E29"/>
    <w:rsid w:val="00D63F27"/>
    <w:rsid w:val="00D64474"/>
    <w:rsid w:val="00D64643"/>
    <w:rsid w:val="00D64E49"/>
    <w:rsid w:val="00D6572F"/>
    <w:rsid w:val="00D6590F"/>
    <w:rsid w:val="00D65C4C"/>
    <w:rsid w:val="00D65DDE"/>
    <w:rsid w:val="00D65F79"/>
    <w:rsid w:val="00D65F9B"/>
    <w:rsid w:val="00D662A6"/>
    <w:rsid w:val="00D67939"/>
    <w:rsid w:val="00D70018"/>
    <w:rsid w:val="00D70808"/>
    <w:rsid w:val="00D70C67"/>
    <w:rsid w:val="00D71199"/>
    <w:rsid w:val="00D7186B"/>
    <w:rsid w:val="00D723D9"/>
    <w:rsid w:val="00D726F9"/>
    <w:rsid w:val="00D727EB"/>
    <w:rsid w:val="00D732E3"/>
    <w:rsid w:val="00D739F1"/>
    <w:rsid w:val="00D73AE7"/>
    <w:rsid w:val="00D73FE7"/>
    <w:rsid w:val="00D743EF"/>
    <w:rsid w:val="00D749A5"/>
    <w:rsid w:val="00D74E82"/>
    <w:rsid w:val="00D74E8E"/>
    <w:rsid w:val="00D750CB"/>
    <w:rsid w:val="00D753D3"/>
    <w:rsid w:val="00D75485"/>
    <w:rsid w:val="00D7618B"/>
    <w:rsid w:val="00D76CCB"/>
    <w:rsid w:val="00D771B7"/>
    <w:rsid w:val="00D8028A"/>
    <w:rsid w:val="00D80485"/>
    <w:rsid w:val="00D80C29"/>
    <w:rsid w:val="00D81108"/>
    <w:rsid w:val="00D81200"/>
    <w:rsid w:val="00D812C2"/>
    <w:rsid w:val="00D818C7"/>
    <w:rsid w:val="00D82E7F"/>
    <w:rsid w:val="00D83090"/>
    <w:rsid w:val="00D83712"/>
    <w:rsid w:val="00D83B68"/>
    <w:rsid w:val="00D83CF8"/>
    <w:rsid w:val="00D83FC6"/>
    <w:rsid w:val="00D84DEE"/>
    <w:rsid w:val="00D8540D"/>
    <w:rsid w:val="00D85573"/>
    <w:rsid w:val="00D8649A"/>
    <w:rsid w:val="00D8683E"/>
    <w:rsid w:val="00D86BC8"/>
    <w:rsid w:val="00D8718B"/>
    <w:rsid w:val="00D8755E"/>
    <w:rsid w:val="00D90B5D"/>
    <w:rsid w:val="00D90DCB"/>
    <w:rsid w:val="00D914B2"/>
    <w:rsid w:val="00D91687"/>
    <w:rsid w:val="00D91A9B"/>
    <w:rsid w:val="00D91CA0"/>
    <w:rsid w:val="00D91E97"/>
    <w:rsid w:val="00D93143"/>
    <w:rsid w:val="00D938BD"/>
    <w:rsid w:val="00D93C92"/>
    <w:rsid w:val="00D9400F"/>
    <w:rsid w:val="00D94493"/>
    <w:rsid w:val="00D94708"/>
    <w:rsid w:val="00D9484B"/>
    <w:rsid w:val="00D94B44"/>
    <w:rsid w:val="00D95058"/>
    <w:rsid w:val="00D95AA9"/>
    <w:rsid w:val="00D96998"/>
    <w:rsid w:val="00D97A24"/>
    <w:rsid w:val="00D97AD7"/>
    <w:rsid w:val="00D97F39"/>
    <w:rsid w:val="00DA04A0"/>
    <w:rsid w:val="00DA0582"/>
    <w:rsid w:val="00DA091C"/>
    <w:rsid w:val="00DA0D80"/>
    <w:rsid w:val="00DA1040"/>
    <w:rsid w:val="00DA16EF"/>
    <w:rsid w:val="00DA17A8"/>
    <w:rsid w:val="00DA1D46"/>
    <w:rsid w:val="00DA1FA0"/>
    <w:rsid w:val="00DA2A25"/>
    <w:rsid w:val="00DA3533"/>
    <w:rsid w:val="00DA3618"/>
    <w:rsid w:val="00DA413A"/>
    <w:rsid w:val="00DA4F13"/>
    <w:rsid w:val="00DA500A"/>
    <w:rsid w:val="00DA5C1E"/>
    <w:rsid w:val="00DA5FE0"/>
    <w:rsid w:val="00DA617C"/>
    <w:rsid w:val="00DA6530"/>
    <w:rsid w:val="00DA65E7"/>
    <w:rsid w:val="00DA67D1"/>
    <w:rsid w:val="00DA71CC"/>
    <w:rsid w:val="00DB0A36"/>
    <w:rsid w:val="00DB0D10"/>
    <w:rsid w:val="00DB15CA"/>
    <w:rsid w:val="00DB22A3"/>
    <w:rsid w:val="00DB274F"/>
    <w:rsid w:val="00DB284A"/>
    <w:rsid w:val="00DB28F8"/>
    <w:rsid w:val="00DB3937"/>
    <w:rsid w:val="00DB3BF4"/>
    <w:rsid w:val="00DB3C81"/>
    <w:rsid w:val="00DB3E3E"/>
    <w:rsid w:val="00DB3E47"/>
    <w:rsid w:val="00DB3EE7"/>
    <w:rsid w:val="00DB4673"/>
    <w:rsid w:val="00DB4765"/>
    <w:rsid w:val="00DB48B3"/>
    <w:rsid w:val="00DB533F"/>
    <w:rsid w:val="00DB57B7"/>
    <w:rsid w:val="00DB58CD"/>
    <w:rsid w:val="00DB5C3B"/>
    <w:rsid w:val="00DB611D"/>
    <w:rsid w:val="00DB6461"/>
    <w:rsid w:val="00DB6594"/>
    <w:rsid w:val="00DB693B"/>
    <w:rsid w:val="00DB6958"/>
    <w:rsid w:val="00DB6C60"/>
    <w:rsid w:val="00DB6F1D"/>
    <w:rsid w:val="00DB6FCE"/>
    <w:rsid w:val="00DB7122"/>
    <w:rsid w:val="00DB7DE2"/>
    <w:rsid w:val="00DC0024"/>
    <w:rsid w:val="00DC0258"/>
    <w:rsid w:val="00DC0932"/>
    <w:rsid w:val="00DC109C"/>
    <w:rsid w:val="00DC1650"/>
    <w:rsid w:val="00DC2A25"/>
    <w:rsid w:val="00DC34C1"/>
    <w:rsid w:val="00DC3D15"/>
    <w:rsid w:val="00DC4521"/>
    <w:rsid w:val="00DC4927"/>
    <w:rsid w:val="00DC4B7A"/>
    <w:rsid w:val="00DC50CB"/>
    <w:rsid w:val="00DC5453"/>
    <w:rsid w:val="00DC54EB"/>
    <w:rsid w:val="00DC6B3A"/>
    <w:rsid w:val="00DC739F"/>
    <w:rsid w:val="00DC7C5B"/>
    <w:rsid w:val="00DC7E8D"/>
    <w:rsid w:val="00DD032A"/>
    <w:rsid w:val="00DD053C"/>
    <w:rsid w:val="00DD0569"/>
    <w:rsid w:val="00DD104E"/>
    <w:rsid w:val="00DD188D"/>
    <w:rsid w:val="00DD194C"/>
    <w:rsid w:val="00DD19C1"/>
    <w:rsid w:val="00DD2A42"/>
    <w:rsid w:val="00DD2F04"/>
    <w:rsid w:val="00DD3467"/>
    <w:rsid w:val="00DD3EC1"/>
    <w:rsid w:val="00DD3FD4"/>
    <w:rsid w:val="00DD4287"/>
    <w:rsid w:val="00DD43F7"/>
    <w:rsid w:val="00DD46C0"/>
    <w:rsid w:val="00DD5045"/>
    <w:rsid w:val="00DD53B5"/>
    <w:rsid w:val="00DD5B27"/>
    <w:rsid w:val="00DD68D5"/>
    <w:rsid w:val="00DD6993"/>
    <w:rsid w:val="00DD6B94"/>
    <w:rsid w:val="00DD7B4C"/>
    <w:rsid w:val="00DE0A92"/>
    <w:rsid w:val="00DE0E0F"/>
    <w:rsid w:val="00DE0E29"/>
    <w:rsid w:val="00DE11F8"/>
    <w:rsid w:val="00DE1335"/>
    <w:rsid w:val="00DE160E"/>
    <w:rsid w:val="00DE1795"/>
    <w:rsid w:val="00DE1B4C"/>
    <w:rsid w:val="00DE1C35"/>
    <w:rsid w:val="00DE1E8B"/>
    <w:rsid w:val="00DE1EA6"/>
    <w:rsid w:val="00DE2583"/>
    <w:rsid w:val="00DE25FC"/>
    <w:rsid w:val="00DE2629"/>
    <w:rsid w:val="00DE2CB1"/>
    <w:rsid w:val="00DE3CC4"/>
    <w:rsid w:val="00DE3EA3"/>
    <w:rsid w:val="00DE3FEB"/>
    <w:rsid w:val="00DE41E7"/>
    <w:rsid w:val="00DE4273"/>
    <w:rsid w:val="00DE45C9"/>
    <w:rsid w:val="00DE4774"/>
    <w:rsid w:val="00DE5993"/>
    <w:rsid w:val="00DE5BE0"/>
    <w:rsid w:val="00DE62D5"/>
    <w:rsid w:val="00DE63D3"/>
    <w:rsid w:val="00DE6C8E"/>
    <w:rsid w:val="00DE736F"/>
    <w:rsid w:val="00DE7D1C"/>
    <w:rsid w:val="00DF09C3"/>
    <w:rsid w:val="00DF0B81"/>
    <w:rsid w:val="00DF15A4"/>
    <w:rsid w:val="00DF223E"/>
    <w:rsid w:val="00DF2787"/>
    <w:rsid w:val="00DF2C5B"/>
    <w:rsid w:val="00DF3024"/>
    <w:rsid w:val="00DF35C7"/>
    <w:rsid w:val="00DF3903"/>
    <w:rsid w:val="00DF46B8"/>
    <w:rsid w:val="00DF4865"/>
    <w:rsid w:val="00DF4900"/>
    <w:rsid w:val="00DF4A54"/>
    <w:rsid w:val="00DF4B52"/>
    <w:rsid w:val="00DF5993"/>
    <w:rsid w:val="00DF6178"/>
    <w:rsid w:val="00DF6464"/>
    <w:rsid w:val="00DF6ABB"/>
    <w:rsid w:val="00DF6DA3"/>
    <w:rsid w:val="00DF72F6"/>
    <w:rsid w:val="00DF73F9"/>
    <w:rsid w:val="00E0011D"/>
    <w:rsid w:val="00E003F1"/>
    <w:rsid w:val="00E00CDA"/>
    <w:rsid w:val="00E01505"/>
    <w:rsid w:val="00E01E5B"/>
    <w:rsid w:val="00E01E7A"/>
    <w:rsid w:val="00E0229F"/>
    <w:rsid w:val="00E02804"/>
    <w:rsid w:val="00E02AE8"/>
    <w:rsid w:val="00E02DFE"/>
    <w:rsid w:val="00E0316B"/>
    <w:rsid w:val="00E03EEB"/>
    <w:rsid w:val="00E042B7"/>
    <w:rsid w:val="00E049F8"/>
    <w:rsid w:val="00E04AAB"/>
    <w:rsid w:val="00E04EDA"/>
    <w:rsid w:val="00E0585E"/>
    <w:rsid w:val="00E0589E"/>
    <w:rsid w:val="00E05BFB"/>
    <w:rsid w:val="00E05CDF"/>
    <w:rsid w:val="00E05D1F"/>
    <w:rsid w:val="00E05D74"/>
    <w:rsid w:val="00E05E15"/>
    <w:rsid w:val="00E06C68"/>
    <w:rsid w:val="00E06F25"/>
    <w:rsid w:val="00E0762C"/>
    <w:rsid w:val="00E0769A"/>
    <w:rsid w:val="00E07C16"/>
    <w:rsid w:val="00E106F6"/>
    <w:rsid w:val="00E116E5"/>
    <w:rsid w:val="00E1281E"/>
    <w:rsid w:val="00E1316A"/>
    <w:rsid w:val="00E13177"/>
    <w:rsid w:val="00E1351B"/>
    <w:rsid w:val="00E143A8"/>
    <w:rsid w:val="00E1445B"/>
    <w:rsid w:val="00E146DC"/>
    <w:rsid w:val="00E16062"/>
    <w:rsid w:val="00E1611D"/>
    <w:rsid w:val="00E16977"/>
    <w:rsid w:val="00E17A1B"/>
    <w:rsid w:val="00E17E85"/>
    <w:rsid w:val="00E2120F"/>
    <w:rsid w:val="00E21508"/>
    <w:rsid w:val="00E2192E"/>
    <w:rsid w:val="00E21B00"/>
    <w:rsid w:val="00E221A3"/>
    <w:rsid w:val="00E221AF"/>
    <w:rsid w:val="00E22534"/>
    <w:rsid w:val="00E22CCB"/>
    <w:rsid w:val="00E22EF5"/>
    <w:rsid w:val="00E22EFE"/>
    <w:rsid w:val="00E24184"/>
    <w:rsid w:val="00E24533"/>
    <w:rsid w:val="00E25AC8"/>
    <w:rsid w:val="00E260E4"/>
    <w:rsid w:val="00E2640B"/>
    <w:rsid w:val="00E26658"/>
    <w:rsid w:val="00E26AD2"/>
    <w:rsid w:val="00E26EFE"/>
    <w:rsid w:val="00E27033"/>
    <w:rsid w:val="00E27B41"/>
    <w:rsid w:val="00E27EDE"/>
    <w:rsid w:val="00E3014C"/>
    <w:rsid w:val="00E3017F"/>
    <w:rsid w:val="00E306C7"/>
    <w:rsid w:val="00E30A29"/>
    <w:rsid w:val="00E310A0"/>
    <w:rsid w:val="00E322B9"/>
    <w:rsid w:val="00E32732"/>
    <w:rsid w:val="00E32AE5"/>
    <w:rsid w:val="00E33115"/>
    <w:rsid w:val="00E331A2"/>
    <w:rsid w:val="00E33243"/>
    <w:rsid w:val="00E33507"/>
    <w:rsid w:val="00E33B27"/>
    <w:rsid w:val="00E33CEC"/>
    <w:rsid w:val="00E33EAF"/>
    <w:rsid w:val="00E344D0"/>
    <w:rsid w:val="00E3465C"/>
    <w:rsid w:val="00E34791"/>
    <w:rsid w:val="00E34B63"/>
    <w:rsid w:val="00E34D22"/>
    <w:rsid w:val="00E34D95"/>
    <w:rsid w:val="00E34F9C"/>
    <w:rsid w:val="00E35305"/>
    <w:rsid w:val="00E355E0"/>
    <w:rsid w:val="00E3689C"/>
    <w:rsid w:val="00E36C9B"/>
    <w:rsid w:val="00E36ECD"/>
    <w:rsid w:val="00E37442"/>
    <w:rsid w:val="00E37CAB"/>
    <w:rsid w:val="00E4020B"/>
    <w:rsid w:val="00E40220"/>
    <w:rsid w:val="00E402EB"/>
    <w:rsid w:val="00E40CD6"/>
    <w:rsid w:val="00E40F6D"/>
    <w:rsid w:val="00E412F6"/>
    <w:rsid w:val="00E414F4"/>
    <w:rsid w:val="00E4183B"/>
    <w:rsid w:val="00E41B69"/>
    <w:rsid w:val="00E4207B"/>
    <w:rsid w:val="00E423A6"/>
    <w:rsid w:val="00E429AC"/>
    <w:rsid w:val="00E42C0C"/>
    <w:rsid w:val="00E42EF9"/>
    <w:rsid w:val="00E43064"/>
    <w:rsid w:val="00E4392B"/>
    <w:rsid w:val="00E43DC3"/>
    <w:rsid w:val="00E4455A"/>
    <w:rsid w:val="00E44AE3"/>
    <w:rsid w:val="00E454FE"/>
    <w:rsid w:val="00E45984"/>
    <w:rsid w:val="00E45BB7"/>
    <w:rsid w:val="00E45DCF"/>
    <w:rsid w:val="00E46DC0"/>
    <w:rsid w:val="00E4700C"/>
    <w:rsid w:val="00E47269"/>
    <w:rsid w:val="00E4746D"/>
    <w:rsid w:val="00E47641"/>
    <w:rsid w:val="00E47D86"/>
    <w:rsid w:val="00E47E2D"/>
    <w:rsid w:val="00E47EA1"/>
    <w:rsid w:val="00E506A0"/>
    <w:rsid w:val="00E50724"/>
    <w:rsid w:val="00E51030"/>
    <w:rsid w:val="00E513CF"/>
    <w:rsid w:val="00E51EF7"/>
    <w:rsid w:val="00E5218F"/>
    <w:rsid w:val="00E53556"/>
    <w:rsid w:val="00E53610"/>
    <w:rsid w:val="00E536F0"/>
    <w:rsid w:val="00E537AB"/>
    <w:rsid w:val="00E53B55"/>
    <w:rsid w:val="00E53E24"/>
    <w:rsid w:val="00E53FC5"/>
    <w:rsid w:val="00E54284"/>
    <w:rsid w:val="00E5434B"/>
    <w:rsid w:val="00E54441"/>
    <w:rsid w:val="00E54531"/>
    <w:rsid w:val="00E546FC"/>
    <w:rsid w:val="00E549C6"/>
    <w:rsid w:val="00E54BBE"/>
    <w:rsid w:val="00E54D1A"/>
    <w:rsid w:val="00E54FA1"/>
    <w:rsid w:val="00E55431"/>
    <w:rsid w:val="00E55A78"/>
    <w:rsid w:val="00E55E37"/>
    <w:rsid w:val="00E56B48"/>
    <w:rsid w:val="00E56BC3"/>
    <w:rsid w:val="00E5789B"/>
    <w:rsid w:val="00E57D0E"/>
    <w:rsid w:val="00E57DAE"/>
    <w:rsid w:val="00E608A9"/>
    <w:rsid w:val="00E60A21"/>
    <w:rsid w:val="00E60EDA"/>
    <w:rsid w:val="00E6131F"/>
    <w:rsid w:val="00E613FA"/>
    <w:rsid w:val="00E61681"/>
    <w:rsid w:val="00E616D9"/>
    <w:rsid w:val="00E61CCD"/>
    <w:rsid w:val="00E61CDE"/>
    <w:rsid w:val="00E6261C"/>
    <w:rsid w:val="00E62A92"/>
    <w:rsid w:val="00E63D41"/>
    <w:rsid w:val="00E63D8E"/>
    <w:rsid w:val="00E649E9"/>
    <w:rsid w:val="00E64C19"/>
    <w:rsid w:val="00E651EC"/>
    <w:rsid w:val="00E65351"/>
    <w:rsid w:val="00E65468"/>
    <w:rsid w:val="00E6546B"/>
    <w:rsid w:val="00E6573E"/>
    <w:rsid w:val="00E664C8"/>
    <w:rsid w:val="00E668E9"/>
    <w:rsid w:val="00E66CDB"/>
    <w:rsid w:val="00E673B1"/>
    <w:rsid w:val="00E67503"/>
    <w:rsid w:val="00E67552"/>
    <w:rsid w:val="00E67B4A"/>
    <w:rsid w:val="00E67C66"/>
    <w:rsid w:val="00E67D38"/>
    <w:rsid w:val="00E702DF"/>
    <w:rsid w:val="00E717FA"/>
    <w:rsid w:val="00E71840"/>
    <w:rsid w:val="00E71B84"/>
    <w:rsid w:val="00E72185"/>
    <w:rsid w:val="00E747CE"/>
    <w:rsid w:val="00E7481C"/>
    <w:rsid w:val="00E7492E"/>
    <w:rsid w:val="00E749F4"/>
    <w:rsid w:val="00E74AD2"/>
    <w:rsid w:val="00E74B07"/>
    <w:rsid w:val="00E74E53"/>
    <w:rsid w:val="00E750B6"/>
    <w:rsid w:val="00E75D92"/>
    <w:rsid w:val="00E760E4"/>
    <w:rsid w:val="00E76ECB"/>
    <w:rsid w:val="00E774B2"/>
    <w:rsid w:val="00E77891"/>
    <w:rsid w:val="00E77A70"/>
    <w:rsid w:val="00E77D0A"/>
    <w:rsid w:val="00E80E6D"/>
    <w:rsid w:val="00E81EA0"/>
    <w:rsid w:val="00E824B4"/>
    <w:rsid w:val="00E82A79"/>
    <w:rsid w:val="00E82CD1"/>
    <w:rsid w:val="00E82E85"/>
    <w:rsid w:val="00E82FBF"/>
    <w:rsid w:val="00E83086"/>
    <w:rsid w:val="00E8344F"/>
    <w:rsid w:val="00E83ED7"/>
    <w:rsid w:val="00E8436F"/>
    <w:rsid w:val="00E84826"/>
    <w:rsid w:val="00E84ADD"/>
    <w:rsid w:val="00E84CB1"/>
    <w:rsid w:val="00E85564"/>
    <w:rsid w:val="00E85728"/>
    <w:rsid w:val="00E858F2"/>
    <w:rsid w:val="00E85C5A"/>
    <w:rsid w:val="00E86571"/>
    <w:rsid w:val="00E86A03"/>
    <w:rsid w:val="00E86CD6"/>
    <w:rsid w:val="00E86F9D"/>
    <w:rsid w:val="00E87B06"/>
    <w:rsid w:val="00E87B23"/>
    <w:rsid w:val="00E87BEE"/>
    <w:rsid w:val="00E9005A"/>
    <w:rsid w:val="00E900BC"/>
    <w:rsid w:val="00E905F1"/>
    <w:rsid w:val="00E90634"/>
    <w:rsid w:val="00E90D89"/>
    <w:rsid w:val="00E919BA"/>
    <w:rsid w:val="00E91B5C"/>
    <w:rsid w:val="00E91E01"/>
    <w:rsid w:val="00E922F7"/>
    <w:rsid w:val="00E92D9D"/>
    <w:rsid w:val="00E932B2"/>
    <w:rsid w:val="00E94970"/>
    <w:rsid w:val="00E94A79"/>
    <w:rsid w:val="00E94B5D"/>
    <w:rsid w:val="00E95049"/>
    <w:rsid w:val="00E95102"/>
    <w:rsid w:val="00E958CA"/>
    <w:rsid w:val="00E95EA5"/>
    <w:rsid w:val="00E96791"/>
    <w:rsid w:val="00E96FAD"/>
    <w:rsid w:val="00E97056"/>
    <w:rsid w:val="00E97354"/>
    <w:rsid w:val="00E974CE"/>
    <w:rsid w:val="00E976E1"/>
    <w:rsid w:val="00E97A9E"/>
    <w:rsid w:val="00E97DF1"/>
    <w:rsid w:val="00E97F3F"/>
    <w:rsid w:val="00EA0009"/>
    <w:rsid w:val="00EA033B"/>
    <w:rsid w:val="00EA12FA"/>
    <w:rsid w:val="00EA13F3"/>
    <w:rsid w:val="00EA1A1A"/>
    <w:rsid w:val="00EA2242"/>
    <w:rsid w:val="00EA2590"/>
    <w:rsid w:val="00EA285E"/>
    <w:rsid w:val="00EA292D"/>
    <w:rsid w:val="00EA30AD"/>
    <w:rsid w:val="00EA3181"/>
    <w:rsid w:val="00EA3C16"/>
    <w:rsid w:val="00EA443A"/>
    <w:rsid w:val="00EA47E8"/>
    <w:rsid w:val="00EA4B2F"/>
    <w:rsid w:val="00EA508D"/>
    <w:rsid w:val="00EA5097"/>
    <w:rsid w:val="00EA569A"/>
    <w:rsid w:val="00EA5E8E"/>
    <w:rsid w:val="00EA6943"/>
    <w:rsid w:val="00EA6B2F"/>
    <w:rsid w:val="00EA6F19"/>
    <w:rsid w:val="00EA75DE"/>
    <w:rsid w:val="00EA7602"/>
    <w:rsid w:val="00EA789B"/>
    <w:rsid w:val="00EA7B7F"/>
    <w:rsid w:val="00EA7C39"/>
    <w:rsid w:val="00EA7CF8"/>
    <w:rsid w:val="00EB0042"/>
    <w:rsid w:val="00EB0B85"/>
    <w:rsid w:val="00EB0DCB"/>
    <w:rsid w:val="00EB0EEE"/>
    <w:rsid w:val="00EB1225"/>
    <w:rsid w:val="00EB1813"/>
    <w:rsid w:val="00EB191D"/>
    <w:rsid w:val="00EB2030"/>
    <w:rsid w:val="00EB23A2"/>
    <w:rsid w:val="00EB23C8"/>
    <w:rsid w:val="00EB253B"/>
    <w:rsid w:val="00EB2899"/>
    <w:rsid w:val="00EB2B7E"/>
    <w:rsid w:val="00EB3392"/>
    <w:rsid w:val="00EB387C"/>
    <w:rsid w:val="00EB40B3"/>
    <w:rsid w:val="00EB4376"/>
    <w:rsid w:val="00EB4AB7"/>
    <w:rsid w:val="00EB5679"/>
    <w:rsid w:val="00EB581A"/>
    <w:rsid w:val="00EB5903"/>
    <w:rsid w:val="00EB5B60"/>
    <w:rsid w:val="00EB60CA"/>
    <w:rsid w:val="00EB6365"/>
    <w:rsid w:val="00EB7037"/>
    <w:rsid w:val="00EB749E"/>
    <w:rsid w:val="00EB7D77"/>
    <w:rsid w:val="00EB7FE1"/>
    <w:rsid w:val="00EC0CE4"/>
    <w:rsid w:val="00EC0DB4"/>
    <w:rsid w:val="00EC1160"/>
    <w:rsid w:val="00EC15C9"/>
    <w:rsid w:val="00EC1704"/>
    <w:rsid w:val="00EC2849"/>
    <w:rsid w:val="00EC3352"/>
    <w:rsid w:val="00EC34C5"/>
    <w:rsid w:val="00EC3D9A"/>
    <w:rsid w:val="00EC3FDC"/>
    <w:rsid w:val="00EC4825"/>
    <w:rsid w:val="00EC4965"/>
    <w:rsid w:val="00EC5222"/>
    <w:rsid w:val="00EC5FA6"/>
    <w:rsid w:val="00EC688E"/>
    <w:rsid w:val="00EC6D99"/>
    <w:rsid w:val="00EC6E49"/>
    <w:rsid w:val="00EC7AFA"/>
    <w:rsid w:val="00ED02F1"/>
    <w:rsid w:val="00ED11FA"/>
    <w:rsid w:val="00ED193A"/>
    <w:rsid w:val="00ED1CFB"/>
    <w:rsid w:val="00ED2290"/>
    <w:rsid w:val="00ED2328"/>
    <w:rsid w:val="00ED2515"/>
    <w:rsid w:val="00ED3364"/>
    <w:rsid w:val="00ED3452"/>
    <w:rsid w:val="00ED38CA"/>
    <w:rsid w:val="00ED3C5B"/>
    <w:rsid w:val="00ED3CDF"/>
    <w:rsid w:val="00ED3D47"/>
    <w:rsid w:val="00ED3E84"/>
    <w:rsid w:val="00ED4D66"/>
    <w:rsid w:val="00ED5C1B"/>
    <w:rsid w:val="00ED6041"/>
    <w:rsid w:val="00ED693E"/>
    <w:rsid w:val="00ED6F9F"/>
    <w:rsid w:val="00ED7198"/>
    <w:rsid w:val="00ED71E7"/>
    <w:rsid w:val="00ED74D9"/>
    <w:rsid w:val="00ED788E"/>
    <w:rsid w:val="00EE032E"/>
    <w:rsid w:val="00EE08BA"/>
    <w:rsid w:val="00EE0EB5"/>
    <w:rsid w:val="00EE0F7E"/>
    <w:rsid w:val="00EE14FC"/>
    <w:rsid w:val="00EE1603"/>
    <w:rsid w:val="00EE1A5F"/>
    <w:rsid w:val="00EE1BC8"/>
    <w:rsid w:val="00EE20D5"/>
    <w:rsid w:val="00EE21B1"/>
    <w:rsid w:val="00EE2C6F"/>
    <w:rsid w:val="00EE2D23"/>
    <w:rsid w:val="00EE2E62"/>
    <w:rsid w:val="00EE3DD2"/>
    <w:rsid w:val="00EE4009"/>
    <w:rsid w:val="00EE406B"/>
    <w:rsid w:val="00EE4AAD"/>
    <w:rsid w:val="00EE4E09"/>
    <w:rsid w:val="00EE4F66"/>
    <w:rsid w:val="00EE514C"/>
    <w:rsid w:val="00EE52FA"/>
    <w:rsid w:val="00EE5339"/>
    <w:rsid w:val="00EE5791"/>
    <w:rsid w:val="00EE5817"/>
    <w:rsid w:val="00EE5E18"/>
    <w:rsid w:val="00EE667A"/>
    <w:rsid w:val="00EE695A"/>
    <w:rsid w:val="00EE7188"/>
    <w:rsid w:val="00EE75FD"/>
    <w:rsid w:val="00EE7755"/>
    <w:rsid w:val="00EE77EC"/>
    <w:rsid w:val="00EE78A3"/>
    <w:rsid w:val="00EE79FA"/>
    <w:rsid w:val="00EE7F42"/>
    <w:rsid w:val="00EF01EA"/>
    <w:rsid w:val="00EF0370"/>
    <w:rsid w:val="00EF05BA"/>
    <w:rsid w:val="00EF06FC"/>
    <w:rsid w:val="00EF0EC6"/>
    <w:rsid w:val="00EF0F6F"/>
    <w:rsid w:val="00EF1532"/>
    <w:rsid w:val="00EF1B5C"/>
    <w:rsid w:val="00EF1CEC"/>
    <w:rsid w:val="00EF1E05"/>
    <w:rsid w:val="00EF23EF"/>
    <w:rsid w:val="00EF26EF"/>
    <w:rsid w:val="00EF28B2"/>
    <w:rsid w:val="00EF2FF1"/>
    <w:rsid w:val="00EF3252"/>
    <w:rsid w:val="00EF3851"/>
    <w:rsid w:val="00EF38B1"/>
    <w:rsid w:val="00EF3902"/>
    <w:rsid w:val="00EF3F9F"/>
    <w:rsid w:val="00EF4142"/>
    <w:rsid w:val="00EF4635"/>
    <w:rsid w:val="00EF4A8A"/>
    <w:rsid w:val="00EF5914"/>
    <w:rsid w:val="00EF5977"/>
    <w:rsid w:val="00EF5D80"/>
    <w:rsid w:val="00EF67C4"/>
    <w:rsid w:val="00EF6EAB"/>
    <w:rsid w:val="00EF71F3"/>
    <w:rsid w:val="00EF7256"/>
    <w:rsid w:val="00EF73FA"/>
    <w:rsid w:val="00F017A1"/>
    <w:rsid w:val="00F01C46"/>
    <w:rsid w:val="00F01CE5"/>
    <w:rsid w:val="00F020C9"/>
    <w:rsid w:val="00F024C8"/>
    <w:rsid w:val="00F03889"/>
    <w:rsid w:val="00F03A2C"/>
    <w:rsid w:val="00F04894"/>
    <w:rsid w:val="00F0493B"/>
    <w:rsid w:val="00F04A72"/>
    <w:rsid w:val="00F05298"/>
    <w:rsid w:val="00F0619C"/>
    <w:rsid w:val="00F0641F"/>
    <w:rsid w:val="00F0669F"/>
    <w:rsid w:val="00F067E3"/>
    <w:rsid w:val="00F06FDD"/>
    <w:rsid w:val="00F06FEA"/>
    <w:rsid w:val="00F0711C"/>
    <w:rsid w:val="00F10128"/>
    <w:rsid w:val="00F10C29"/>
    <w:rsid w:val="00F11344"/>
    <w:rsid w:val="00F114AB"/>
    <w:rsid w:val="00F11CEC"/>
    <w:rsid w:val="00F12240"/>
    <w:rsid w:val="00F12DB4"/>
    <w:rsid w:val="00F12E90"/>
    <w:rsid w:val="00F13618"/>
    <w:rsid w:val="00F13767"/>
    <w:rsid w:val="00F13832"/>
    <w:rsid w:val="00F146FF"/>
    <w:rsid w:val="00F14A3C"/>
    <w:rsid w:val="00F14C35"/>
    <w:rsid w:val="00F15462"/>
    <w:rsid w:val="00F1579B"/>
    <w:rsid w:val="00F16596"/>
    <w:rsid w:val="00F16B02"/>
    <w:rsid w:val="00F16B47"/>
    <w:rsid w:val="00F16D83"/>
    <w:rsid w:val="00F16F3C"/>
    <w:rsid w:val="00F20537"/>
    <w:rsid w:val="00F20760"/>
    <w:rsid w:val="00F20842"/>
    <w:rsid w:val="00F20E03"/>
    <w:rsid w:val="00F212BB"/>
    <w:rsid w:val="00F21640"/>
    <w:rsid w:val="00F216CC"/>
    <w:rsid w:val="00F2170F"/>
    <w:rsid w:val="00F217D8"/>
    <w:rsid w:val="00F21B6B"/>
    <w:rsid w:val="00F22B5B"/>
    <w:rsid w:val="00F232DA"/>
    <w:rsid w:val="00F234A8"/>
    <w:rsid w:val="00F24210"/>
    <w:rsid w:val="00F243E9"/>
    <w:rsid w:val="00F25A48"/>
    <w:rsid w:val="00F25FFC"/>
    <w:rsid w:val="00F26B12"/>
    <w:rsid w:val="00F275E9"/>
    <w:rsid w:val="00F27E6F"/>
    <w:rsid w:val="00F27F63"/>
    <w:rsid w:val="00F308D2"/>
    <w:rsid w:val="00F31456"/>
    <w:rsid w:val="00F314C9"/>
    <w:rsid w:val="00F3174E"/>
    <w:rsid w:val="00F31A8F"/>
    <w:rsid w:val="00F31CC9"/>
    <w:rsid w:val="00F31F5B"/>
    <w:rsid w:val="00F3217B"/>
    <w:rsid w:val="00F329B0"/>
    <w:rsid w:val="00F329BA"/>
    <w:rsid w:val="00F32D63"/>
    <w:rsid w:val="00F3331B"/>
    <w:rsid w:val="00F33954"/>
    <w:rsid w:val="00F33CC2"/>
    <w:rsid w:val="00F33FA7"/>
    <w:rsid w:val="00F341F7"/>
    <w:rsid w:val="00F34676"/>
    <w:rsid w:val="00F34D73"/>
    <w:rsid w:val="00F35729"/>
    <w:rsid w:val="00F3599D"/>
    <w:rsid w:val="00F35D50"/>
    <w:rsid w:val="00F3675B"/>
    <w:rsid w:val="00F40754"/>
    <w:rsid w:val="00F40A93"/>
    <w:rsid w:val="00F419E0"/>
    <w:rsid w:val="00F41E17"/>
    <w:rsid w:val="00F4212D"/>
    <w:rsid w:val="00F42449"/>
    <w:rsid w:val="00F42984"/>
    <w:rsid w:val="00F43076"/>
    <w:rsid w:val="00F43E1F"/>
    <w:rsid w:val="00F442F1"/>
    <w:rsid w:val="00F44519"/>
    <w:rsid w:val="00F44BD4"/>
    <w:rsid w:val="00F455AA"/>
    <w:rsid w:val="00F455DA"/>
    <w:rsid w:val="00F4566B"/>
    <w:rsid w:val="00F45ACC"/>
    <w:rsid w:val="00F45BD9"/>
    <w:rsid w:val="00F460D0"/>
    <w:rsid w:val="00F466D6"/>
    <w:rsid w:val="00F4683F"/>
    <w:rsid w:val="00F46A0F"/>
    <w:rsid w:val="00F46D6E"/>
    <w:rsid w:val="00F472BA"/>
    <w:rsid w:val="00F50517"/>
    <w:rsid w:val="00F50663"/>
    <w:rsid w:val="00F518CC"/>
    <w:rsid w:val="00F5262A"/>
    <w:rsid w:val="00F52D0F"/>
    <w:rsid w:val="00F530D5"/>
    <w:rsid w:val="00F532F9"/>
    <w:rsid w:val="00F53902"/>
    <w:rsid w:val="00F5399D"/>
    <w:rsid w:val="00F53B29"/>
    <w:rsid w:val="00F53B99"/>
    <w:rsid w:val="00F54178"/>
    <w:rsid w:val="00F54230"/>
    <w:rsid w:val="00F54474"/>
    <w:rsid w:val="00F54C1E"/>
    <w:rsid w:val="00F54C76"/>
    <w:rsid w:val="00F559D4"/>
    <w:rsid w:val="00F55AC5"/>
    <w:rsid w:val="00F56047"/>
    <w:rsid w:val="00F56182"/>
    <w:rsid w:val="00F56856"/>
    <w:rsid w:val="00F57A36"/>
    <w:rsid w:val="00F57BA5"/>
    <w:rsid w:val="00F601A5"/>
    <w:rsid w:val="00F60428"/>
    <w:rsid w:val="00F60CAC"/>
    <w:rsid w:val="00F617F4"/>
    <w:rsid w:val="00F61F01"/>
    <w:rsid w:val="00F61FBC"/>
    <w:rsid w:val="00F62823"/>
    <w:rsid w:val="00F63275"/>
    <w:rsid w:val="00F637E4"/>
    <w:rsid w:val="00F641F6"/>
    <w:rsid w:val="00F643F8"/>
    <w:rsid w:val="00F64407"/>
    <w:rsid w:val="00F64C42"/>
    <w:rsid w:val="00F652B6"/>
    <w:rsid w:val="00F653F6"/>
    <w:rsid w:val="00F6557B"/>
    <w:rsid w:val="00F655EE"/>
    <w:rsid w:val="00F65621"/>
    <w:rsid w:val="00F656B5"/>
    <w:rsid w:val="00F6597C"/>
    <w:rsid w:val="00F65E33"/>
    <w:rsid w:val="00F664A5"/>
    <w:rsid w:val="00F66AA5"/>
    <w:rsid w:val="00F66CAE"/>
    <w:rsid w:val="00F6705B"/>
    <w:rsid w:val="00F675BA"/>
    <w:rsid w:val="00F67DA3"/>
    <w:rsid w:val="00F70189"/>
    <w:rsid w:val="00F70589"/>
    <w:rsid w:val="00F70929"/>
    <w:rsid w:val="00F709BE"/>
    <w:rsid w:val="00F7119C"/>
    <w:rsid w:val="00F713A1"/>
    <w:rsid w:val="00F714D6"/>
    <w:rsid w:val="00F72431"/>
    <w:rsid w:val="00F72966"/>
    <w:rsid w:val="00F729F3"/>
    <w:rsid w:val="00F73591"/>
    <w:rsid w:val="00F7399F"/>
    <w:rsid w:val="00F7426D"/>
    <w:rsid w:val="00F74474"/>
    <w:rsid w:val="00F7481F"/>
    <w:rsid w:val="00F75054"/>
    <w:rsid w:val="00F75E25"/>
    <w:rsid w:val="00F7607E"/>
    <w:rsid w:val="00F76466"/>
    <w:rsid w:val="00F76B47"/>
    <w:rsid w:val="00F7766C"/>
    <w:rsid w:val="00F776C1"/>
    <w:rsid w:val="00F77937"/>
    <w:rsid w:val="00F77DDC"/>
    <w:rsid w:val="00F77F4C"/>
    <w:rsid w:val="00F808DC"/>
    <w:rsid w:val="00F80D79"/>
    <w:rsid w:val="00F80DA9"/>
    <w:rsid w:val="00F80E3C"/>
    <w:rsid w:val="00F810D8"/>
    <w:rsid w:val="00F8148F"/>
    <w:rsid w:val="00F81980"/>
    <w:rsid w:val="00F81FF3"/>
    <w:rsid w:val="00F8252E"/>
    <w:rsid w:val="00F82AEA"/>
    <w:rsid w:val="00F82D7D"/>
    <w:rsid w:val="00F830FB"/>
    <w:rsid w:val="00F83329"/>
    <w:rsid w:val="00F837C3"/>
    <w:rsid w:val="00F839A2"/>
    <w:rsid w:val="00F83F97"/>
    <w:rsid w:val="00F841E4"/>
    <w:rsid w:val="00F8471E"/>
    <w:rsid w:val="00F84847"/>
    <w:rsid w:val="00F8490A"/>
    <w:rsid w:val="00F84F2A"/>
    <w:rsid w:val="00F85562"/>
    <w:rsid w:val="00F85B57"/>
    <w:rsid w:val="00F85B92"/>
    <w:rsid w:val="00F85BD8"/>
    <w:rsid w:val="00F86506"/>
    <w:rsid w:val="00F8660B"/>
    <w:rsid w:val="00F874EB"/>
    <w:rsid w:val="00F87CE5"/>
    <w:rsid w:val="00F90716"/>
    <w:rsid w:val="00F90B67"/>
    <w:rsid w:val="00F90C80"/>
    <w:rsid w:val="00F90ED9"/>
    <w:rsid w:val="00F91C1E"/>
    <w:rsid w:val="00F9215C"/>
    <w:rsid w:val="00F92552"/>
    <w:rsid w:val="00F926D2"/>
    <w:rsid w:val="00F9295C"/>
    <w:rsid w:val="00F932EA"/>
    <w:rsid w:val="00F937A1"/>
    <w:rsid w:val="00F94472"/>
    <w:rsid w:val="00F945A5"/>
    <w:rsid w:val="00F9473E"/>
    <w:rsid w:val="00F94CFF"/>
    <w:rsid w:val="00F952D2"/>
    <w:rsid w:val="00F954B1"/>
    <w:rsid w:val="00F95C49"/>
    <w:rsid w:val="00F95EBE"/>
    <w:rsid w:val="00F96AA6"/>
    <w:rsid w:val="00F96AC9"/>
    <w:rsid w:val="00F97538"/>
    <w:rsid w:val="00F979FD"/>
    <w:rsid w:val="00F97EF0"/>
    <w:rsid w:val="00FA09C6"/>
    <w:rsid w:val="00FA1A57"/>
    <w:rsid w:val="00FA35A6"/>
    <w:rsid w:val="00FA3F2D"/>
    <w:rsid w:val="00FA446A"/>
    <w:rsid w:val="00FA46FF"/>
    <w:rsid w:val="00FA4A93"/>
    <w:rsid w:val="00FA4C9E"/>
    <w:rsid w:val="00FA5306"/>
    <w:rsid w:val="00FA545E"/>
    <w:rsid w:val="00FA589A"/>
    <w:rsid w:val="00FA6306"/>
    <w:rsid w:val="00FA71EF"/>
    <w:rsid w:val="00FA7BB7"/>
    <w:rsid w:val="00FB0A94"/>
    <w:rsid w:val="00FB0EB4"/>
    <w:rsid w:val="00FB0EE4"/>
    <w:rsid w:val="00FB2236"/>
    <w:rsid w:val="00FB22B9"/>
    <w:rsid w:val="00FB2B76"/>
    <w:rsid w:val="00FB2FA8"/>
    <w:rsid w:val="00FB30A0"/>
    <w:rsid w:val="00FB3763"/>
    <w:rsid w:val="00FB3F67"/>
    <w:rsid w:val="00FB42FB"/>
    <w:rsid w:val="00FB50A6"/>
    <w:rsid w:val="00FB5CC3"/>
    <w:rsid w:val="00FB647C"/>
    <w:rsid w:val="00FB67F9"/>
    <w:rsid w:val="00FB769E"/>
    <w:rsid w:val="00FB78F9"/>
    <w:rsid w:val="00FB7CE7"/>
    <w:rsid w:val="00FB7F5F"/>
    <w:rsid w:val="00FC0383"/>
    <w:rsid w:val="00FC14FF"/>
    <w:rsid w:val="00FC28CB"/>
    <w:rsid w:val="00FC2C0F"/>
    <w:rsid w:val="00FC2FD9"/>
    <w:rsid w:val="00FC31DC"/>
    <w:rsid w:val="00FC46D5"/>
    <w:rsid w:val="00FC47ED"/>
    <w:rsid w:val="00FC4A0B"/>
    <w:rsid w:val="00FC4D12"/>
    <w:rsid w:val="00FC50E0"/>
    <w:rsid w:val="00FC51DB"/>
    <w:rsid w:val="00FC55E9"/>
    <w:rsid w:val="00FC6048"/>
    <w:rsid w:val="00FC690A"/>
    <w:rsid w:val="00FC7348"/>
    <w:rsid w:val="00FC761B"/>
    <w:rsid w:val="00FC7A02"/>
    <w:rsid w:val="00FC7AFB"/>
    <w:rsid w:val="00FD007E"/>
    <w:rsid w:val="00FD0281"/>
    <w:rsid w:val="00FD15F7"/>
    <w:rsid w:val="00FD1F37"/>
    <w:rsid w:val="00FD2087"/>
    <w:rsid w:val="00FD208F"/>
    <w:rsid w:val="00FD351E"/>
    <w:rsid w:val="00FD387D"/>
    <w:rsid w:val="00FD3CF4"/>
    <w:rsid w:val="00FD505C"/>
    <w:rsid w:val="00FD5152"/>
    <w:rsid w:val="00FD539A"/>
    <w:rsid w:val="00FD53D6"/>
    <w:rsid w:val="00FD5CDF"/>
    <w:rsid w:val="00FD5E0A"/>
    <w:rsid w:val="00FD6263"/>
    <w:rsid w:val="00FD68AA"/>
    <w:rsid w:val="00FD71A4"/>
    <w:rsid w:val="00FE0389"/>
    <w:rsid w:val="00FE06A2"/>
    <w:rsid w:val="00FE06F1"/>
    <w:rsid w:val="00FE09AA"/>
    <w:rsid w:val="00FE10B7"/>
    <w:rsid w:val="00FE212F"/>
    <w:rsid w:val="00FE21E1"/>
    <w:rsid w:val="00FE22AE"/>
    <w:rsid w:val="00FE2D44"/>
    <w:rsid w:val="00FE2F95"/>
    <w:rsid w:val="00FE2FC2"/>
    <w:rsid w:val="00FE36F7"/>
    <w:rsid w:val="00FE389D"/>
    <w:rsid w:val="00FE3A07"/>
    <w:rsid w:val="00FE3A5F"/>
    <w:rsid w:val="00FE3F50"/>
    <w:rsid w:val="00FE3FDF"/>
    <w:rsid w:val="00FE4264"/>
    <w:rsid w:val="00FE4C43"/>
    <w:rsid w:val="00FE4E19"/>
    <w:rsid w:val="00FE52B8"/>
    <w:rsid w:val="00FE5364"/>
    <w:rsid w:val="00FE53F2"/>
    <w:rsid w:val="00FE55A5"/>
    <w:rsid w:val="00FE68A6"/>
    <w:rsid w:val="00FE6AA9"/>
    <w:rsid w:val="00FE6D54"/>
    <w:rsid w:val="00FE7EA9"/>
    <w:rsid w:val="00FF0483"/>
    <w:rsid w:val="00FF15AB"/>
    <w:rsid w:val="00FF1A8C"/>
    <w:rsid w:val="00FF1AF6"/>
    <w:rsid w:val="00FF23F7"/>
    <w:rsid w:val="00FF33F0"/>
    <w:rsid w:val="00FF35EE"/>
    <w:rsid w:val="00FF3B0E"/>
    <w:rsid w:val="00FF47F9"/>
    <w:rsid w:val="00FF488B"/>
    <w:rsid w:val="00FF4ABA"/>
    <w:rsid w:val="00FF4D7E"/>
    <w:rsid w:val="00FF58B7"/>
    <w:rsid w:val="00FF5A3B"/>
    <w:rsid w:val="00FF5B25"/>
    <w:rsid w:val="00FF5B7A"/>
    <w:rsid w:val="00FF5C15"/>
    <w:rsid w:val="00FF68B2"/>
    <w:rsid w:val="00FF6F32"/>
    <w:rsid w:val="00FF778D"/>
    <w:rsid w:val="00FF779F"/>
    <w:rsid w:val="00FF7EDA"/>
    <w:rsid w:val="00FF7FC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90F323"/>
  <w15:docId w15:val="{B303C2DE-176F-4284-8429-D228AA10B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7E5B"/>
    <w:pPr>
      <w:spacing w:after="0" w:line="312" w:lineRule="auto"/>
      <w:ind w:firstLine="340"/>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266DE4"/>
    <w:pPr>
      <w:keepNext/>
      <w:keepLines/>
      <w:numPr>
        <w:numId w:val="1"/>
      </w:numPr>
      <w:spacing w:before="240"/>
      <w:ind w:left="431" w:hanging="431"/>
      <w:outlineLvl w:val="0"/>
    </w:pPr>
    <w:rPr>
      <w:rFonts w:eastAsiaTheme="majorEastAsia"/>
      <w:sz w:val="28"/>
      <w:szCs w:val="28"/>
    </w:rPr>
  </w:style>
  <w:style w:type="paragraph" w:styleId="Heading2">
    <w:name w:val="heading 2"/>
    <w:basedOn w:val="Normal"/>
    <w:next w:val="Normal"/>
    <w:link w:val="Heading2Char"/>
    <w:uiPriority w:val="9"/>
    <w:unhideWhenUsed/>
    <w:qFormat/>
    <w:rsid w:val="00266DE4"/>
    <w:pPr>
      <w:keepNext/>
      <w:keepLines/>
      <w:numPr>
        <w:ilvl w:val="1"/>
        <w:numId w:val="1"/>
      </w:numPr>
      <w:spacing w:before="240" w:after="120"/>
      <w:ind w:left="578" w:hanging="578"/>
      <w:outlineLvl w:val="1"/>
    </w:pPr>
    <w:rPr>
      <w:rFonts w:eastAsiaTheme="majorEastAsia" w:cstheme="majorBidi"/>
      <w:color w:val="000000" w:themeColor="text1"/>
      <w:szCs w:val="26"/>
    </w:rPr>
  </w:style>
  <w:style w:type="paragraph" w:styleId="Heading3">
    <w:name w:val="heading 3"/>
    <w:basedOn w:val="Normal"/>
    <w:next w:val="Normal"/>
    <w:link w:val="Heading3Char"/>
    <w:uiPriority w:val="9"/>
    <w:unhideWhenUsed/>
    <w:qFormat/>
    <w:rsid w:val="00BA18C6"/>
    <w:pPr>
      <w:numPr>
        <w:ilvl w:val="2"/>
        <w:numId w:val="3"/>
      </w:numPr>
      <w:ind w:left="709" w:hanging="709"/>
      <w:outlineLvl w:val="2"/>
    </w:pPr>
  </w:style>
  <w:style w:type="paragraph" w:styleId="Heading4">
    <w:name w:val="heading 4"/>
    <w:aliases w:val="4级标题,商发4级标题"/>
    <w:basedOn w:val="Normal"/>
    <w:next w:val="Normal"/>
    <w:link w:val="Heading4Char"/>
    <w:uiPriority w:val="9"/>
    <w:unhideWhenUsed/>
    <w:qFormat/>
    <w:rsid w:val="008661C4"/>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aliases w:val="Table"/>
    <w:basedOn w:val="Normal"/>
    <w:next w:val="Normal"/>
    <w:link w:val="Heading5Char"/>
    <w:uiPriority w:val="9"/>
    <w:unhideWhenUsed/>
    <w:qFormat/>
    <w:rsid w:val="00B80A5A"/>
    <w:pPr>
      <w:keepNext/>
      <w:keepLines/>
      <w:numPr>
        <w:ilvl w:val="4"/>
        <w:numId w:val="1"/>
      </w:numPr>
      <w:spacing w:before="40" w:line="432" w:lineRule="auto"/>
      <w:outlineLvl w:val="4"/>
    </w:pPr>
    <w:rPr>
      <w:rFonts w:asciiTheme="majorHAnsi" w:eastAsiaTheme="majorEastAsia" w:hAnsiTheme="majorHAnsi" w:cstheme="majorBidi"/>
      <w:color w:val="2E74B5" w:themeColor="accent1" w:themeShade="BF"/>
      <w:szCs w:val="22"/>
      <w:lang w:eastAsia="zh-CN"/>
    </w:rPr>
  </w:style>
  <w:style w:type="paragraph" w:styleId="Heading6">
    <w:name w:val="heading 6"/>
    <w:basedOn w:val="Normal"/>
    <w:next w:val="Normal"/>
    <w:link w:val="Heading6Char"/>
    <w:uiPriority w:val="9"/>
    <w:unhideWhenUsed/>
    <w:qFormat/>
    <w:rsid w:val="00B80A5A"/>
    <w:pPr>
      <w:keepNext/>
      <w:keepLines/>
      <w:numPr>
        <w:ilvl w:val="5"/>
        <w:numId w:val="1"/>
      </w:numPr>
      <w:spacing w:before="40" w:line="432" w:lineRule="auto"/>
      <w:outlineLvl w:val="5"/>
    </w:pPr>
    <w:rPr>
      <w:rFonts w:asciiTheme="majorHAnsi" w:eastAsiaTheme="majorEastAsia" w:hAnsiTheme="majorHAnsi" w:cstheme="majorBidi"/>
      <w:color w:val="1F4D78" w:themeColor="accent1" w:themeShade="7F"/>
      <w:szCs w:val="22"/>
      <w:lang w:eastAsia="zh-CN"/>
    </w:rPr>
  </w:style>
  <w:style w:type="paragraph" w:styleId="Heading7">
    <w:name w:val="heading 7"/>
    <w:basedOn w:val="Normal"/>
    <w:next w:val="Normal"/>
    <w:link w:val="Heading7Char"/>
    <w:uiPriority w:val="9"/>
    <w:unhideWhenUsed/>
    <w:qFormat/>
    <w:rsid w:val="00B80A5A"/>
    <w:pPr>
      <w:keepNext/>
      <w:keepLines/>
      <w:numPr>
        <w:ilvl w:val="6"/>
        <w:numId w:val="1"/>
      </w:numPr>
      <w:spacing w:before="40" w:line="432" w:lineRule="auto"/>
      <w:outlineLvl w:val="6"/>
    </w:pPr>
    <w:rPr>
      <w:rFonts w:asciiTheme="majorHAnsi" w:eastAsiaTheme="majorEastAsia" w:hAnsiTheme="majorHAnsi" w:cstheme="majorBidi"/>
      <w:i/>
      <w:iCs/>
      <w:color w:val="1F4D78" w:themeColor="accent1" w:themeShade="7F"/>
      <w:szCs w:val="22"/>
      <w:lang w:eastAsia="zh-CN"/>
    </w:rPr>
  </w:style>
  <w:style w:type="paragraph" w:styleId="Heading8">
    <w:name w:val="heading 8"/>
    <w:basedOn w:val="Normal"/>
    <w:next w:val="Normal"/>
    <w:link w:val="Heading8Char"/>
    <w:uiPriority w:val="9"/>
    <w:unhideWhenUsed/>
    <w:qFormat/>
    <w:rsid w:val="00B80A5A"/>
    <w:pPr>
      <w:keepNext/>
      <w:keepLines/>
      <w:numPr>
        <w:ilvl w:val="7"/>
        <w:numId w:val="1"/>
      </w:numPr>
      <w:spacing w:before="40" w:line="432" w:lineRule="auto"/>
      <w:outlineLvl w:val="7"/>
    </w:pPr>
    <w:rPr>
      <w:rFonts w:asciiTheme="majorHAnsi" w:eastAsiaTheme="majorEastAsia" w:hAnsiTheme="majorHAnsi" w:cstheme="majorBidi"/>
      <w:color w:val="272727" w:themeColor="text1" w:themeTint="D8"/>
      <w:sz w:val="21"/>
      <w:szCs w:val="21"/>
      <w:lang w:eastAsia="zh-CN"/>
    </w:rPr>
  </w:style>
  <w:style w:type="paragraph" w:styleId="Heading9">
    <w:name w:val="heading 9"/>
    <w:basedOn w:val="Normal"/>
    <w:next w:val="Normal"/>
    <w:link w:val="Heading9Char"/>
    <w:uiPriority w:val="9"/>
    <w:unhideWhenUsed/>
    <w:qFormat/>
    <w:rsid w:val="00B80A5A"/>
    <w:pPr>
      <w:keepNext/>
      <w:keepLines/>
      <w:numPr>
        <w:ilvl w:val="8"/>
        <w:numId w:val="1"/>
      </w:numPr>
      <w:spacing w:before="40" w:line="432" w:lineRule="auto"/>
      <w:outlineLvl w:val="8"/>
    </w:pPr>
    <w:rPr>
      <w:rFonts w:asciiTheme="majorHAnsi" w:eastAsiaTheme="majorEastAsia" w:hAnsiTheme="majorHAnsi" w:cstheme="majorBidi"/>
      <w:i/>
      <w:iCs/>
      <w:color w:val="272727" w:themeColor="text1" w:themeTint="D8"/>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66DE4"/>
    <w:rPr>
      <w:rFonts w:ascii="Times New Roman" w:eastAsiaTheme="majorEastAsia" w:hAnsi="Times New Roman" w:cstheme="majorBidi"/>
      <w:color w:val="000000" w:themeColor="text1"/>
      <w:sz w:val="24"/>
      <w:szCs w:val="26"/>
    </w:rPr>
  </w:style>
  <w:style w:type="table" w:styleId="TableGrid">
    <w:name w:val="Table Grid"/>
    <w:aliases w:val="Three lines"/>
    <w:basedOn w:val="TableNormal"/>
    <w:uiPriority w:val="39"/>
    <w:rsid w:val="00232EF6"/>
    <w:pPr>
      <w:spacing w:after="0" w:line="240" w:lineRule="auto"/>
    </w:pPr>
    <w:rPr>
      <w:rFonts w:ascii="Times New Roman" w:eastAsia="MS Mincho" w:hAnsi="Times New Roman" w:cs="Times New Roman"/>
      <w:sz w:val="20"/>
      <w:szCs w:val="20"/>
      <w:lang w:val="en-AU"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359A1"/>
    <w:pPr>
      <w:spacing w:after="0" w:line="240" w:lineRule="auto"/>
      <w:jc w:val="both"/>
    </w:pPr>
    <w:rPr>
      <w:rFonts w:ascii="Times New Roman" w:eastAsiaTheme="minorEastAsia" w:hAnsi="Times New Roman" w:cs="Times New Roman"/>
      <w:sz w:val="24"/>
      <w:szCs w:val="24"/>
      <w:lang w:eastAsia="zh-CN"/>
    </w:rPr>
  </w:style>
  <w:style w:type="paragraph" w:styleId="Footer">
    <w:name w:val="footer"/>
    <w:basedOn w:val="Normal"/>
    <w:link w:val="FooterChar"/>
    <w:uiPriority w:val="99"/>
    <w:unhideWhenUsed/>
    <w:rsid w:val="00232EF6"/>
    <w:pPr>
      <w:keepNext/>
      <w:keepLines/>
      <w:tabs>
        <w:tab w:val="center" w:pos="4513"/>
        <w:tab w:val="right" w:pos="9026"/>
      </w:tabs>
      <w:spacing w:line="240" w:lineRule="auto"/>
      <w:outlineLvl w:val="1"/>
    </w:pPr>
    <w:rPr>
      <w:rFonts w:eastAsiaTheme="majorEastAsia" w:cstheme="majorBidi"/>
      <w:color w:val="000000" w:themeColor="text1"/>
      <w:szCs w:val="26"/>
    </w:rPr>
  </w:style>
  <w:style w:type="character" w:customStyle="1" w:styleId="FooterChar">
    <w:name w:val="Footer Char"/>
    <w:basedOn w:val="DefaultParagraphFont"/>
    <w:link w:val="Footer"/>
    <w:uiPriority w:val="99"/>
    <w:rsid w:val="00232EF6"/>
    <w:rPr>
      <w:rFonts w:ascii="Times New Roman" w:eastAsiaTheme="majorEastAsia" w:hAnsi="Times New Roman" w:cstheme="majorBidi"/>
      <w:color w:val="000000" w:themeColor="text1"/>
      <w:sz w:val="24"/>
      <w:szCs w:val="26"/>
    </w:rPr>
  </w:style>
  <w:style w:type="paragraph" w:customStyle="1" w:styleId="Style2">
    <w:name w:val="Style2"/>
    <w:basedOn w:val="Normal"/>
    <w:link w:val="Style2Char"/>
    <w:rsid w:val="00232EF6"/>
    <w:pPr>
      <w:keepNext/>
      <w:keepLines/>
      <w:spacing w:before="40"/>
      <w:outlineLvl w:val="1"/>
    </w:pPr>
    <w:rPr>
      <w:rFonts w:eastAsiaTheme="majorEastAsia" w:cstheme="majorBidi"/>
      <w:color w:val="000000" w:themeColor="text1"/>
      <w:szCs w:val="26"/>
    </w:rPr>
  </w:style>
  <w:style w:type="character" w:customStyle="1" w:styleId="Style2Char">
    <w:name w:val="Style2 Char"/>
    <w:basedOn w:val="DefaultParagraphFont"/>
    <w:link w:val="Style2"/>
    <w:rsid w:val="00232EF6"/>
    <w:rPr>
      <w:rFonts w:ascii="Times New Roman" w:eastAsiaTheme="majorEastAsia" w:hAnsi="Times New Roman" w:cstheme="majorBidi"/>
      <w:color w:val="000000" w:themeColor="text1"/>
      <w:sz w:val="24"/>
      <w:szCs w:val="26"/>
    </w:rPr>
  </w:style>
  <w:style w:type="paragraph" w:styleId="NormalWeb">
    <w:name w:val="Normal (Web)"/>
    <w:basedOn w:val="Normal"/>
    <w:uiPriority w:val="99"/>
    <w:unhideWhenUsed/>
    <w:rsid w:val="00232EF6"/>
    <w:pPr>
      <w:keepNext/>
      <w:keepLines/>
      <w:spacing w:before="40"/>
      <w:outlineLvl w:val="1"/>
    </w:pPr>
    <w:rPr>
      <w:rFonts w:eastAsiaTheme="majorEastAsia"/>
      <w:color w:val="000000" w:themeColor="text1"/>
    </w:rPr>
  </w:style>
  <w:style w:type="paragraph" w:styleId="Header">
    <w:name w:val="header"/>
    <w:basedOn w:val="Normal"/>
    <w:link w:val="HeaderChar"/>
    <w:uiPriority w:val="99"/>
    <w:unhideWhenUsed/>
    <w:rsid w:val="00674CC0"/>
    <w:pPr>
      <w:tabs>
        <w:tab w:val="center" w:pos="4513"/>
        <w:tab w:val="right" w:pos="9026"/>
      </w:tabs>
      <w:spacing w:line="240" w:lineRule="auto"/>
    </w:pPr>
  </w:style>
  <w:style w:type="character" w:customStyle="1" w:styleId="HeaderChar">
    <w:name w:val="Header Char"/>
    <w:basedOn w:val="DefaultParagraphFont"/>
    <w:link w:val="Header"/>
    <w:uiPriority w:val="99"/>
    <w:rsid w:val="00674CC0"/>
    <w:rPr>
      <w:rFonts w:ascii="Times New Roman" w:hAnsi="Times New Roman" w:cs="Times New Roman"/>
      <w:sz w:val="24"/>
      <w:szCs w:val="24"/>
    </w:rPr>
  </w:style>
  <w:style w:type="character" w:customStyle="1" w:styleId="Heading1Char1">
    <w:name w:val="Heading 1 Char1"/>
    <w:aliases w:val="1级标题 Char1,商发1级标题 Char1"/>
    <w:basedOn w:val="DefaultParagraphFont"/>
    <w:uiPriority w:val="9"/>
    <w:rsid w:val="00D63C6C"/>
    <w:rPr>
      <w:rFonts w:eastAsiaTheme="majorEastAsia" w:cs="Times New Roman"/>
      <w:bCs/>
      <w:sz w:val="28"/>
      <w:szCs w:val="28"/>
    </w:rPr>
  </w:style>
  <w:style w:type="character" w:customStyle="1" w:styleId="Heading1Char">
    <w:name w:val="Heading 1 Char"/>
    <w:basedOn w:val="DefaultParagraphFont"/>
    <w:link w:val="Heading1"/>
    <w:uiPriority w:val="9"/>
    <w:rsid w:val="00266DE4"/>
    <w:rPr>
      <w:rFonts w:ascii="Times New Roman" w:eastAsiaTheme="majorEastAsia" w:hAnsi="Times New Roman" w:cs="Times New Roman"/>
      <w:sz w:val="28"/>
      <w:szCs w:val="28"/>
    </w:rPr>
  </w:style>
  <w:style w:type="paragraph" w:styleId="ListParagraph">
    <w:name w:val="List Paragraph"/>
    <w:basedOn w:val="Normal"/>
    <w:link w:val="ListParagraphChar"/>
    <w:uiPriority w:val="34"/>
    <w:qFormat/>
    <w:rsid w:val="008661C4"/>
    <w:pPr>
      <w:numPr>
        <w:numId w:val="2"/>
      </w:numPr>
      <w:contextualSpacing/>
    </w:pPr>
    <w:rPr>
      <w:rFonts w:eastAsiaTheme="minorEastAsia" w:cstheme="minorBidi"/>
      <w:szCs w:val="22"/>
      <w:lang w:eastAsia="zh-CN"/>
    </w:rPr>
  </w:style>
  <w:style w:type="character" w:customStyle="1" w:styleId="ListParagraphChar">
    <w:name w:val="List Paragraph Char"/>
    <w:basedOn w:val="DefaultParagraphFont"/>
    <w:link w:val="ListParagraph"/>
    <w:uiPriority w:val="34"/>
    <w:rsid w:val="008661C4"/>
    <w:rPr>
      <w:rFonts w:ascii="Times New Roman" w:eastAsiaTheme="minorEastAsia" w:hAnsi="Times New Roman"/>
      <w:sz w:val="24"/>
      <w:lang w:eastAsia="zh-CN"/>
    </w:rPr>
  </w:style>
  <w:style w:type="paragraph" w:styleId="Caption">
    <w:name w:val="caption"/>
    <w:basedOn w:val="Normal"/>
    <w:next w:val="Normal"/>
    <w:link w:val="CaptionChar"/>
    <w:uiPriority w:val="35"/>
    <w:unhideWhenUsed/>
    <w:qFormat/>
    <w:rsid w:val="00B87979"/>
    <w:pPr>
      <w:spacing w:after="240" w:line="240" w:lineRule="auto"/>
      <w:ind w:firstLine="0"/>
    </w:pPr>
    <w:rPr>
      <w:rFonts w:eastAsiaTheme="minorEastAsia" w:cstheme="minorBidi"/>
      <w:iCs/>
      <w:lang w:eastAsia="zh-CN"/>
    </w:rPr>
  </w:style>
  <w:style w:type="paragraph" w:customStyle="1" w:styleId="Pictures">
    <w:name w:val="Pictures"/>
    <w:basedOn w:val="Normal"/>
    <w:link w:val="PicturesChar"/>
    <w:qFormat/>
    <w:rsid w:val="00D63C6C"/>
    <w:pPr>
      <w:keepNext/>
      <w:spacing w:line="240" w:lineRule="auto"/>
      <w:jc w:val="center"/>
    </w:pPr>
    <w:rPr>
      <w:rFonts w:eastAsiaTheme="minorEastAsia"/>
      <w:noProof/>
      <w:lang w:eastAsia="zh-CN"/>
    </w:rPr>
  </w:style>
  <w:style w:type="character" w:customStyle="1" w:styleId="PicturesChar">
    <w:name w:val="Pictures Char"/>
    <w:basedOn w:val="DefaultParagraphFont"/>
    <w:link w:val="Pictures"/>
    <w:rsid w:val="00D63C6C"/>
    <w:rPr>
      <w:rFonts w:ascii="Times New Roman" w:eastAsiaTheme="minorEastAsia" w:hAnsi="Times New Roman" w:cs="Times New Roman"/>
      <w:noProof/>
      <w:sz w:val="24"/>
      <w:szCs w:val="24"/>
      <w:lang w:eastAsia="zh-CN"/>
    </w:rPr>
  </w:style>
  <w:style w:type="table" w:customStyle="1" w:styleId="TableGridLight1">
    <w:name w:val="Table Grid Light1"/>
    <w:basedOn w:val="TableNormal"/>
    <w:uiPriority w:val="40"/>
    <w:rsid w:val="00D63C6C"/>
    <w:pPr>
      <w:spacing w:after="0" w:line="240" w:lineRule="auto"/>
    </w:pPr>
    <w:rPr>
      <w:rFonts w:eastAsiaTheme="minorEastAsia"/>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3Char">
    <w:name w:val="Heading 3 Char"/>
    <w:basedOn w:val="DefaultParagraphFont"/>
    <w:link w:val="Heading3"/>
    <w:uiPriority w:val="9"/>
    <w:rsid w:val="00BA18C6"/>
    <w:rPr>
      <w:rFonts w:ascii="Times New Roman" w:hAnsi="Times New Roman" w:cs="Times New Roman"/>
      <w:sz w:val="24"/>
      <w:szCs w:val="24"/>
    </w:rPr>
  </w:style>
  <w:style w:type="paragraph" w:customStyle="1" w:styleId="EndNoteBibliographyTitle">
    <w:name w:val="EndNote Bibliography Title"/>
    <w:basedOn w:val="Normal"/>
    <w:link w:val="EndNoteBibliographyTitleChar"/>
    <w:rsid w:val="003841CC"/>
    <w:pPr>
      <w:jc w:val="center"/>
    </w:pPr>
    <w:rPr>
      <w:noProof/>
      <w:lang w:val="en-US"/>
    </w:rPr>
  </w:style>
  <w:style w:type="character" w:customStyle="1" w:styleId="EndNoteBibliographyTitleChar">
    <w:name w:val="EndNote Bibliography Title Char"/>
    <w:basedOn w:val="DefaultParagraphFont"/>
    <w:link w:val="EndNoteBibliographyTitle"/>
    <w:rsid w:val="003841CC"/>
    <w:rPr>
      <w:rFonts w:ascii="Times New Roman" w:hAnsi="Times New Roman" w:cs="Times New Roman"/>
      <w:noProof/>
      <w:sz w:val="24"/>
      <w:szCs w:val="24"/>
      <w:lang w:val="en-US"/>
    </w:rPr>
  </w:style>
  <w:style w:type="paragraph" w:customStyle="1" w:styleId="EndNoteBibliography">
    <w:name w:val="EndNote Bibliography"/>
    <w:basedOn w:val="Normal"/>
    <w:link w:val="EndNoteBibliographyChar"/>
    <w:rsid w:val="003841CC"/>
    <w:pPr>
      <w:spacing w:line="240" w:lineRule="auto"/>
    </w:pPr>
    <w:rPr>
      <w:noProof/>
      <w:lang w:val="en-US"/>
    </w:rPr>
  </w:style>
  <w:style w:type="character" w:customStyle="1" w:styleId="EndNoteBibliographyChar">
    <w:name w:val="EndNote Bibliography Char"/>
    <w:basedOn w:val="DefaultParagraphFont"/>
    <w:link w:val="EndNoteBibliography"/>
    <w:rsid w:val="003841CC"/>
    <w:rPr>
      <w:rFonts w:ascii="Times New Roman" w:hAnsi="Times New Roman" w:cs="Times New Roman"/>
      <w:noProof/>
      <w:sz w:val="24"/>
      <w:szCs w:val="24"/>
      <w:lang w:val="en-US"/>
    </w:rPr>
  </w:style>
  <w:style w:type="character" w:customStyle="1" w:styleId="CaptionChar">
    <w:name w:val="Caption Char"/>
    <w:basedOn w:val="DefaultParagraphFont"/>
    <w:link w:val="Caption"/>
    <w:uiPriority w:val="35"/>
    <w:rsid w:val="00B87979"/>
    <w:rPr>
      <w:rFonts w:ascii="Times New Roman" w:eastAsiaTheme="minorEastAsia" w:hAnsi="Times New Roman"/>
      <w:iCs/>
      <w:sz w:val="24"/>
      <w:szCs w:val="24"/>
      <w:lang w:eastAsia="zh-CN"/>
    </w:rPr>
  </w:style>
  <w:style w:type="paragraph" w:styleId="BalloonText">
    <w:name w:val="Balloon Text"/>
    <w:basedOn w:val="Normal"/>
    <w:link w:val="BalloonTextChar"/>
    <w:uiPriority w:val="99"/>
    <w:semiHidden/>
    <w:unhideWhenUsed/>
    <w:rsid w:val="000C3C8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3C8B"/>
    <w:rPr>
      <w:rFonts w:ascii="Tahoma" w:hAnsi="Tahoma" w:cs="Tahoma"/>
      <w:sz w:val="16"/>
      <w:szCs w:val="16"/>
    </w:rPr>
  </w:style>
  <w:style w:type="character" w:styleId="CommentReference">
    <w:name w:val="annotation reference"/>
    <w:basedOn w:val="DefaultParagraphFont"/>
    <w:uiPriority w:val="99"/>
    <w:unhideWhenUsed/>
    <w:rsid w:val="0057729F"/>
    <w:rPr>
      <w:sz w:val="16"/>
      <w:szCs w:val="16"/>
    </w:rPr>
  </w:style>
  <w:style w:type="paragraph" w:styleId="CommentText">
    <w:name w:val="annotation text"/>
    <w:basedOn w:val="Normal"/>
    <w:link w:val="CommentTextChar"/>
    <w:uiPriority w:val="99"/>
    <w:unhideWhenUsed/>
    <w:rsid w:val="0057729F"/>
    <w:pPr>
      <w:spacing w:line="240" w:lineRule="auto"/>
    </w:pPr>
    <w:rPr>
      <w:sz w:val="20"/>
      <w:szCs w:val="20"/>
    </w:rPr>
  </w:style>
  <w:style w:type="character" w:customStyle="1" w:styleId="CommentTextChar">
    <w:name w:val="Comment Text Char"/>
    <w:basedOn w:val="DefaultParagraphFont"/>
    <w:link w:val="CommentText"/>
    <w:uiPriority w:val="99"/>
    <w:rsid w:val="0057729F"/>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7729F"/>
    <w:rPr>
      <w:b/>
      <w:bCs/>
    </w:rPr>
  </w:style>
  <w:style w:type="character" w:customStyle="1" w:styleId="CommentSubjectChar">
    <w:name w:val="Comment Subject Char"/>
    <w:basedOn w:val="CommentTextChar"/>
    <w:link w:val="CommentSubject"/>
    <w:uiPriority w:val="99"/>
    <w:semiHidden/>
    <w:rsid w:val="0057729F"/>
    <w:rPr>
      <w:rFonts w:ascii="Times New Roman" w:hAnsi="Times New Roman" w:cs="Times New Roman"/>
      <w:b/>
      <w:bCs/>
      <w:sz w:val="20"/>
      <w:szCs w:val="20"/>
    </w:rPr>
  </w:style>
  <w:style w:type="paragraph" w:styleId="Revision">
    <w:name w:val="Revision"/>
    <w:hidden/>
    <w:uiPriority w:val="99"/>
    <w:semiHidden/>
    <w:rsid w:val="00E8436F"/>
    <w:pPr>
      <w:spacing w:after="0" w:line="240" w:lineRule="auto"/>
    </w:pPr>
    <w:rPr>
      <w:rFonts w:ascii="Times New Roman" w:hAnsi="Times New Roman" w:cs="Times New Roman"/>
      <w:sz w:val="24"/>
      <w:szCs w:val="24"/>
    </w:rPr>
  </w:style>
  <w:style w:type="character" w:customStyle="1" w:styleId="Heading4Char">
    <w:name w:val="Heading 4 Char"/>
    <w:aliases w:val="4级标题 Char,商发4级标题 Char"/>
    <w:basedOn w:val="DefaultParagraphFont"/>
    <w:link w:val="Heading4"/>
    <w:uiPriority w:val="9"/>
    <w:rsid w:val="008661C4"/>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aliases w:val="Table Char"/>
    <w:basedOn w:val="DefaultParagraphFont"/>
    <w:link w:val="Heading5"/>
    <w:uiPriority w:val="9"/>
    <w:rsid w:val="00B80A5A"/>
    <w:rPr>
      <w:rFonts w:asciiTheme="majorHAnsi" w:eastAsiaTheme="majorEastAsia" w:hAnsiTheme="majorHAnsi" w:cstheme="majorBidi"/>
      <w:color w:val="2E74B5" w:themeColor="accent1" w:themeShade="BF"/>
      <w:sz w:val="24"/>
      <w:lang w:eastAsia="zh-CN"/>
    </w:rPr>
  </w:style>
  <w:style w:type="character" w:customStyle="1" w:styleId="Heading6Char">
    <w:name w:val="Heading 6 Char"/>
    <w:basedOn w:val="DefaultParagraphFont"/>
    <w:link w:val="Heading6"/>
    <w:uiPriority w:val="9"/>
    <w:rsid w:val="00B80A5A"/>
    <w:rPr>
      <w:rFonts w:asciiTheme="majorHAnsi" w:eastAsiaTheme="majorEastAsia" w:hAnsiTheme="majorHAnsi" w:cstheme="majorBidi"/>
      <w:color w:val="1F4D78" w:themeColor="accent1" w:themeShade="7F"/>
      <w:sz w:val="24"/>
      <w:lang w:eastAsia="zh-CN"/>
    </w:rPr>
  </w:style>
  <w:style w:type="character" w:customStyle="1" w:styleId="Heading7Char">
    <w:name w:val="Heading 7 Char"/>
    <w:basedOn w:val="DefaultParagraphFont"/>
    <w:link w:val="Heading7"/>
    <w:uiPriority w:val="9"/>
    <w:rsid w:val="00B80A5A"/>
    <w:rPr>
      <w:rFonts w:asciiTheme="majorHAnsi" w:eastAsiaTheme="majorEastAsia" w:hAnsiTheme="majorHAnsi" w:cstheme="majorBidi"/>
      <w:i/>
      <w:iCs/>
      <w:color w:val="1F4D78" w:themeColor="accent1" w:themeShade="7F"/>
      <w:sz w:val="24"/>
      <w:lang w:eastAsia="zh-CN"/>
    </w:rPr>
  </w:style>
  <w:style w:type="character" w:customStyle="1" w:styleId="Heading8Char">
    <w:name w:val="Heading 8 Char"/>
    <w:basedOn w:val="DefaultParagraphFont"/>
    <w:link w:val="Heading8"/>
    <w:uiPriority w:val="9"/>
    <w:rsid w:val="00B80A5A"/>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rsid w:val="00B80A5A"/>
    <w:rPr>
      <w:rFonts w:asciiTheme="majorHAnsi" w:eastAsiaTheme="majorEastAsia" w:hAnsiTheme="majorHAnsi" w:cstheme="majorBidi"/>
      <w:i/>
      <w:iCs/>
      <w:color w:val="272727" w:themeColor="text1" w:themeTint="D8"/>
      <w:sz w:val="21"/>
      <w:szCs w:val="21"/>
      <w:lang w:eastAsia="zh-CN"/>
    </w:rPr>
  </w:style>
  <w:style w:type="paragraph" w:customStyle="1" w:styleId="MTDisplayEquation">
    <w:name w:val="MTDisplayEquation"/>
    <w:basedOn w:val="ListParagraph"/>
    <w:next w:val="Normal"/>
    <w:link w:val="MTDisplayEquationChar"/>
    <w:qFormat/>
    <w:rsid w:val="00B80A5A"/>
    <w:pPr>
      <w:numPr>
        <w:numId w:val="0"/>
      </w:numPr>
      <w:tabs>
        <w:tab w:val="center" w:pos="4880"/>
        <w:tab w:val="right" w:pos="9020"/>
      </w:tabs>
      <w:spacing w:after="120" w:line="240" w:lineRule="auto"/>
    </w:pPr>
    <w:rPr>
      <w:rFonts w:cs="Times New Roman"/>
      <w:szCs w:val="24"/>
    </w:rPr>
  </w:style>
  <w:style w:type="character" w:customStyle="1" w:styleId="MTDisplayEquationChar">
    <w:name w:val="MTDisplayEquation Char"/>
    <w:basedOn w:val="ListParagraphChar"/>
    <w:link w:val="MTDisplayEquation"/>
    <w:rsid w:val="00B80A5A"/>
    <w:rPr>
      <w:rFonts w:ascii="Times New Roman" w:eastAsiaTheme="minorEastAsia" w:hAnsi="Times New Roman" w:cs="Times New Roman"/>
      <w:sz w:val="24"/>
      <w:szCs w:val="24"/>
      <w:lang w:eastAsia="zh-CN"/>
    </w:rPr>
  </w:style>
  <w:style w:type="character" w:customStyle="1" w:styleId="fontstyle01">
    <w:name w:val="fontstyle01"/>
    <w:basedOn w:val="DefaultParagraphFont"/>
    <w:rsid w:val="00B80A5A"/>
    <w:rPr>
      <w:rFonts w:ascii="AdvGulliv-R" w:hAnsi="AdvGulliv-R" w:hint="default"/>
      <w:b w:val="0"/>
      <w:bCs w:val="0"/>
      <w:i w:val="0"/>
      <w:iCs w:val="0"/>
      <w:color w:val="000000"/>
      <w:sz w:val="16"/>
      <w:szCs w:val="16"/>
    </w:rPr>
  </w:style>
  <w:style w:type="character" w:styleId="Emphasis">
    <w:name w:val="Emphasis"/>
    <w:basedOn w:val="DefaultParagraphFont"/>
    <w:uiPriority w:val="20"/>
    <w:qFormat/>
    <w:rsid w:val="00B80A5A"/>
    <w:rPr>
      <w:i/>
      <w:iCs/>
    </w:rPr>
  </w:style>
  <w:style w:type="character" w:customStyle="1" w:styleId="MTEquationSection">
    <w:name w:val="MTEquationSection"/>
    <w:basedOn w:val="DefaultParagraphFont"/>
    <w:rsid w:val="00B80A5A"/>
    <w:rPr>
      <w:rFonts w:cs="Times New Roman"/>
      <w:b/>
      <w:vanish/>
      <w:color w:val="FF0000"/>
      <w:sz w:val="28"/>
      <w:szCs w:val="24"/>
    </w:rPr>
  </w:style>
  <w:style w:type="paragraph" w:styleId="Subtitle">
    <w:name w:val="Subtitle"/>
    <w:basedOn w:val="Normal"/>
    <w:next w:val="Normal"/>
    <w:link w:val="SubtitleChar"/>
    <w:autoRedefine/>
    <w:uiPriority w:val="11"/>
    <w:qFormat/>
    <w:rsid w:val="00B80A5A"/>
    <w:pPr>
      <w:numPr>
        <w:ilvl w:val="1"/>
      </w:numPr>
      <w:spacing w:after="120" w:line="240" w:lineRule="auto"/>
      <w:ind w:firstLine="340"/>
      <w:jc w:val="center"/>
    </w:pPr>
    <w:rPr>
      <w:rFonts w:eastAsia="Times New Roman"/>
      <w:sz w:val="20"/>
      <w:szCs w:val="20"/>
      <w:lang w:eastAsia="zh-CN"/>
    </w:rPr>
  </w:style>
  <w:style w:type="character" w:customStyle="1" w:styleId="SubtitleChar">
    <w:name w:val="Subtitle Char"/>
    <w:basedOn w:val="DefaultParagraphFont"/>
    <w:link w:val="Subtitle"/>
    <w:uiPriority w:val="11"/>
    <w:rsid w:val="00B80A5A"/>
    <w:rPr>
      <w:rFonts w:ascii="Times New Roman" w:eastAsia="Times New Roman" w:hAnsi="Times New Roman" w:cs="Times New Roman"/>
      <w:sz w:val="20"/>
      <w:szCs w:val="20"/>
      <w:lang w:eastAsia="zh-CN"/>
    </w:rPr>
  </w:style>
  <w:style w:type="character" w:styleId="SubtleEmphasis">
    <w:name w:val="Subtle Emphasis"/>
    <w:basedOn w:val="DefaultParagraphFont"/>
    <w:uiPriority w:val="19"/>
    <w:qFormat/>
    <w:rsid w:val="00B80A5A"/>
    <w:rPr>
      <w:i/>
      <w:iCs/>
      <w:color w:val="404040" w:themeColor="text1" w:themeTint="BF"/>
    </w:rPr>
  </w:style>
  <w:style w:type="paragraph" w:customStyle="1" w:styleId="Bullets">
    <w:name w:val="Bullets"/>
    <w:basedOn w:val="Normal"/>
    <w:link w:val="BulletsChar"/>
    <w:qFormat/>
    <w:rsid w:val="00B80A5A"/>
    <w:pPr>
      <w:spacing w:line="432" w:lineRule="auto"/>
      <w:ind w:left="714"/>
    </w:pPr>
    <w:rPr>
      <w:rFonts w:eastAsiaTheme="minorEastAsia" w:cstheme="minorBidi"/>
      <w:szCs w:val="22"/>
      <w:lang w:eastAsia="zh-CN"/>
    </w:rPr>
  </w:style>
  <w:style w:type="character" w:customStyle="1" w:styleId="BulletsChar">
    <w:name w:val="Bullets Char"/>
    <w:basedOn w:val="DefaultParagraphFont"/>
    <w:link w:val="Bullets"/>
    <w:rsid w:val="00B80A5A"/>
    <w:rPr>
      <w:rFonts w:ascii="Times New Roman" w:eastAsiaTheme="minorEastAsia" w:hAnsi="Times New Roman"/>
      <w:sz w:val="24"/>
      <w:lang w:eastAsia="zh-CN"/>
    </w:rPr>
  </w:style>
  <w:style w:type="character" w:styleId="Strong">
    <w:name w:val="Strong"/>
    <w:basedOn w:val="DefaultParagraphFont"/>
    <w:uiPriority w:val="22"/>
    <w:qFormat/>
    <w:rsid w:val="00B80A5A"/>
    <w:rPr>
      <w:b/>
      <w:bCs/>
    </w:rPr>
  </w:style>
  <w:style w:type="paragraph" w:customStyle="1" w:styleId="1Title">
    <w:name w:val="1_Title"/>
    <w:basedOn w:val="Normal"/>
    <w:link w:val="1TitleChar"/>
    <w:autoRedefine/>
    <w:qFormat/>
    <w:rsid w:val="00B80A5A"/>
    <w:pPr>
      <w:spacing w:line="240" w:lineRule="auto"/>
      <w:jc w:val="center"/>
    </w:pPr>
    <w:rPr>
      <w:rFonts w:eastAsiaTheme="minorEastAsia" w:cstheme="minorBidi"/>
      <w:b/>
      <w:sz w:val="36"/>
      <w:szCs w:val="22"/>
      <w:lang w:eastAsia="zh-CN"/>
    </w:rPr>
  </w:style>
  <w:style w:type="character" w:customStyle="1" w:styleId="1TitleChar">
    <w:name w:val="1_Title Char"/>
    <w:basedOn w:val="DefaultParagraphFont"/>
    <w:link w:val="1Title"/>
    <w:rsid w:val="00B80A5A"/>
    <w:rPr>
      <w:rFonts w:ascii="Times New Roman" w:eastAsiaTheme="minorEastAsia" w:hAnsi="Times New Roman"/>
      <w:b/>
      <w:sz w:val="36"/>
      <w:lang w:eastAsia="zh-CN"/>
    </w:rPr>
  </w:style>
  <w:style w:type="paragraph" w:customStyle="1" w:styleId="bodytextpara">
    <w:name w:val="body text para"/>
    <w:basedOn w:val="Normal"/>
    <w:rsid w:val="00B80A5A"/>
    <w:pPr>
      <w:spacing w:line="240" w:lineRule="auto"/>
      <w:ind w:firstLine="480"/>
    </w:pPr>
    <w:rPr>
      <w:rFonts w:eastAsia="MS Mincho"/>
      <w:szCs w:val="20"/>
    </w:rPr>
  </w:style>
  <w:style w:type="paragraph" w:customStyle="1" w:styleId="Bodytextfirstpara">
    <w:name w:val="Body text first para"/>
    <w:basedOn w:val="Normal"/>
    <w:rsid w:val="00B80A5A"/>
    <w:pPr>
      <w:spacing w:line="240" w:lineRule="auto"/>
      <w:ind w:firstLine="482"/>
    </w:pPr>
    <w:rPr>
      <w:rFonts w:eastAsia="MS Mincho"/>
      <w:szCs w:val="20"/>
    </w:rPr>
  </w:style>
  <w:style w:type="table" w:customStyle="1" w:styleId="PlainTable41">
    <w:name w:val="Plain Table 41"/>
    <w:basedOn w:val="TableNormal"/>
    <w:uiPriority w:val="44"/>
    <w:rsid w:val="00B80A5A"/>
    <w:pPr>
      <w:spacing w:after="0" w:line="240" w:lineRule="auto"/>
    </w:pPr>
    <w:rPr>
      <w:rFonts w:ascii="Times New Roman" w:eastAsia="MS Mincho" w:hAnsi="Times New Roman" w:cs="Times New Roman"/>
      <w:sz w:val="20"/>
      <w:szCs w:val="20"/>
      <w:lang w:val="en-AU"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paraheader2">
    <w:name w:val="para header 2"/>
    <w:basedOn w:val="Normal"/>
    <w:autoRedefine/>
    <w:rsid w:val="00B80A5A"/>
    <w:pPr>
      <w:spacing w:before="120" w:line="240" w:lineRule="auto"/>
    </w:pPr>
    <w:rPr>
      <w:rFonts w:eastAsia="MS Mincho"/>
      <w:b/>
      <w:color w:val="000000"/>
      <w:sz w:val="22"/>
      <w:szCs w:val="22"/>
      <w:lang w:eastAsia="ja-JP"/>
    </w:rPr>
  </w:style>
  <w:style w:type="paragraph" w:customStyle="1" w:styleId="authors">
    <w:name w:val="authors"/>
    <w:basedOn w:val="Normal"/>
    <w:rsid w:val="00B80A5A"/>
    <w:pPr>
      <w:spacing w:line="240" w:lineRule="auto"/>
      <w:jc w:val="center"/>
    </w:pPr>
    <w:rPr>
      <w:rFonts w:eastAsia="MS Mincho"/>
      <w:b/>
      <w:color w:val="FF0000"/>
      <w:szCs w:val="20"/>
    </w:rPr>
  </w:style>
  <w:style w:type="paragraph" w:customStyle="1" w:styleId="keywords">
    <w:name w:val="keywords"/>
    <w:basedOn w:val="Normal"/>
    <w:rsid w:val="00B80A5A"/>
    <w:pPr>
      <w:spacing w:line="240" w:lineRule="auto"/>
      <w:jc w:val="center"/>
    </w:pPr>
    <w:rPr>
      <w:rFonts w:eastAsia="MS Mincho"/>
      <w:i/>
      <w:color w:val="FF0000"/>
      <w:szCs w:val="20"/>
    </w:rPr>
  </w:style>
  <w:style w:type="character" w:styleId="Hyperlink">
    <w:name w:val="Hyperlink"/>
    <w:basedOn w:val="DefaultParagraphFont"/>
    <w:uiPriority w:val="99"/>
    <w:unhideWhenUsed/>
    <w:rsid w:val="00B80A5A"/>
    <w:rPr>
      <w:color w:val="0563C1" w:themeColor="hyperlink"/>
      <w:u w:val="single"/>
    </w:rPr>
  </w:style>
  <w:style w:type="table" w:customStyle="1" w:styleId="PlainTable411">
    <w:name w:val="Plain Table 411"/>
    <w:basedOn w:val="TableNormal"/>
    <w:uiPriority w:val="44"/>
    <w:rsid w:val="00B80A5A"/>
    <w:pPr>
      <w:spacing w:after="0" w:line="240" w:lineRule="auto"/>
    </w:pPr>
    <w:rPr>
      <w:rFonts w:ascii="Times New Roman" w:eastAsia="MS Mincho" w:hAnsi="Times New Roman" w:cs="Times New Roman"/>
      <w:sz w:val="20"/>
      <w:szCs w:val="20"/>
      <w:lang w:val="en-AU"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B80A5A"/>
    <w:rPr>
      <w:color w:val="808080"/>
    </w:rPr>
  </w:style>
  <w:style w:type="character" w:customStyle="1" w:styleId="UnresolvedMention1">
    <w:name w:val="Unresolved Mention1"/>
    <w:basedOn w:val="DefaultParagraphFont"/>
    <w:uiPriority w:val="99"/>
    <w:semiHidden/>
    <w:unhideWhenUsed/>
    <w:rsid w:val="00B80A5A"/>
    <w:rPr>
      <w:color w:val="605E5C"/>
      <w:shd w:val="clear" w:color="auto" w:fill="E1DFDD"/>
    </w:rPr>
  </w:style>
  <w:style w:type="paragraph" w:styleId="Bibliography">
    <w:name w:val="Bibliography"/>
    <w:basedOn w:val="Normal"/>
    <w:next w:val="Normal"/>
    <w:uiPriority w:val="37"/>
    <w:unhideWhenUsed/>
    <w:rsid w:val="00B80A5A"/>
    <w:pPr>
      <w:spacing w:line="432" w:lineRule="auto"/>
    </w:pPr>
    <w:rPr>
      <w:rFonts w:eastAsiaTheme="minorEastAsia" w:cstheme="minorBidi"/>
      <w:szCs w:val="22"/>
      <w:lang w:eastAsia="zh-CN"/>
    </w:rPr>
  </w:style>
  <w:style w:type="character" w:customStyle="1" w:styleId="UnresolvedMention2">
    <w:name w:val="Unresolved Mention2"/>
    <w:basedOn w:val="DefaultParagraphFont"/>
    <w:uiPriority w:val="99"/>
    <w:semiHidden/>
    <w:unhideWhenUsed/>
    <w:rsid w:val="00B80A5A"/>
    <w:rPr>
      <w:color w:val="605E5C"/>
      <w:shd w:val="clear" w:color="auto" w:fill="E1DFDD"/>
    </w:rPr>
  </w:style>
  <w:style w:type="character" w:customStyle="1" w:styleId="MTConvertedEquation">
    <w:name w:val="MTConvertedEquation"/>
    <w:basedOn w:val="DefaultParagraphFont"/>
    <w:rsid w:val="00B80A5A"/>
  </w:style>
  <w:style w:type="character" w:customStyle="1" w:styleId="UnresolvedMention3">
    <w:name w:val="Unresolved Mention3"/>
    <w:basedOn w:val="DefaultParagraphFont"/>
    <w:uiPriority w:val="99"/>
    <w:semiHidden/>
    <w:unhideWhenUsed/>
    <w:rsid w:val="00B80A5A"/>
    <w:rPr>
      <w:color w:val="605E5C"/>
      <w:shd w:val="clear" w:color="auto" w:fill="E1DFDD"/>
    </w:rPr>
  </w:style>
  <w:style w:type="character" w:customStyle="1" w:styleId="UnresolvedMention4">
    <w:name w:val="Unresolved Mention4"/>
    <w:basedOn w:val="DefaultParagraphFont"/>
    <w:uiPriority w:val="99"/>
    <w:semiHidden/>
    <w:unhideWhenUsed/>
    <w:rsid w:val="00B80A5A"/>
    <w:rPr>
      <w:color w:val="605E5C"/>
      <w:shd w:val="clear" w:color="auto" w:fill="E1DFDD"/>
    </w:rPr>
  </w:style>
  <w:style w:type="character" w:customStyle="1" w:styleId="UnresolvedMention5">
    <w:name w:val="Unresolved Mention5"/>
    <w:basedOn w:val="DefaultParagraphFont"/>
    <w:uiPriority w:val="99"/>
    <w:semiHidden/>
    <w:unhideWhenUsed/>
    <w:rsid w:val="00B80A5A"/>
    <w:rPr>
      <w:color w:val="605E5C"/>
      <w:shd w:val="clear" w:color="auto" w:fill="E1DFDD"/>
    </w:rPr>
  </w:style>
  <w:style w:type="paragraph" w:styleId="PlainText">
    <w:name w:val="Plain Text"/>
    <w:basedOn w:val="Normal"/>
    <w:link w:val="PlainTextChar"/>
    <w:uiPriority w:val="99"/>
    <w:rsid w:val="00B80A5A"/>
    <w:pPr>
      <w:spacing w:line="240" w:lineRule="auto"/>
    </w:pPr>
    <w:rPr>
      <w:rFonts w:ascii="Courier New" w:eastAsia="SimSun" w:hAnsi="Courier New" w:cs="Courier New"/>
      <w:sz w:val="20"/>
      <w:szCs w:val="20"/>
    </w:rPr>
  </w:style>
  <w:style w:type="character" w:customStyle="1" w:styleId="PlainTextChar">
    <w:name w:val="Plain Text Char"/>
    <w:basedOn w:val="DefaultParagraphFont"/>
    <w:link w:val="PlainText"/>
    <w:uiPriority w:val="99"/>
    <w:rsid w:val="00B80A5A"/>
    <w:rPr>
      <w:rFonts w:ascii="Courier New" w:eastAsia="SimSun" w:hAnsi="Courier New" w:cs="Courier New"/>
      <w:sz w:val="20"/>
      <w:szCs w:val="20"/>
    </w:rPr>
  </w:style>
  <w:style w:type="character" w:customStyle="1" w:styleId="UnresolvedMention6">
    <w:name w:val="Unresolved Mention6"/>
    <w:basedOn w:val="DefaultParagraphFont"/>
    <w:uiPriority w:val="99"/>
    <w:semiHidden/>
    <w:unhideWhenUsed/>
    <w:rsid w:val="00B80A5A"/>
    <w:rPr>
      <w:color w:val="605E5C"/>
      <w:shd w:val="clear" w:color="auto" w:fill="E1DFDD"/>
    </w:rPr>
  </w:style>
  <w:style w:type="character" w:customStyle="1" w:styleId="UnresolvedMention7">
    <w:name w:val="Unresolved Mention7"/>
    <w:basedOn w:val="DefaultParagraphFont"/>
    <w:uiPriority w:val="99"/>
    <w:semiHidden/>
    <w:unhideWhenUsed/>
    <w:rsid w:val="00B80A5A"/>
    <w:rPr>
      <w:color w:val="605E5C"/>
      <w:shd w:val="clear" w:color="auto" w:fill="E1DFDD"/>
    </w:rPr>
  </w:style>
  <w:style w:type="paragraph" w:styleId="Title">
    <w:name w:val="Title"/>
    <w:basedOn w:val="Normal"/>
    <w:next w:val="Normal"/>
    <w:link w:val="TitleChar"/>
    <w:uiPriority w:val="10"/>
    <w:qFormat/>
    <w:rsid w:val="008661C4"/>
    <w:pPr>
      <w:jc w:val="center"/>
    </w:pPr>
    <w:rPr>
      <w:rFonts w:eastAsiaTheme="majorEastAsia" w:cstheme="majorBidi"/>
      <w:spacing w:val="-10"/>
      <w:kern w:val="28"/>
      <w:sz w:val="40"/>
      <w:szCs w:val="56"/>
    </w:rPr>
  </w:style>
  <w:style w:type="character" w:customStyle="1" w:styleId="TitleChar">
    <w:name w:val="Title Char"/>
    <w:basedOn w:val="DefaultParagraphFont"/>
    <w:link w:val="Title"/>
    <w:uiPriority w:val="10"/>
    <w:rsid w:val="008661C4"/>
    <w:rPr>
      <w:rFonts w:ascii="Times New Roman" w:eastAsiaTheme="majorEastAsia" w:hAnsi="Times New Roman" w:cstheme="majorBidi"/>
      <w:spacing w:val="-10"/>
      <w:kern w:val="28"/>
      <w:sz w:val="40"/>
      <w:szCs w:val="56"/>
    </w:rPr>
  </w:style>
  <w:style w:type="table" w:styleId="PlainTable2">
    <w:name w:val="Plain Table 2"/>
    <w:basedOn w:val="TableNormal"/>
    <w:uiPriority w:val="42"/>
    <w:rsid w:val="004467D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F21B6B"/>
    <w:rPr>
      <w:color w:val="605E5C"/>
      <w:shd w:val="clear" w:color="auto" w:fill="E1DFDD"/>
    </w:rPr>
  </w:style>
  <w:style w:type="character" w:customStyle="1" w:styleId="elementtoproof">
    <w:name w:val="elementtoproof"/>
    <w:basedOn w:val="DefaultParagraphFont"/>
    <w:rsid w:val="0055365A"/>
  </w:style>
  <w:style w:type="paragraph" w:styleId="FootnoteText">
    <w:name w:val="footnote text"/>
    <w:basedOn w:val="Normal"/>
    <w:link w:val="FootnoteTextChar"/>
    <w:uiPriority w:val="99"/>
    <w:semiHidden/>
    <w:unhideWhenUsed/>
    <w:rsid w:val="00782550"/>
    <w:pPr>
      <w:spacing w:line="240" w:lineRule="auto"/>
    </w:pPr>
    <w:rPr>
      <w:sz w:val="20"/>
      <w:szCs w:val="20"/>
    </w:rPr>
  </w:style>
  <w:style w:type="character" w:customStyle="1" w:styleId="FootnoteTextChar">
    <w:name w:val="Footnote Text Char"/>
    <w:basedOn w:val="DefaultParagraphFont"/>
    <w:link w:val="FootnoteText"/>
    <w:uiPriority w:val="99"/>
    <w:semiHidden/>
    <w:rsid w:val="00782550"/>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78255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900800">
      <w:bodyDiv w:val="1"/>
      <w:marLeft w:val="0"/>
      <w:marRight w:val="0"/>
      <w:marTop w:val="0"/>
      <w:marBottom w:val="0"/>
      <w:divBdr>
        <w:top w:val="none" w:sz="0" w:space="0" w:color="auto"/>
        <w:left w:val="none" w:sz="0" w:space="0" w:color="auto"/>
        <w:bottom w:val="none" w:sz="0" w:space="0" w:color="auto"/>
        <w:right w:val="none" w:sz="0" w:space="0" w:color="auto"/>
      </w:divBdr>
      <w:divsChild>
        <w:div w:id="274749045">
          <w:marLeft w:val="274"/>
          <w:marRight w:val="0"/>
          <w:marTop w:val="150"/>
          <w:marBottom w:val="0"/>
          <w:divBdr>
            <w:top w:val="none" w:sz="0" w:space="0" w:color="auto"/>
            <w:left w:val="none" w:sz="0" w:space="0" w:color="auto"/>
            <w:bottom w:val="none" w:sz="0" w:space="0" w:color="auto"/>
            <w:right w:val="none" w:sz="0" w:space="0" w:color="auto"/>
          </w:divBdr>
        </w:div>
        <w:div w:id="369183162">
          <w:marLeft w:val="274"/>
          <w:marRight w:val="0"/>
          <w:marTop w:val="150"/>
          <w:marBottom w:val="0"/>
          <w:divBdr>
            <w:top w:val="none" w:sz="0" w:space="0" w:color="auto"/>
            <w:left w:val="none" w:sz="0" w:space="0" w:color="auto"/>
            <w:bottom w:val="none" w:sz="0" w:space="0" w:color="auto"/>
            <w:right w:val="none" w:sz="0" w:space="0" w:color="auto"/>
          </w:divBdr>
        </w:div>
        <w:div w:id="578683563">
          <w:marLeft w:val="274"/>
          <w:marRight w:val="0"/>
          <w:marTop w:val="150"/>
          <w:marBottom w:val="0"/>
          <w:divBdr>
            <w:top w:val="none" w:sz="0" w:space="0" w:color="auto"/>
            <w:left w:val="none" w:sz="0" w:space="0" w:color="auto"/>
            <w:bottom w:val="none" w:sz="0" w:space="0" w:color="auto"/>
            <w:right w:val="none" w:sz="0" w:space="0" w:color="auto"/>
          </w:divBdr>
        </w:div>
        <w:div w:id="1802574323">
          <w:marLeft w:val="274"/>
          <w:marRight w:val="0"/>
          <w:marTop w:val="150"/>
          <w:marBottom w:val="0"/>
          <w:divBdr>
            <w:top w:val="none" w:sz="0" w:space="0" w:color="auto"/>
            <w:left w:val="none" w:sz="0" w:space="0" w:color="auto"/>
            <w:bottom w:val="none" w:sz="0" w:space="0" w:color="auto"/>
            <w:right w:val="none" w:sz="0" w:space="0" w:color="auto"/>
          </w:divBdr>
        </w:div>
      </w:divsChild>
    </w:div>
    <w:div w:id="32462135">
      <w:bodyDiv w:val="1"/>
      <w:marLeft w:val="0"/>
      <w:marRight w:val="0"/>
      <w:marTop w:val="0"/>
      <w:marBottom w:val="0"/>
      <w:divBdr>
        <w:top w:val="none" w:sz="0" w:space="0" w:color="auto"/>
        <w:left w:val="none" w:sz="0" w:space="0" w:color="auto"/>
        <w:bottom w:val="none" w:sz="0" w:space="0" w:color="auto"/>
        <w:right w:val="none" w:sz="0" w:space="0" w:color="auto"/>
      </w:divBdr>
    </w:div>
    <w:div w:id="72747073">
      <w:bodyDiv w:val="1"/>
      <w:marLeft w:val="0"/>
      <w:marRight w:val="0"/>
      <w:marTop w:val="0"/>
      <w:marBottom w:val="0"/>
      <w:divBdr>
        <w:top w:val="none" w:sz="0" w:space="0" w:color="auto"/>
        <w:left w:val="none" w:sz="0" w:space="0" w:color="auto"/>
        <w:bottom w:val="none" w:sz="0" w:space="0" w:color="auto"/>
        <w:right w:val="none" w:sz="0" w:space="0" w:color="auto"/>
      </w:divBdr>
    </w:div>
    <w:div w:id="81490404">
      <w:bodyDiv w:val="1"/>
      <w:marLeft w:val="0"/>
      <w:marRight w:val="0"/>
      <w:marTop w:val="0"/>
      <w:marBottom w:val="0"/>
      <w:divBdr>
        <w:top w:val="none" w:sz="0" w:space="0" w:color="auto"/>
        <w:left w:val="none" w:sz="0" w:space="0" w:color="auto"/>
        <w:bottom w:val="none" w:sz="0" w:space="0" w:color="auto"/>
        <w:right w:val="none" w:sz="0" w:space="0" w:color="auto"/>
      </w:divBdr>
    </w:div>
    <w:div w:id="235750766">
      <w:bodyDiv w:val="1"/>
      <w:marLeft w:val="0"/>
      <w:marRight w:val="0"/>
      <w:marTop w:val="0"/>
      <w:marBottom w:val="0"/>
      <w:divBdr>
        <w:top w:val="none" w:sz="0" w:space="0" w:color="auto"/>
        <w:left w:val="none" w:sz="0" w:space="0" w:color="auto"/>
        <w:bottom w:val="none" w:sz="0" w:space="0" w:color="auto"/>
        <w:right w:val="none" w:sz="0" w:space="0" w:color="auto"/>
      </w:divBdr>
    </w:div>
    <w:div w:id="308676887">
      <w:bodyDiv w:val="1"/>
      <w:marLeft w:val="0"/>
      <w:marRight w:val="0"/>
      <w:marTop w:val="0"/>
      <w:marBottom w:val="0"/>
      <w:divBdr>
        <w:top w:val="none" w:sz="0" w:space="0" w:color="auto"/>
        <w:left w:val="none" w:sz="0" w:space="0" w:color="auto"/>
        <w:bottom w:val="none" w:sz="0" w:space="0" w:color="auto"/>
        <w:right w:val="none" w:sz="0" w:space="0" w:color="auto"/>
      </w:divBdr>
    </w:div>
    <w:div w:id="384334804">
      <w:bodyDiv w:val="1"/>
      <w:marLeft w:val="0"/>
      <w:marRight w:val="0"/>
      <w:marTop w:val="0"/>
      <w:marBottom w:val="0"/>
      <w:divBdr>
        <w:top w:val="none" w:sz="0" w:space="0" w:color="auto"/>
        <w:left w:val="none" w:sz="0" w:space="0" w:color="auto"/>
        <w:bottom w:val="none" w:sz="0" w:space="0" w:color="auto"/>
        <w:right w:val="none" w:sz="0" w:space="0" w:color="auto"/>
      </w:divBdr>
    </w:div>
    <w:div w:id="447354676">
      <w:bodyDiv w:val="1"/>
      <w:marLeft w:val="0"/>
      <w:marRight w:val="0"/>
      <w:marTop w:val="0"/>
      <w:marBottom w:val="0"/>
      <w:divBdr>
        <w:top w:val="none" w:sz="0" w:space="0" w:color="auto"/>
        <w:left w:val="none" w:sz="0" w:space="0" w:color="auto"/>
        <w:bottom w:val="none" w:sz="0" w:space="0" w:color="auto"/>
        <w:right w:val="none" w:sz="0" w:space="0" w:color="auto"/>
      </w:divBdr>
    </w:div>
    <w:div w:id="468745646">
      <w:bodyDiv w:val="1"/>
      <w:marLeft w:val="0"/>
      <w:marRight w:val="0"/>
      <w:marTop w:val="0"/>
      <w:marBottom w:val="0"/>
      <w:divBdr>
        <w:top w:val="none" w:sz="0" w:space="0" w:color="auto"/>
        <w:left w:val="none" w:sz="0" w:space="0" w:color="auto"/>
        <w:bottom w:val="none" w:sz="0" w:space="0" w:color="auto"/>
        <w:right w:val="none" w:sz="0" w:space="0" w:color="auto"/>
      </w:divBdr>
    </w:div>
    <w:div w:id="483200721">
      <w:bodyDiv w:val="1"/>
      <w:marLeft w:val="0"/>
      <w:marRight w:val="0"/>
      <w:marTop w:val="0"/>
      <w:marBottom w:val="0"/>
      <w:divBdr>
        <w:top w:val="none" w:sz="0" w:space="0" w:color="auto"/>
        <w:left w:val="none" w:sz="0" w:space="0" w:color="auto"/>
        <w:bottom w:val="none" w:sz="0" w:space="0" w:color="auto"/>
        <w:right w:val="none" w:sz="0" w:space="0" w:color="auto"/>
      </w:divBdr>
    </w:div>
    <w:div w:id="516967672">
      <w:bodyDiv w:val="1"/>
      <w:marLeft w:val="0"/>
      <w:marRight w:val="0"/>
      <w:marTop w:val="0"/>
      <w:marBottom w:val="0"/>
      <w:divBdr>
        <w:top w:val="none" w:sz="0" w:space="0" w:color="auto"/>
        <w:left w:val="none" w:sz="0" w:space="0" w:color="auto"/>
        <w:bottom w:val="none" w:sz="0" w:space="0" w:color="auto"/>
        <w:right w:val="none" w:sz="0" w:space="0" w:color="auto"/>
      </w:divBdr>
    </w:div>
    <w:div w:id="517351891">
      <w:bodyDiv w:val="1"/>
      <w:marLeft w:val="0"/>
      <w:marRight w:val="0"/>
      <w:marTop w:val="0"/>
      <w:marBottom w:val="0"/>
      <w:divBdr>
        <w:top w:val="none" w:sz="0" w:space="0" w:color="auto"/>
        <w:left w:val="none" w:sz="0" w:space="0" w:color="auto"/>
        <w:bottom w:val="none" w:sz="0" w:space="0" w:color="auto"/>
        <w:right w:val="none" w:sz="0" w:space="0" w:color="auto"/>
      </w:divBdr>
    </w:div>
    <w:div w:id="607932730">
      <w:bodyDiv w:val="1"/>
      <w:marLeft w:val="0"/>
      <w:marRight w:val="0"/>
      <w:marTop w:val="0"/>
      <w:marBottom w:val="0"/>
      <w:divBdr>
        <w:top w:val="none" w:sz="0" w:space="0" w:color="auto"/>
        <w:left w:val="none" w:sz="0" w:space="0" w:color="auto"/>
        <w:bottom w:val="none" w:sz="0" w:space="0" w:color="auto"/>
        <w:right w:val="none" w:sz="0" w:space="0" w:color="auto"/>
      </w:divBdr>
    </w:div>
    <w:div w:id="723724169">
      <w:bodyDiv w:val="1"/>
      <w:marLeft w:val="0"/>
      <w:marRight w:val="0"/>
      <w:marTop w:val="0"/>
      <w:marBottom w:val="0"/>
      <w:divBdr>
        <w:top w:val="none" w:sz="0" w:space="0" w:color="auto"/>
        <w:left w:val="none" w:sz="0" w:space="0" w:color="auto"/>
        <w:bottom w:val="none" w:sz="0" w:space="0" w:color="auto"/>
        <w:right w:val="none" w:sz="0" w:space="0" w:color="auto"/>
      </w:divBdr>
    </w:div>
    <w:div w:id="736779941">
      <w:bodyDiv w:val="1"/>
      <w:marLeft w:val="0"/>
      <w:marRight w:val="0"/>
      <w:marTop w:val="0"/>
      <w:marBottom w:val="0"/>
      <w:divBdr>
        <w:top w:val="none" w:sz="0" w:space="0" w:color="auto"/>
        <w:left w:val="none" w:sz="0" w:space="0" w:color="auto"/>
        <w:bottom w:val="none" w:sz="0" w:space="0" w:color="auto"/>
        <w:right w:val="none" w:sz="0" w:space="0" w:color="auto"/>
      </w:divBdr>
      <w:divsChild>
        <w:div w:id="42992867">
          <w:marLeft w:val="547"/>
          <w:marRight w:val="0"/>
          <w:marTop w:val="0"/>
          <w:marBottom w:val="0"/>
          <w:divBdr>
            <w:top w:val="none" w:sz="0" w:space="0" w:color="auto"/>
            <w:left w:val="none" w:sz="0" w:space="0" w:color="auto"/>
            <w:bottom w:val="none" w:sz="0" w:space="0" w:color="auto"/>
            <w:right w:val="none" w:sz="0" w:space="0" w:color="auto"/>
          </w:divBdr>
        </w:div>
        <w:div w:id="134882107">
          <w:marLeft w:val="547"/>
          <w:marRight w:val="0"/>
          <w:marTop w:val="0"/>
          <w:marBottom w:val="0"/>
          <w:divBdr>
            <w:top w:val="none" w:sz="0" w:space="0" w:color="auto"/>
            <w:left w:val="none" w:sz="0" w:space="0" w:color="auto"/>
            <w:bottom w:val="none" w:sz="0" w:space="0" w:color="auto"/>
            <w:right w:val="none" w:sz="0" w:space="0" w:color="auto"/>
          </w:divBdr>
        </w:div>
        <w:div w:id="659505785">
          <w:marLeft w:val="547"/>
          <w:marRight w:val="0"/>
          <w:marTop w:val="0"/>
          <w:marBottom w:val="0"/>
          <w:divBdr>
            <w:top w:val="none" w:sz="0" w:space="0" w:color="auto"/>
            <w:left w:val="none" w:sz="0" w:space="0" w:color="auto"/>
            <w:bottom w:val="none" w:sz="0" w:space="0" w:color="auto"/>
            <w:right w:val="none" w:sz="0" w:space="0" w:color="auto"/>
          </w:divBdr>
        </w:div>
        <w:div w:id="1134954842">
          <w:marLeft w:val="547"/>
          <w:marRight w:val="0"/>
          <w:marTop w:val="0"/>
          <w:marBottom w:val="0"/>
          <w:divBdr>
            <w:top w:val="none" w:sz="0" w:space="0" w:color="auto"/>
            <w:left w:val="none" w:sz="0" w:space="0" w:color="auto"/>
            <w:bottom w:val="none" w:sz="0" w:space="0" w:color="auto"/>
            <w:right w:val="none" w:sz="0" w:space="0" w:color="auto"/>
          </w:divBdr>
        </w:div>
        <w:div w:id="1245728888">
          <w:marLeft w:val="547"/>
          <w:marRight w:val="0"/>
          <w:marTop w:val="0"/>
          <w:marBottom w:val="0"/>
          <w:divBdr>
            <w:top w:val="none" w:sz="0" w:space="0" w:color="auto"/>
            <w:left w:val="none" w:sz="0" w:space="0" w:color="auto"/>
            <w:bottom w:val="none" w:sz="0" w:space="0" w:color="auto"/>
            <w:right w:val="none" w:sz="0" w:space="0" w:color="auto"/>
          </w:divBdr>
        </w:div>
      </w:divsChild>
    </w:div>
    <w:div w:id="745804506">
      <w:bodyDiv w:val="1"/>
      <w:marLeft w:val="0"/>
      <w:marRight w:val="0"/>
      <w:marTop w:val="0"/>
      <w:marBottom w:val="0"/>
      <w:divBdr>
        <w:top w:val="none" w:sz="0" w:space="0" w:color="auto"/>
        <w:left w:val="none" w:sz="0" w:space="0" w:color="auto"/>
        <w:bottom w:val="none" w:sz="0" w:space="0" w:color="auto"/>
        <w:right w:val="none" w:sz="0" w:space="0" w:color="auto"/>
      </w:divBdr>
    </w:div>
    <w:div w:id="781146915">
      <w:bodyDiv w:val="1"/>
      <w:marLeft w:val="0"/>
      <w:marRight w:val="0"/>
      <w:marTop w:val="0"/>
      <w:marBottom w:val="0"/>
      <w:divBdr>
        <w:top w:val="none" w:sz="0" w:space="0" w:color="auto"/>
        <w:left w:val="none" w:sz="0" w:space="0" w:color="auto"/>
        <w:bottom w:val="none" w:sz="0" w:space="0" w:color="auto"/>
        <w:right w:val="none" w:sz="0" w:space="0" w:color="auto"/>
      </w:divBdr>
    </w:div>
    <w:div w:id="831028225">
      <w:bodyDiv w:val="1"/>
      <w:marLeft w:val="0"/>
      <w:marRight w:val="0"/>
      <w:marTop w:val="0"/>
      <w:marBottom w:val="0"/>
      <w:divBdr>
        <w:top w:val="none" w:sz="0" w:space="0" w:color="auto"/>
        <w:left w:val="none" w:sz="0" w:space="0" w:color="auto"/>
        <w:bottom w:val="none" w:sz="0" w:space="0" w:color="auto"/>
        <w:right w:val="none" w:sz="0" w:space="0" w:color="auto"/>
      </w:divBdr>
    </w:div>
    <w:div w:id="872304879">
      <w:bodyDiv w:val="1"/>
      <w:marLeft w:val="0"/>
      <w:marRight w:val="0"/>
      <w:marTop w:val="0"/>
      <w:marBottom w:val="0"/>
      <w:divBdr>
        <w:top w:val="none" w:sz="0" w:space="0" w:color="auto"/>
        <w:left w:val="none" w:sz="0" w:space="0" w:color="auto"/>
        <w:bottom w:val="none" w:sz="0" w:space="0" w:color="auto"/>
        <w:right w:val="none" w:sz="0" w:space="0" w:color="auto"/>
      </w:divBdr>
    </w:div>
    <w:div w:id="887104983">
      <w:bodyDiv w:val="1"/>
      <w:marLeft w:val="0"/>
      <w:marRight w:val="0"/>
      <w:marTop w:val="0"/>
      <w:marBottom w:val="0"/>
      <w:divBdr>
        <w:top w:val="none" w:sz="0" w:space="0" w:color="auto"/>
        <w:left w:val="none" w:sz="0" w:space="0" w:color="auto"/>
        <w:bottom w:val="none" w:sz="0" w:space="0" w:color="auto"/>
        <w:right w:val="none" w:sz="0" w:space="0" w:color="auto"/>
      </w:divBdr>
      <w:divsChild>
        <w:div w:id="429547585">
          <w:marLeft w:val="547"/>
          <w:marRight w:val="0"/>
          <w:marTop w:val="0"/>
          <w:marBottom w:val="0"/>
          <w:divBdr>
            <w:top w:val="none" w:sz="0" w:space="0" w:color="auto"/>
            <w:left w:val="none" w:sz="0" w:space="0" w:color="auto"/>
            <w:bottom w:val="none" w:sz="0" w:space="0" w:color="auto"/>
            <w:right w:val="none" w:sz="0" w:space="0" w:color="auto"/>
          </w:divBdr>
        </w:div>
      </w:divsChild>
    </w:div>
    <w:div w:id="899171954">
      <w:bodyDiv w:val="1"/>
      <w:marLeft w:val="0"/>
      <w:marRight w:val="0"/>
      <w:marTop w:val="0"/>
      <w:marBottom w:val="0"/>
      <w:divBdr>
        <w:top w:val="none" w:sz="0" w:space="0" w:color="auto"/>
        <w:left w:val="none" w:sz="0" w:space="0" w:color="auto"/>
        <w:bottom w:val="none" w:sz="0" w:space="0" w:color="auto"/>
        <w:right w:val="none" w:sz="0" w:space="0" w:color="auto"/>
      </w:divBdr>
    </w:div>
    <w:div w:id="932200328">
      <w:bodyDiv w:val="1"/>
      <w:marLeft w:val="0"/>
      <w:marRight w:val="0"/>
      <w:marTop w:val="0"/>
      <w:marBottom w:val="0"/>
      <w:divBdr>
        <w:top w:val="none" w:sz="0" w:space="0" w:color="auto"/>
        <w:left w:val="none" w:sz="0" w:space="0" w:color="auto"/>
        <w:bottom w:val="none" w:sz="0" w:space="0" w:color="auto"/>
        <w:right w:val="none" w:sz="0" w:space="0" w:color="auto"/>
      </w:divBdr>
    </w:div>
    <w:div w:id="938831843">
      <w:bodyDiv w:val="1"/>
      <w:marLeft w:val="0"/>
      <w:marRight w:val="0"/>
      <w:marTop w:val="0"/>
      <w:marBottom w:val="0"/>
      <w:divBdr>
        <w:top w:val="none" w:sz="0" w:space="0" w:color="auto"/>
        <w:left w:val="none" w:sz="0" w:space="0" w:color="auto"/>
        <w:bottom w:val="none" w:sz="0" w:space="0" w:color="auto"/>
        <w:right w:val="none" w:sz="0" w:space="0" w:color="auto"/>
      </w:divBdr>
    </w:div>
    <w:div w:id="970139111">
      <w:bodyDiv w:val="1"/>
      <w:marLeft w:val="0"/>
      <w:marRight w:val="0"/>
      <w:marTop w:val="0"/>
      <w:marBottom w:val="0"/>
      <w:divBdr>
        <w:top w:val="none" w:sz="0" w:space="0" w:color="auto"/>
        <w:left w:val="none" w:sz="0" w:space="0" w:color="auto"/>
        <w:bottom w:val="none" w:sz="0" w:space="0" w:color="auto"/>
        <w:right w:val="none" w:sz="0" w:space="0" w:color="auto"/>
      </w:divBdr>
    </w:div>
    <w:div w:id="997537806">
      <w:bodyDiv w:val="1"/>
      <w:marLeft w:val="0"/>
      <w:marRight w:val="0"/>
      <w:marTop w:val="0"/>
      <w:marBottom w:val="0"/>
      <w:divBdr>
        <w:top w:val="none" w:sz="0" w:space="0" w:color="auto"/>
        <w:left w:val="none" w:sz="0" w:space="0" w:color="auto"/>
        <w:bottom w:val="none" w:sz="0" w:space="0" w:color="auto"/>
        <w:right w:val="none" w:sz="0" w:space="0" w:color="auto"/>
      </w:divBdr>
    </w:div>
    <w:div w:id="1045108220">
      <w:bodyDiv w:val="1"/>
      <w:marLeft w:val="0"/>
      <w:marRight w:val="0"/>
      <w:marTop w:val="0"/>
      <w:marBottom w:val="0"/>
      <w:divBdr>
        <w:top w:val="none" w:sz="0" w:space="0" w:color="auto"/>
        <w:left w:val="none" w:sz="0" w:space="0" w:color="auto"/>
        <w:bottom w:val="none" w:sz="0" w:space="0" w:color="auto"/>
        <w:right w:val="none" w:sz="0" w:space="0" w:color="auto"/>
      </w:divBdr>
    </w:div>
    <w:div w:id="1108769906">
      <w:bodyDiv w:val="1"/>
      <w:marLeft w:val="0"/>
      <w:marRight w:val="0"/>
      <w:marTop w:val="0"/>
      <w:marBottom w:val="0"/>
      <w:divBdr>
        <w:top w:val="none" w:sz="0" w:space="0" w:color="auto"/>
        <w:left w:val="none" w:sz="0" w:space="0" w:color="auto"/>
        <w:bottom w:val="none" w:sz="0" w:space="0" w:color="auto"/>
        <w:right w:val="none" w:sz="0" w:space="0" w:color="auto"/>
      </w:divBdr>
    </w:div>
    <w:div w:id="1125272845">
      <w:bodyDiv w:val="1"/>
      <w:marLeft w:val="0"/>
      <w:marRight w:val="0"/>
      <w:marTop w:val="0"/>
      <w:marBottom w:val="0"/>
      <w:divBdr>
        <w:top w:val="none" w:sz="0" w:space="0" w:color="auto"/>
        <w:left w:val="none" w:sz="0" w:space="0" w:color="auto"/>
        <w:bottom w:val="none" w:sz="0" w:space="0" w:color="auto"/>
        <w:right w:val="none" w:sz="0" w:space="0" w:color="auto"/>
      </w:divBdr>
      <w:divsChild>
        <w:div w:id="334190380">
          <w:marLeft w:val="0"/>
          <w:marRight w:val="0"/>
          <w:marTop w:val="0"/>
          <w:marBottom w:val="0"/>
          <w:divBdr>
            <w:top w:val="none" w:sz="0" w:space="0" w:color="auto"/>
            <w:left w:val="none" w:sz="0" w:space="0" w:color="auto"/>
            <w:bottom w:val="none" w:sz="0" w:space="0" w:color="auto"/>
            <w:right w:val="none" w:sz="0" w:space="0" w:color="auto"/>
          </w:divBdr>
        </w:div>
        <w:div w:id="1424112502">
          <w:marLeft w:val="0"/>
          <w:marRight w:val="0"/>
          <w:marTop w:val="0"/>
          <w:marBottom w:val="0"/>
          <w:divBdr>
            <w:top w:val="none" w:sz="0" w:space="0" w:color="auto"/>
            <w:left w:val="none" w:sz="0" w:space="0" w:color="auto"/>
            <w:bottom w:val="none" w:sz="0" w:space="0" w:color="auto"/>
            <w:right w:val="none" w:sz="0" w:space="0" w:color="auto"/>
          </w:divBdr>
        </w:div>
      </w:divsChild>
    </w:div>
    <w:div w:id="1155994529">
      <w:bodyDiv w:val="1"/>
      <w:marLeft w:val="0"/>
      <w:marRight w:val="0"/>
      <w:marTop w:val="0"/>
      <w:marBottom w:val="0"/>
      <w:divBdr>
        <w:top w:val="none" w:sz="0" w:space="0" w:color="auto"/>
        <w:left w:val="none" w:sz="0" w:space="0" w:color="auto"/>
        <w:bottom w:val="none" w:sz="0" w:space="0" w:color="auto"/>
        <w:right w:val="none" w:sz="0" w:space="0" w:color="auto"/>
      </w:divBdr>
    </w:div>
    <w:div w:id="1281034954">
      <w:bodyDiv w:val="1"/>
      <w:marLeft w:val="0"/>
      <w:marRight w:val="0"/>
      <w:marTop w:val="0"/>
      <w:marBottom w:val="0"/>
      <w:divBdr>
        <w:top w:val="none" w:sz="0" w:space="0" w:color="auto"/>
        <w:left w:val="none" w:sz="0" w:space="0" w:color="auto"/>
        <w:bottom w:val="none" w:sz="0" w:space="0" w:color="auto"/>
        <w:right w:val="none" w:sz="0" w:space="0" w:color="auto"/>
      </w:divBdr>
    </w:div>
    <w:div w:id="1320577236">
      <w:bodyDiv w:val="1"/>
      <w:marLeft w:val="0"/>
      <w:marRight w:val="0"/>
      <w:marTop w:val="0"/>
      <w:marBottom w:val="0"/>
      <w:divBdr>
        <w:top w:val="none" w:sz="0" w:space="0" w:color="auto"/>
        <w:left w:val="none" w:sz="0" w:space="0" w:color="auto"/>
        <w:bottom w:val="none" w:sz="0" w:space="0" w:color="auto"/>
        <w:right w:val="none" w:sz="0" w:space="0" w:color="auto"/>
      </w:divBdr>
    </w:div>
    <w:div w:id="1328284964">
      <w:bodyDiv w:val="1"/>
      <w:marLeft w:val="0"/>
      <w:marRight w:val="0"/>
      <w:marTop w:val="0"/>
      <w:marBottom w:val="0"/>
      <w:divBdr>
        <w:top w:val="none" w:sz="0" w:space="0" w:color="auto"/>
        <w:left w:val="none" w:sz="0" w:space="0" w:color="auto"/>
        <w:bottom w:val="none" w:sz="0" w:space="0" w:color="auto"/>
        <w:right w:val="none" w:sz="0" w:space="0" w:color="auto"/>
      </w:divBdr>
    </w:div>
    <w:div w:id="1416633543">
      <w:bodyDiv w:val="1"/>
      <w:marLeft w:val="0"/>
      <w:marRight w:val="0"/>
      <w:marTop w:val="0"/>
      <w:marBottom w:val="0"/>
      <w:divBdr>
        <w:top w:val="none" w:sz="0" w:space="0" w:color="auto"/>
        <w:left w:val="none" w:sz="0" w:space="0" w:color="auto"/>
        <w:bottom w:val="none" w:sz="0" w:space="0" w:color="auto"/>
        <w:right w:val="none" w:sz="0" w:space="0" w:color="auto"/>
      </w:divBdr>
    </w:div>
    <w:div w:id="1419446534">
      <w:bodyDiv w:val="1"/>
      <w:marLeft w:val="0"/>
      <w:marRight w:val="0"/>
      <w:marTop w:val="0"/>
      <w:marBottom w:val="0"/>
      <w:divBdr>
        <w:top w:val="none" w:sz="0" w:space="0" w:color="auto"/>
        <w:left w:val="none" w:sz="0" w:space="0" w:color="auto"/>
        <w:bottom w:val="none" w:sz="0" w:space="0" w:color="auto"/>
        <w:right w:val="none" w:sz="0" w:space="0" w:color="auto"/>
      </w:divBdr>
    </w:div>
    <w:div w:id="1434741433">
      <w:bodyDiv w:val="1"/>
      <w:marLeft w:val="0"/>
      <w:marRight w:val="0"/>
      <w:marTop w:val="0"/>
      <w:marBottom w:val="0"/>
      <w:divBdr>
        <w:top w:val="none" w:sz="0" w:space="0" w:color="auto"/>
        <w:left w:val="none" w:sz="0" w:space="0" w:color="auto"/>
        <w:bottom w:val="none" w:sz="0" w:space="0" w:color="auto"/>
        <w:right w:val="none" w:sz="0" w:space="0" w:color="auto"/>
      </w:divBdr>
    </w:div>
    <w:div w:id="1437407582">
      <w:bodyDiv w:val="1"/>
      <w:marLeft w:val="0"/>
      <w:marRight w:val="0"/>
      <w:marTop w:val="0"/>
      <w:marBottom w:val="0"/>
      <w:divBdr>
        <w:top w:val="none" w:sz="0" w:space="0" w:color="auto"/>
        <w:left w:val="none" w:sz="0" w:space="0" w:color="auto"/>
        <w:bottom w:val="none" w:sz="0" w:space="0" w:color="auto"/>
        <w:right w:val="none" w:sz="0" w:space="0" w:color="auto"/>
      </w:divBdr>
    </w:div>
    <w:div w:id="1536186928">
      <w:bodyDiv w:val="1"/>
      <w:marLeft w:val="0"/>
      <w:marRight w:val="0"/>
      <w:marTop w:val="0"/>
      <w:marBottom w:val="0"/>
      <w:divBdr>
        <w:top w:val="none" w:sz="0" w:space="0" w:color="auto"/>
        <w:left w:val="none" w:sz="0" w:space="0" w:color="auto"/>
        <w:bottom w:val="none" w:sz="0" w:space="0" w:color="auto"/>
        <w:right w:val="none" w:sz="0" w:space="0" w:color="auto"/>
      </w:divBdr>
    </w:div>
    <w:div w:id="1585184785">
      <w:bodyDiv w:val="1"/>
      <w:marLeft w:val="0"/>
      <w:marRight w:val="0"/>
      <w:marTop w:val="0"/>
      <w:marBottom w:val="0"/>
      <w:divBdr>
        <w:top w:val="none" w:sz="0" w:space="0" w:color="auto"/>
        <w:left w:val="none" w:sz="0" w:space="0" w:color="auto"/>
        <w:bottom w:val="none" w:sz="0" w:space="0" w:color="auto"/>
        <w:right w:val="none" w:sz="0" w:space="0" w:color="auto"/>
      </w:divBdr>
    </w:div>
    <w:div w:id="1619138997">
      <w:bodyDiv w:val="1"/>
      <w:marLeft w:val="0"/>
      <w:marRight w:val="0"/>
      <w:marTop w:val="0"/>
      <w:marBottom w:val="0"/>
      <w:divBdr>
        <w:top w:val="none" w:sz="0" w:space="0" w:color="auto"/>
        <w:left w:val="none" w:sz="0" w:space="0" w:color="auto"/>
        <w:bottom w:val="none" w:sz="0" w:space="0" w:color="auto"/>
        <w:right w:val="none" w:sz="0" w:space="0" w:color="auto"/>
      </w:divBdr>
    </w:div>
    <w:div w:id="1645501614">
      <w:bodyDiv w:val="1"/>
      <w:marLeft w:val="0"/>
      <w:marRight w:val="0"/>
      <w:marTop w:val="0"/>
      <w:marBottom w:val="0"/>
      <w:divBdr>
        <w:top w:val="none" w:sz="0" w:space="0" w:color="auto"/>
        <w:left w:val="none" w:sz="0" w:space="0" w:color="auto"/>
        <w:bottom w:val="none" w:sz="0" w:space="0" w:color="auto"/>
        <w:right w:val="none" w:sz="0" w:space="0" w:color="auto"/>
      </w:divBdr>
    </w:div>
    <w:div w:id="1686252591">
      <w:bodyDiv w:val="1"/>
      <w:marLeft w:val="0"/>
      <w:marRight w:val="0"/>
      <w:marTop w:val="0"/>
      <w:marBottom w:val="0"/>
      <w:divBdr>
        <w:top w:val="none" w:sz="0" w:space="0" w:color="auto"/>
        <w:left w:val="none" w:sz="0" w:space="0" w:color="auto"/>
        <w:bottom w:val="none" w:sz="0" w:space="0" w:color="auto"/>
        <w:right w:val="none" w:sz="0" w:space="0" w:color="auto"/>
      </w:divBdr>
      <w:divsChild>
        <w:div w:id="221210790">
          <w:marLeft w:val="446"/>
          <w:marRight w:val="0"/>
          <w:marTop w:val="0"/>
          <w:marBottom w:val="0"/>
          <w:divBdr>
            <w:top w:val="none" w:sz="0" w:space="0" w:color="auto"/>
            <w:left w:val="none" w:sz="0" w:space="0" w:color="auto"/>
            <w:bottom w:val="none" w:sz="0" w:space="0" w:color="auto"/>
            <w:right w:val="none" w:sz="0" w:space="0" w:color="auto"/>
          </w:divBdr>
        </w:div>
        <w:div w:id="480118143">
          <w:marLeft w:val="446"/>
          <w:marRight w:val="0"/>
          <w:marTop w:val="0"/>
          <w:marBottom w:val="0"/>
          <w:divBdr>
            <w:top w:val="none" w:sz="0" w:space="0" w:color="auto"/>
            <w:left w:val="none" w:sz="0" w:space="0" w:color="auto"/>
            <w:bottom w:val="none" w:sz="0" w:space="0" w:color="auto"/>
            <w:right w:val="none" w:sz="0" w:space="0" w:color="auto"/>
          </w:divBdr>
        </w:div>
        <w:div w:id="901910903">
          <w:marLeft w:val="446"/>
          <w:marRight w:val="0"/>
          <w:marTop w:val="0"/>
          <w:marBottom w:val="0"/>
          <w:divBdr>
            <w:top w:val="none" w:sz="0" w:space="0" w:color="auto"/>
            <w:left w:val="none" w:sz="0" w:space="0" w:color="auto"/>
            <w:bottom w:val="none" w:sz="0" w:space="0" w:color="auto"/>
            <w:right w:val="none" w:sz="0" w:space="0" w:color="auto"/>
          </w:divBdr>
        </w:div>
        <w:div w:id="1158419813">
          <w:marLeft w:val="446"/>
          <w:marRight w:val="0"/>
          <w:marTop w:val="0"/>
          <w:marBottom w:val="0"/>
          <w:divBdr>
            <w:top w:val="none" w:sz="0" w:space="0" w:color="auto"/>
            <w:left w:val="none" w:sz="0" w:space="0" w:color="auto"/>
            <w:bottom w:val="none" w:sz="0" w:space="0" w:color="auto"/>
            <w:right w:val="none" w:sz="0" w:space="0" w:color="auto"/>
          </w:divBdr>
        </w:div>
      </w:divsChild>
    </w:div>
    <w:div w:id="1706902774">
      <w:bodyDiv w:val="1"/>
      <w:marLeft w:val="0"/>
      <w:marRight w:val="0"/>
      <w:marTop w:val="0"/>
      <w:marBottom w:val="0"/>
      <w:divBdr>
        <w:top w:val="none" w:sz="0" w:space="0" w:color="auto"/>
        <w:left w:val="none" w:sz="0" w:space="0" w:color="auto"/>
        <w:bottom w:val="none" w:sz="0" w:space="0" w:color="auto"/>
        <w:right w:val="none" w:sz="0" w:space="0" w:color="auto"/>
      </w:divBdr>
      <w:divsChild>
        <w:div w:id="1777021626">
          <w:marLeft w:val="0"/>
          <w:marRight w:val="0"/>
          <w:marTop w:val="0"/>
          <w:marBottom w:val="0"/>
          <w:divBdr>
            <w:top w:val="none" w:sz="0" w:space="0" w:color="auto"/>
            <w:left w:val="none" w:sz="0" w:space="0" w:color="auto"/>
            <w:bottom w:val="none" w:sz="0" w:space="0" w:color="auto"/>
            <w:right w:val="none" w:sz="0" w:space="0" w:color="auto"/>
          </w:divBdr>
        </w:div>
        <w:div w:id="426197813">
          <w:marLeft w:val="0"/>
          <w:marRight w:val="0"/>
          <w:marTop w:val="0"/>
          <w:marBottom w:val="0"/>
          <w:divBdr>
            <w:top w:val="none" w:sz="0" w:space="0" w:color="auto"/>
            <w:left w:val="none" w:sz="0" w:space="0" w:color="auto"/>
            <w:bottom w:val="none" w:sz="0" w:space="0" w:color="auto"/>
            <w:right w:val="none" w:sz="0" w:space="0" w:color="auto"/>
          </w:divBdr>
        </w:div>
      </w:divsChild>
    </w:div>
    <w:div w:id="1804032298">
      <w:bodyDiv w:val="1"/>
      <w:marLeft w:val="0"/>
      <w:marRight w:val="0"/>
      <w:marTop w:val="0"/>
      <w:marBottom w:val="0"/>
      <w:divBdr>
        <w:top w:val="none" w:sz="0" w:space="0" w:color="auto"/>
        <w:left w:val="none" w:sz="0" w:space="0" w:color="auto"/>
        <w:bottom w:val="none" w:sz="0" w:space="0" w:color="auto"/>
        <w:right w:val="none" w:sz="0" w:space="0" w:color="auto"/>
      </w:divBdr>
    </w:div>
    <w:div w:id="1812558404">
      <w:bodyDiv w:val="1"/>
      <w:marLeft w:val="0"/>
      <w:marRight w:val="0"/>
      <w:marTop w:val="0"/>
      <w:marBottom w:val="0"/>
      <w:divBdr>
        <w:top w:val="none" w:sz="0" w:space="0" w:color="auto"/>
        <w:left w:val="none" w:sz="0" w:space="0" w:color="auto"/>
        <w:bottom w:val="none" w:sz="0" w:space="0" w:color="auto"/>
        <w:right w:val="none" w:sz="0" w:space="0" w:color="auto"/>
      </w:divBdr>
    </w:div>
    <w:div w:id="1838618307">
      <w:bodyDiv w:val="1"/>
      <w:marLeft w:val="0"/>
      <w:marRight w:val="0"/>
      <w:marTop w:val="0"/>
      <w:marBottom w:val="0"/>
      <w:divBdr>
        <w:top w:val="none" w:sz="0" w:space="0" w:color="auto"/>
        <w:left w:val="none" w:sz="0" w:space="0" w:color="auto"/>
        <w:bottom w:val="none" w:sz="0" w:space="0" w:color="auto"/>
        <w:right w:val="none" w:sz="0" w:space="0" w:color="auto"/>
      </w:divBdr>
    </w:div>
    <w:div w:id="1892617498">
      <w:bodyDiv w:val="1"/>
      <w:marLeft w:val="0"/>
      <w:marRight w:val="0"/>
      <w:marTop w:val="0"/>
      <w:marBottom w:val="0"/>
      <w:divBdr>
        <w:top w:val="none" w:sz="0" w:space="0" w:color="auto"/>
        <w:left w:val="none" w:sz="0" w:space="0" w:color="auto"/>
        <w:bottom w:val="none" w:sz="0" w:space="0" w:color="auto"/>
        <w:right w:val="none" w:sz="0" w:space="0" w:color="auto"/>
      </w:divBdr>
    </w:div>
    <w:div w:id="1897088308">
      <w:bodyDiv w:val="1"/>
      <w:marLeft w:val="0"/>
      <w:marRight w:val="0"/>
      <w:marTop w:val="0"/>
      <w:marBottom w:val="0"/>
      <w:divBdr>
        <w:top w:val="none" w:sz="0" w:space="0" w:color="auto"/>
        <w:left w:val="none" w:sz="0" w:space="0" w:color="auto"/>
        <w:bottom w:val="none" w:sz="0" w:space="0" w:color="auto"/>
        <w:right w:val="none" w:sz="0" w:space="0" w:color="auto"/>
      </w:divBdr>
    </w:div>
    <w:div w:id="1912697192">
      <w:bodyDiv w:val="1"/>
      <w:marLeft w:val="0"/>
      <w:marRight w:val="0"/>
      <w:marTop w:val="0"/>
      <w:marBottom w:val="0"/>
      <w:divBdr>
        <w:top w:val="none" w:sz="0" w:space="0" w:color="auto"/>
        <w:left w:val="none" w:sz="0" w:space="0" w:color="auto"/>
        <w:bottom w:val="none" w:sz="0" w:space="0" w:color="auto"/>
        <w:right w:val="none" w:sz="0" w:space="0" w:color="auto"/>
      </w:divBdr>
    </w:div>
    <w:div w:id="1984699455">
      <w:bodyDiv w:val="1"/>
      <w:marLeft w:val="0"/>
      <w:marRight w:val="0"/>
      <w:marTop w:val="0"/>
      <w:marBottom w:val="0"/>
      <w:divBdr>
        <w:top w:val="none" w:sz="0" w:space="0" w:color="auto"/>
        <w:left w:val="none" w:sz="0" w:space="0" w:color="auto"/>
        <w:bottom w:val="none" w:sz="0" w:space="0" w:color="auto"/>
        <w:right w:val="none" w:sz="0" w:space="0" w:color="auto"/>
      </w:divBdr>
    </w:div>
    <w:div w:id="2046321151">
      <w:bodyDiv w:val="1"/>
      <w:marLeft w:val="0"/>
      <w:marRight w:val="0"/>
      <w:marTop w:val="0"/>
      <w:marBottom w:val="0"/>
      <w:divBdr>
        <w:top w:val="none" w:sz="0" w:space="0" w:color="auto"/>
        <w:left w:val="none" w:sz="0" w:space="0" w:color="auto"/>
        <w:bottom w:val="none" w:sz="0" w:space="0" w:color="auto"/>
        <w:right w:val="none" w:sz="0" w:space="0" w:color="auto"/>
      </w:divBdr>
    </w:div>
    <w:div w:id="2064214452">
      <w:bodyDiv w:val="1"/>
      <w:marLeft w:val="0"/>
      <w:marRight w:val="0"/>
      <w:marTop w:val="0"/>
      <w:marBottom w:val="0"/>
      <w:divBdr>
        <w:top w:val="none" w:sz="0" w:space="0" w:color="auto"/>
        <w:left w:val="none" w:sz="0" w:space="0" w:color="auto"/>
        <w:bottom w:val="none" w:sz="0" w:space="0" w:color="auto"/>
        <w:right w:val="none" w:sz="0" w:space="0" w:color="auto"/>
      </w:divBdr>
      <w:divsChild>
        <w:div w:id="122846985">
          <w:marLeft w:val="446"/>
          <w:marRight w:val="0"/>
          <w:marTop w:val="0"/>
          <w:marBottom w:val="0"/>
          <w:divBdr>
            <w:top w:val="none" w:sz="0" w:space="0" w:color="auto"/>
            <w:left w:val="none" w:sz="0" w:space="0" w:color="auto"/>
            <w:bottom w:val="none" w:sz="0" w:space="0" w:color="auto"/>
            <w:right w:val="none" w:sz="0" w:space="0" w:color="auto"/>
          </w:divBdr>
        </w:div>
        <w:div w:id="859704828">
          <w:marLeft w:val="446"/>
          <w:marRight w:val="0"/>
          <w:marTop w:val="0"/>
          <w:marBottom w:val="0"/>
          <w:divBdr>
            <w:top w:val="none" w:sz="0" w:space="0" w:color="auto"/>
            <w:left w:val="none" w:sz="0" w:space="0" w:color="auto"/>
            <w:bottom w:val="none" w:sz="0" w:space="0" w:color="auto"/>
            <w:right w:val="none" w:sz="0" w:space="0" w:color="auto"/>
          </w:divBdr>
        </w:div>
        <w:div w:id="1506438330">
          <w:marLeft w:val="446"/>
          <w:marRight w:val="0"/>
          <w:marTop w:val="0"/>
          <w:marBottom w:val="0"/>
          <w:divBdr>
            <w:top w:val="none" w:sz="0" w:space="0" w:color="auto"/>
            <w:left w:val="none" w:sz="0" w:space="0" w:color="auto"/>
            <w:bottom w:val="none" w:sz="0" w:space="0" w:color="auto"/>
            <w:right w:val="none" w:sz="0" w:space="0" w:color="auto"/>
          </w:divBdr>
        </w:div>
      </w:divsChild>
    </w:div>
    <w:div w:id="2090927110">
      <w:bodyDiv w:val="1"/>
      <w:marLeft w:val="0"/>
      <w:marRight w:val="0"/>
      <w:marTop w:val="0"/>
      <w:marBottom w:val="0"/>
      <w:divBdr>
        <w:top w:val="none" w:sz="0" w:space="0" w:color="auto"/>
        <w:left w:val="none" w:sz="0" w:space="0" w:color="auto"/>
        <w:bottom w:val="none" w:sz="0" w:space="0" w:color="auto"/>
        <w:right w:val="none" w:sz="0" w:space="0" w:color="auto"/>
      </w:divBdr>
      <w:divsChild>
        <w:div w:id="403530061">
          <w:marLeft w:val="547"/>
          <w:marRight w:val="0"/>
          <w:marTop w:val="0"/>
          <w:marBottom w:val="0"/>
          <w:divBdr>
            <w:top w:val="none" w:sz="0" w:space="0" w:color="auto"/>
            <w:left w:val="none" w:sz="0" w:space="0" w:color="auto"/>
            <w:bottom w:val="none" w:sz="0" w:space="0" w:color="auto"/>
            <w:right w:val="none" w:sz="0" w:space="0" w:color="auto"/>
          </w:divBdr>
        </w:div>
      </w:divsChild>
    </w:div>
    <w:div w:id="2123450030">
      <w:bodyDiv w:val="1"/>
      <w:marLeft w:val="0"/>
      <w:marRight w:val="0"/>
      <w:marTop w:val="0"/>
      <w:marBottom w:val="0"/>
      <w:divBdr>
        <w:top w:val="none" w:sz="0" w:space="0" w:color="auto"/>
        <w:left w:val="none" w:sz="0" w:space="0" w:color="auto"/>
        <w:bottom w:val="none" w:sz="0" w:space="0" w:color="auto"/>
        <w:right w:val="none" w:sz="0" w:space="0" w:color="auto"/>
      </w:divBdr>
    </w:div>
    <w:div w:id="21345212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2.bin"/><Relationship Id="rId324" Type="http://schemas.openxmlformats.org/officeDocument/2006/relationships/image" Target="media/image155.png"/><Relationship Id="rId366" Type="http://schemas.openxmlformats.org/officeDocument/2006/relationships/image" Target="media/image189.wmf"/><Relationship Id="rId170" Type="http://schemas.openxmlformats.org/officeDocument/2006/relationships/image" Target="media/image83.wmf"/><Relationship Id="rId226" Type="http://schemas.openxmlformats.org/officeDocument/2006/relationships/image" Target="media/image109.wmf"/><Relationship Id="rId433" Type="http://schemas.openxmlformats.org/officeDocument/2006/relationships/image" Target="media/image215.png"/><Relationship Id="rId268" Type="http://schemas.openxmlformats.org/officeDocument/2006/relationships/image" Target="media/image130.wmf"/><Relationship Id="rId475" Type="http://schemas.openxmlformats.org/officeDocument/2006/relationships/oleObject" Target="embeddings/oleObject208.bin"/><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png"/><Relationship Id="rId377" Type="http://schemas.openxmlformats.org/officeDocument/2006/relationships/oleObject" Target="embeddings/oleObject170.bin"/><Relationship Id="rId500" Type="http://schemas.openxmlformats.org/officeDocument/2006/relationships/oleObject" Target="embeddings/oleObject219.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3.bin"/><Relationship Id="rId402" Type="http://schemas.openxmlformats.org/officeDocument/2006/relationships/oleObject" Target="embeddings/oleObject184.bin"/><Relationship Id="rId279" Type="http://schemas.openxmlformats.org/officeDocument/2006/relationships/oleObject" Target="embeddings/oleObject134.bin"/><Relationship Id="rId444" Type="http://schemas.openxmlformats.org/officeDocument/2006/relationships/image" Target="media/image210.jpeg"/><Relationship Id="rId486" Type="http://schemas.openxmlformats.org/officeDocument/2006/relationships/oleObject" Target="embeddings/oleObject212.bin"/><Relationship Id="rId43" Type="http://schemas.openxmlformats.org/officeDocument/2006/relationships/image" Target="media/image19.wmf"/><Relationship Id="rId139" Type="http://schemas.openxmlformats.org/officeDocument/2006/relationships/image" Target="media/image69.png"/><Relationship Id="rId290" Type="http://schemas.openxmlformats.org/officeDocument/2006/relationships/image" Target="media/image141.wmf"/><Relationship Id="rId304" Type="http://schemas.openxmlformats.org/officeDocument/2006/relationships/image" Target="media/image147.wmf"/><Relationship Id="rId346" Type="http://schemas.openxmlformats.org/officeDocument/2006/relationships/image" Target="media/image176.png"/><Relationship Id="rId388" Type="http://schemas.openxmlformats.org/officeDocument/2006/relationships/image" Target="media/image194.png"/><Relationship Id="rId511" Type="http://schemas.openxmlformats.org/officeDocument/2006/relationships/footer" Target="footer1.xml"/><Relationship Id="rId85" Type="http://schemas.openxmlformats.org/officeDocument/2006/relationships/oleObject" Target="embeddings/oleObject37.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7.bin"/><Relationship Id="rId413" Type="http://schemas.openxmlformats.org/officeDocument/2006/relationships/image" Target="media/image197.wmf"/><Relationship Id="rId248" Type="http://schemas.openxmlformats.org/officeDocument/2006/relationships/image" Target="media/image120.wmf"/><Relationship Id="rId455" Type="http://schemas.openxmlformats.org/officeDocument/2006/relationships/chart" Target="charts/chart15.xml"/><Relationship Id="rId497" Type="http://schemas.openxmlformats.org/officeDocument/2006/relationships/image" Target="media/image233.wmf"/><Relationship Id="rId12" Type="http://schemas.openxmlformats.org/officeDocument/2006/relationships/image" Target="media/image3.e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5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3.bin"/><Relationship Id="rId399" Type="http://schemas.openxmlformats.org/officeDocument/2006/relationships/oleObject" Target="embeddings/oleObject181.bin"/><Relationship Id="rId259" Type="http://schemas.openxmlformats.org/officeDocument/2006/relationships/oleObject" Target="embeddings/oleObject124.bin"/><Relationship Id="rId424" Type="http://schemas.openxmlformats.org/officeDocument/2006/relationships/image" Target="media/image202.png"/><Relationship Id="rId466" Type="http://schemas.openxmlformats.org/officeDocument/2006/relationships/chart" Target="charts/chart20.xml"/><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1.wmf"/><Relationship Id="rId326" Type="http://schemas.openxmlformats.org/officeDocument/2006/relationships/image" Target="media/image157.png"/><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63.bin"/><Relationship Id="rId172" Type="http://schemas.openxmlformats.org/officeDocument/2006/relationships/image" Target="media/image84.wmf"/><Relationship Id="rId228" Type="http://schemas.openxmlformats.org/officeDocument/2006/relationships/image" Target="media/image110.wmf"/><Relationship Id="rId435" Type="http://schemas.openxmlformats.org/officeDocument/2006/relationships/oleObject" Target="embeddings/oleObject201.bin"/><Relationship Id="rId477" Type="http://schemas.openxmlformats.org/officeDocument/2006/relationships/oleObject" Target="embeddings/oleObject209.bin"/><Relationship Id="rId281" Type="http://schemas.openxmlformats.org/officeDocument/2006/relationships/oleObject" Target="embeddings/oleObject135.bin"/><Relationship Id="rId337" Type="http://schemas.openxmlformats.org/officeDocument/2006/relationships/image" Target="media/image167.png"/><Relationship Id="rId502" Type="http://schemas.openxmlformats.org/officeDocument/2006/relationships/oleObject" Target="embeddings/oleObject220.bin"/><Relationship Id="rId34" Type="http://schemas.openxmlformats.org/officeDocument/2006/relationships/oleObject" Target="embeddings/oleObject11.bin"/><Relationship Id="rId76" Type="http://schemas.openxmlformats.org/officeDocument/2006/relationships/image" Target="media/image35.wmf"/><Relationship Id="rId141" Type="http://schemas.openxmlformats.org/officeDocument/2006/relationships/oleObject" Target="embeddings/oleObject62.bin"/><Relationship Id="rId379" Type="http://schemas.openxmlformats.org/officeDocument/2006/relationships/oleObject" Target="embeddings/oleObject171.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4.bin"/><Relationship Id="rId390" Type="http://schemas.openxmlformats.org/officeDocument/2006/relationships/image" Target="media/image196.png"/><Relationship Id="rId404" Type="http://schemas.openxmlformats.org/officeDocument/2006/relationships/oleObject" Target="embeddings/oleObject186.bin"/><Relationship Id="rId446" Type="http://schemas.openxmlformats.org/officeDocument/2006/relationships/image" Target="media/image217.png"/><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8.wmf"/><Relationship Id="rId488" Type="http://schemas.openxmlformats.org/officeDocument/2006/relationships/oleObject" Target="embeddings/oleObject213.bin"/><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8.png"/><Relationship Id="rId513" Type="http://schemas.openxmlformats.org/officeDocument/2006/relationships/theme" Target="theme/theme1.xml"/><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0.wmf"/><Relationship Id="rId415" Type="http://schemas.openxmlformats.org/officeDocument/2006/relationships/image" Target="media/image198.wmf"/><Relationship Id="rId457" Type="http://schemas.openxmlformats.org/officeDocument/2006/relationships/image" Target="media/image226.png"/><Relationship Id="rId261" Type="http://schemas.openxmlformats.org/officeDocument/2006/relationships/oleObject" Target="embeddings/oleObject125.bin"/><Relationship Id="rId499" Type="http://schemas.openxmlformats.org/officeDocument/2006/relationships/image" Target="media/image234.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53.png"/><Relationship Id="rId359" Type="http://schemas.openxmlformats.org/officeDocument/2006/relationships/oleObject" Target="embeddings/oleObject158.bin"/><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oleObject" Target="embeddings/oleObject74.bin"/><Relationship Id="rId219" Type="http://schemas.openxmlformats.org/officeDocument/2006/relationships/oleObject" Target="embeddings/oleObject104.bin"/><Relationship Id="rId370" Type="http://schemas.openxmlformats.org/officeDocument/2006/relationships/image" Target="media/image190.wmf"/><Relationship Id="rId426" Type="http://schemas.openxmlformats.org/officeDocument/2006/relationships/image" Target="media/image204.png"/><Relationship Id="rId230" Type="http://schemas.openxmlformats.org/officeDocument/2006/relationships/image" Target="media/image111.wmf"/><Relationship Id="rId468" Type="http://schemas.openxmlformats.org/officeDocument/2006/relationships/image" Target="media/image231.png"/><Relationship Id="rId25" Type="http://schemas.openxmlformats.org/officeDocument/2006/relationships/image" Target="media/image11.emf"/><Relationship Id="rId67" Type="http://schemas.openxmlformats.org/officeDocument/2006/relationships/oleObject" Target="embeddings/oleObject28.bin"/><Relationship Id="rId272" Type="http://schemas.openxmlformats.org/officeDocument/2006/relationships/image" Target="media/image132.wmf"/><Relationship Id="rId328" Type="http://schemas.openxmlformats.org/officeDocument/2006/relationships/image" Target="media/image159.png"/><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oleObject" Target="embeddings/oleObject173.bin"/><Relationship Id="rId241" Type="http://schemas.openxmlformats.org/officeDocument/2006/relationships/oleObject" Target="embeddings/oleObject115.bin"/><Relationship Id="rId437" Type="http://schemas.openxmlformats.org/officeDocument/2006/relationships/oleObject" Target="embeddings/oleObject203.bin"/><Relationship Id="rId479" Type="http://schemas.openxmlformats.org/officeDocument/2006/relationships/image" Target="media/image223.png"/><Relationship Id="rId36" Type="http://schemas.openxmlformats.org/officeDocument/2006/relationships/image" Target="media/image15.png"/><Relationship Id="rId283" Type="http://schemas.openxmlformats.org/officeDocument/2006/relationships/oleObject" Target="embeddings/oleObject136.bin"/><Relationship Id="rId339" Type="http://schemas.openxmlformats.org/officeDocument/2006/relationships/image" Target="media/image169.png"/><Relationship Id="rId490" Type="http://schemas.openxmlformats.org/officeDocument/2006/relationships/oleObject" Target="embeddings/oleObject214.bin"/><Relationship Id="rId504" Type="http://schemas.openxmlformats.org/officeDocument/2006/relationships/oleObject" Target="embeddings/oleObject221.bin"/><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3.bin"/><Relationship Id="rId185" Type="http://schemas.openxmlformats.org/officeDocument/2006/relationships/oleObject" Target="embeddings/oleObject85.bin"/><Relationship Id="rId350" Type="http://schemas.openxmlformats.org/officeDocument/2006/relationships/image" Target="media/image180.png"/><Relationship Id="rId406" Type="http://schemas.openxmlformats.org/officeDocument/2006/relationships/oleObject" Target="embeddings/oleObject188.bin"/><Relationship Id="rId9" Type="http://schemas.openxmlformats.org/officeDocument/2006/relationships/image" Target="media/image1.png"/><Relationship Id="rId210" Type="http://schemas.openxmlformats.org/officeDocument/2006/relationships/image" Target="media/image101.wmf"/><Relationship Id="rId392" Type="http://schemas.openxmlformats.org/officeDocument/2006/relationships/image" Target="media/image194.wmf"/><Relationship Id="rId448" Type="http://schemas.openxmlformats.org/officeDocument/2006/relationships/image" Target="media/image218.png"/><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49.wmf"/><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5.wmf"/><Relationship Id="rId361" Type="http://schemas.openxmlformats.org/officeDocument/2006/relationships/oleObject" Target="embeddings/oleObject159.bin"/><Relationship Id="rId196" Type="http://schemas.openxmlformats.org/officeDocument/2006/relationships/image" Target="media/image96.wmf"/><Relationship Id="rId417" Type="http://schemas.openxmlformats.org/officeDocument/2006/relationships/image" Target="media/image199.wmf"/><Relationship Id="rId459" Type="http://schemas.openxmlformats.org/officeDocument/2006/relationships/image" Target="media/image228.png"/><Relationship Id="rId16" Type="http://schemas.openxmlformats.org/officeDocument/2006/relationships/image" Target="media/image6.png"/><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chart" Target="charts/chart2.xml"/><Relationship Id="rId470" Type="http://schemas.openxmlformats.org/officeDocument/2006/relationships/image" Target="media/image233.png"/><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image" Target="media/image154.png"/><Relationship Id="rId165" Type="http://schemas.openxmlformats.org/officeDocument/2006/relationships/oleObject" Target="embeddings/oleObject75.bin"/><Relationship Id="rId372" Type="http://schemas.openxmlformats.org/officeDocument/2006/relationships/oleObject" Target="embeddings/oleObject166.bin"/><Relationship Id="rId428" Type="http://schemas.openxmlformats.org/officeDocument/2006/relationships/image" Target="media/image210.png"/><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25.wmf"/><Relationship Id="rId27" Type="http://schemas.openxmlformats.org/officeDocument/2006/relationships/oleObject" Target="embeddings/oleObject6.bin"/><Relationship Id="rId69" Type="http://schemas.openxmlformats.org/officeDocument/2006/relationships/oleObject" Target="embeddings/oleObject29.bin"/><Relationship Id="rId134" Type="http://schemas.openxmlformats.org/officeDocument/2006/relationships/image" Target="media/image64.png"/><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71.png"/><Relationship Id="rId383" Type="http://schemas.openxmlformats.org/officeDocument/2006/relationships/oleObject" Target="embeddings/oleObject175.bin"/><Relationship Id="rId439" Type="http://schemas.openxmlformats.org/officeDocument/2006/relationships/oleObject" Target="embeddings/oleObject205.bin"/><Relationship Id="rId201" Type="http://schemas.openxmlformats.org/officeDocument/2006/relationships/oleObject" Target="embeddings/oleObject93.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chart" Target="charts/chart10.xml"/><Relationship Id="rId506" Type="http://schemas.openxmlformats.org/officeDocument/2006/relationships/oleObject" Target="embeddings/oleObject222.bin"/><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oleObject" Target="embeddings/oleObject151.bin"/><Relationship Id="rId492" Type="http://schemas.openxmlformats.org/officeDocument/2006/relationships/oleObject" Target="embeddings/oleObject215.bin"/><Relationship Id="rId91" Type="http://schemas.openxmlformats.org/officeDocument/2006/relationships/oleObject" Target="embeddings/oleObject40.bin"/><Relationship Id="rId145" Type="http://schemas.openxmlformats.org/officeDocument/2006/relationships/oleObject" Target="embeddings/oleObject64.bin"/><Relationship Id="rId187" Type="http://schemas.openxmlformats.org/officeDocument/2006/relationships/oleObject" Target="embeddings/oleObject86.bin"/><Relationship Id="rId352" Type="http://schemas.openxmlformats.org/officeDocument/2006/relationships/image" Target="media/image182.png"/><Relationship Id="rId394" Type="http://schemas.openxmlformats.org/officeDocument/2006/relationships/image" Target="media/image195.wmf"/><Relationship Id="rId408" Type="http://schemas.openxmlformats.org/officeDocument/2006/relationships/oleObject" Target="embeddings/oleObject190.bin"/><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30.png"/><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chart" Target="charts/chart4.xml"/><Relationship Id="rId363" Type="http://schemas.openxmlformats.org/officeDocument/2006/relationships/oleObject" Target="embeddings/oleObject160.bin"/><Relationship Id="rId419" Type="http://schemas.openxmlformats.org/officeDocument/2006/relationships/oleObject" Target="embeddings/oleObject198.bin"/><Relationship Id="rId223" Type="http://schemas.openxmlformats.org/officeDocument/2006/relationships/oleObject" Target="embeddings/oleObject106.bin"/><Relationship Id="rId430" Type="http://schemas.openxmlformats.org/officeDocument/2006/relationships/image" Target="media/image212.png"/><Relationship Id="rId18" Type="http://schemas.microsoft.com/office/2007/relationships/hdphoto" Target="media/hdphoto1.wdp"/><Relationship Id="rId265" Type="http://schemas.openxmlformats.org/officeDocument/2006/relationships/oleObject" Target="embeddings/oleObject127.bin"/><Relationship Id="rId472" Type="http://schemas.openxmlformats.org/officeDocument/2006/relationships/image" Target="media/image235.png"/><Relationship Id="rId125" Type="http://schemas.openxmlformats.org/officeDocument/2006/relationships/oleObject" Target="embeddings/oleObject57.bin"/><Relationship Id="rId167" Type="http://schemas.openxmlformats.org/officeDocument/2006/relationships/oleObject" Target="embeddings/oleObject76.bin"/><Relationship Id="rId332" Type="http://schemas.openxmlformats.org/officeDocument/2006/relationships/image" Target="media/image162.png"/><Relationship Id="rId374" Type="http://schemas.openxmlformats.org/officeDocument/2006/relationships/oleObject" Target="embeddings/oleObject168.bin"/><Relationship Id="rId71" Type="http://schemas.openxmlformats.org/officeDocument/2006/relationships/oleObject" Target="embeddings/oleObject30.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4.wmf"/><Relationship Id="rId441" Type="http://schemas.openxmlformats.org/officeDocument/2006/relationships/image" Target="media/image207.jpeg"/><Relationship Id="rId483" Type="http://schemas.openxmlformats.org/officeDocument/2006/relationships/image" Target="media/image226.wmf"/><Relationship Id="rId40" Type="http://schemas.openxmlformats.org/officeDocument/2006/relationships/oleObject" Target="embeddings/oleObject14.bin"/><Relationship Id="rId136" Type="http://schemas.openxmlformats.org/officeDocument/2006/relationships/image" Target="media/image66.png"/><Relationship Id="rId178" Type="http://schemas.openxmlformats.org/officeDocument/2006/relationships/image" Target="media/image87.wmf"/><Relationship Id="rId301" Type="http://schemas.openxmlformats.org/officeDocument/2006/relationships/oleObject" Target="embeddings/oleObject145.bin"/><Relationship Id="rId343" Type="http://schemas.openxmlformats.org/officeDocument/2006/relationships/image" Target="media/image173.png"/><Relationship Id="rId82" Type="http://schemas.openxmlformats.org/officeDocument/2006/relationships/image" Target="media/image38.wmf"/><Relationship Id="rId203" Type="http://schemas.openxmlformats.org/officeDocument/2006/relationships/oleObject" Target="embeddings/oleObject94.bin"/><Relationship Id="rId385" Type="http://schemas.openxmlformats.org/officeDocument/2006/relationships/chart" Target="charts/chart7.xml"/><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192.bin"/><Relationship Id="rId452" Type="http://schemas.openxmlformats.org/officeDocument/2006/relationships/chart" Target="charts/chart12.xml"/><Relationship Id="rId494" Type="http://schemas.openxmlformats.org/officeDocument/2006/relationships/oleObject" Target="embeddings/oleObject216.bin"/><Relationship Id="rId508" Type="http://schemas.openxmlformats.org/officeDocument/2006/relationships/oleObject" Target="embeddings/oleObject223.bin"/><Relationship Id="rId105" Type="http://schemas.openxmlformats.org/officeDocument/2006/relationships/oleObject" Target="embeddings/oleObject47.bin"/><Relationship Id="rId147" Type="http://schemas.openxmlformats.org/officeDocument/2006/relationships/image" Target="media/image72.wmf"/><Relationship Id="rId312" Type="http://schemas.openxmlformats.org/officeDocument/2006/relationships/image" Target="media/image150.wmf"/><Relationship Id="rId354" Type="http://schemas.openxmlformats.org/officeDocument/2006/relationships/image" Target="media/image184.wmf"/><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oleObject" Target="embeddings/oleObject87.bin"/><Relationship Id="rId396" Type="http://schemas.openxmlformats.org/officeDocument/2006/relationships/image" Target="media/image196.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00.bin"/><Relationship Id="rId463" Type="http://schemas.openxmlformats.org/officeDocument/2006/relationships/chart" Target="charts/chart17.xml"/><Relationship Id="rId116" Type="http://schemas.openxmlformats.org/officeDocument/2006/relationships/image" Target="media/image55.wmf"/><Relationship Id="rId158" Type="http://schemas.openxmlformats.org/officeDocument/2006/relationships/image" Target="media/image77.wmf"/><Relationship Id="rId323" Type="http://schemas.openxmlformats.org/officeDocument/2006/relationships/chart" Target="charts/chart6.xml"/><Relationship Id="rId20" Type="http://schemas.openxmlformats.org/officeDocument/2006/relationships/oleObject" Target="embeddings/oleObject3.bin"/><Relationship Id="rId62" Type="http://schemas.openxmlformats.org/officeDocument/2006/relationships/image" Target="media/image28.wmf"/><Relationship Id="rId365" Type="http://schemas.openxmlformats.org/officeDocument/2006/relationships/oleObject" Target="embeddings/oleObject161.bin"/><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4.png"/><Relationship Id="rId474" Type="http://schemas.openxmlformats.org/officeDocument/2006/relationships/image" Target="media/image220.wmf"/><Relationship Id="rId127" Type="http://schemas.openxmlformats.org/officeDocument/2006/relationships/oleObject" Target="embeddings/oleObject58.bin"/><Relationship Id="rId31" Type="http://schemas.openxmlformats.org/officeDocument/2006/relationships/oleObject" Target="embeddings/oleObject8.bin"/><Relationship Id="rId73" Type="http://schemas.openxmlformats.org/officeDocument/2006/relationships/oleObject" Target="embeddings/oleObject31.bin"/><Relationship Id="rId169" Type="http://schemas.openxmlformats.org/officeDocument/2006/relationships/oleObject" Target="embeddings/oleObject77.bin"/><Relationship Id="rId334" Type="http://schemas.openxmlformats.org/officeDocument/2006/relationships/image" Target="media/image164.png"/><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83.bin"/><Relationship Id="rId443" Type="http://schemas.openxmlformats.org/officeDocument/2006/relationships/image" Target="media/image209.png"/><Relationship Id="rId303" Type="http://schemas.openxmlformats.org/officeDocument/2006/relationships/oleObject" Target="embeddings/oleObject147.bin"/><Relationship Id="rId485" Type="http://schemas.openxmlformats.org/officeDocument/2006/relationships/image" Target="media/image227.wmf"/><Relationship Id="rId42" Type="http://schemas.openxmlformats.org/officeDocument/2006/relationships/oleObject" Target="embeddings/oleObject15.bin"/><Relationship Id="rId84" Type="http://schemas.openxmlformats.org/officeDocument/2006/relationships/image" Target="media/image39.wmf"/><Relationship Id="rId138" Type="http://schemas.openxmlformats.org/officeDocument/2006/relationships/image" Target="media/image68.png"/><Relationship Id="rId345" Type="http://schemas.openxmlformats.org/officeDocument/2006/relationships/image" Target="media/image175.png"/><Relationship Id="rId387" Type="http://schemas.openxmlformats.org/officeDocument/2006/relationships/chart" Target="charts/chart9.xml"/><Relationship Id="rId510" Type="http://schemas.openxmlformats.org/officeDocument/2006/relationships/oleObject" Target="embeddings/oleObject224.bin"/><Relationship Id="rId191" Type="http://schemas.openxmlformats.org/officeDocument/2006/relationships/oleObject" Target="embeddings/oleObject88.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194.bin"/><Relationship Id="rId107" Type="http://schemas.openxmlformats.org/officeDocument/2006/relationships/oleObject" Target="embeddings/oleObject48.bin"/><Relationship Id="rId289" Type="http://schemas.openxmlformats.org/officeDocument/2006/relationships/oleObject" Target="embeddings/oleObject139.bin"/><Relationship Id="rId454" Type="http://schemas.openxmlformats.org/officeDocument/2006/relationships/chart" Target="charts/chart14.xml"/><Relationship Id="rId496" Type="http://schemas.openxmlformats.org/officeDocument/2006/relationships/oleObject" Target="embeddings/oleObject217.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image" Target="media/image151.wmf"/><Relationship Id="rId356" Type="http://schemas.openxmlformats.org/officeDocument/2006/relationships/image" Target="media/image185.wmf"/><Relationship Id="rId398" Type="http://schemas.openxmlformats.org/officeDocument/2006/relationships/oleObject" Target="embeddings/oleObject180.bin"/><Relationship Id="rId95" Type="http://schemas.openxmlformats.org/officeDocument/2006/relationships/oleObject" Target="embeddings/oleObject42.bin"/><Relationship Id="rId160" Type="http://schemas.openxmlformats.org/officeDocument/2006/relationships/image" Target="media/image78.wmf"/><Relationship Id="rId216" Type="http://schemas.openxmlformats.org/officeDocument/2006/relationships/image" Target="media/image104.wmf"/><Relationship Id="rId423" Type="http://schemas.openxmlformats.org/officeDocument/2006/relationships/image" Target="media/image201.png"/><Relationship Id="rId258" Type="http://schemas.openxmlformats.org/officeDocument/2006/relationships/image" Target="media/image125.wmf"/><Relationship Id="rId465" Type="http://schemas.openxmlformats.org/officeDocument/2006/relationships/chart" Target="charts/chart19.xml"/><Relationship Id="rId22" Type="http://schemas.openxmlformats.org/officeDocument/2006/relationships/oleObject" Target="embeddings/oleObject4.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6.png"/><Relationship Id="rId367" Type="http://schemas.openxmlformats.org/officeDocument/2006/relationships/oleObject" Target="embeddings/oleObject162.bin"/><Relationship Id="rId171" Type="http://schemas.openxmlformats.org/officeDocument/2006/relationships/oleObject" Target="embeddings/oleObject78.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06.wmf"/><Relationship Id="rId476" Type="http://schemas.openxmlformats.org/officeDocument/2006/relationships/image" Target="media/image221.w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36.wmf"/><Relationship Id="rId336" Type="http://schemas.openxmlformats.org/officeDocument/2006/relationships/image" Target="media/image166.png"/><Relationship Id="rId501" Type="http://schemas.openxmlformats.org/officeDocument/2006/relationships/image" Target="media/image235.wmf"/><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89.wmf"/><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6.png"/><Relationship Id="rId487" Type="http://schemas.openxmlformats.org/officeDocument/2006/relationships/image" Target="media/image228.wmf"/><Relationship Id="rId291" Type="http://schemas.openxmlformats.org/officeDocument/2006/relationships/oleObject" Target="embeddings/oleObject140.bin"/><Relationship Id="rId305" Type="http://schemas.openxmlformats.org/officeDocument/2006/relationships/oleObject" Target="embeddings/oleObject148.bin"/><Relationship Id="rId347" Type="http://schemas.openxmlformats.org/officeDocument/2006/relationships/image" Target="media/image177.png"/><Relationship Id="rId512" Type="http://schemas.openxmlformats.org/officeDocument/2006/relationships/fontTable" Target="fontTable.xml"/><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image" Target="media/image195.png"/><Relationship Id="rId193" Type="http://schemas.openxmlformats.org/officeDocument/2006/relationships/oleObject" Target="embeddings/oleObject89.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image" Target="media/image225.png"/><Relationship Id="rId498" Type="http://schemas.openxmlformats.org/officeDocument/2006/relationships/oleObject" Target="embeddings/oleObject218.bin"/><Relationship Id="rId13" Type="http://schemas.openxmlformats.org/officeDocument/2006/relationships/image" Target="media/image4.png"/><Relationship Id="rId109" Type="http://schemas.openxmlformats.org/officeDocument/2006/relationships/oleObject" Target="embeddings/oleObject49.bin"/><Relationship Id="rId260" Type="http://schemas.openxmlformats.org/officeDocument/2006/relationships/image" Target="media/image126.wmf"/><Relationship Id="rId316" Type="http://schemas.openxmlformats.org/officeDocument/2006/relationships/image" Target="media/image152.png"/><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oleObject" Target="embeddings/oleObject157.bin"/><Relationship Id="rId162" Type="http://schemas.openxmlformats.org/officeDocument/2006/relationships/image" Target="media/image79.wmf"/><Relationship Id="rId218" Type="http://schemas.openxmlformats.org/officeDocument/2006/relationships/image" Target="media/image105.wmf"/><Relationship Id="rId425" Type="http://schemas.openxmlformats.org/officeDocument/2006/relationships/image" Target="media/image203.png"/><Relationship Id="rId467" Type="http://schemas.openxmlformats.org/officeDocument/2006/relationships/chart" Target="charts/chart21.xml"/><Relationship Id="rId271" Type="http://schemas.openxmlformats.org/officeDocument/2006/relationships/oleObject" Target="embeddings/oleObject130.bin"/><Relationship Id="rId24" Type="http://schemas.openxmlformats.org/officeDocument/2006/relationships/oleObject" Target="embeddings/oleObject5.bin"/><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58.png"/><Relationship Id="rId369" Type="http://schemas.openxmlformats.org/officeDocument/2006/relationships/oleObject" Target="embeddings/oleObject164.bin"/><Relationship Id="rId173" Type="http://schemas.openxmlformats.org/officeDocument/2006/relationships/oleObject" Target="embeddings/oleObject79.bin"/><Relationship Id="rId229" Type="http://schemas.openxmlformats.org/officeDocument/2006/relationships/oleObject" Target="embeddings/oleObject109.bin"/><Relationship Id="rId380" Type="http://schemas.openxmlformats.org/officeDocument/2006/relationships/oleObject" Target="embeddings/oleObject172.bin"/><Relationship Id="rId436" Type="http://schemas.openxmlformats.org/officeDocument/2006/relationships/oleObject" Target="embeddings/oleObject202.bin"/><Relationship Id="rId240" Type="http://schemas.openxmlformats.org/officeDocument/2006/relationships/image" Target="media/image116.wmf"/><Relationship Id="rId478" Type="http://schemas.openxmlformats.org/officeDocument/2006/relationships/image" Target="media/image222.png"/><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image" Target="media/image168.png"/><Relationship Id="rId503" Type="http://schemas.openxmlformats.org/officeDocument/2006/relationships/image" Target="media/image236.wmf"/><Relationship Id="rId8" Type="http://schemas.openxmlformats.org/officeDocument/2006/relationships/hyperlink" Target="mailto:elena.sitnikova@soton.ac.uk" TargetMode="External"/><Relationship Id="rId142" Type="http://schemas.openxmlformats.org/officeDocument/2006/relationships/image" Target="media/image70.wmf"/><Relationship Id="rId184" Type="http://schemas.openxmlformats.org/officeDocument/2006/relationships/image" Target="media/image90.wmf"/><Relationship Id="rId391" Type="http://schemas.openxmlformats.org/officeDocument/2006/relationships/image" Target="media/image193.png"/><Relationship Id="rId405" Type="http://schemas.openxmlformats.org/officeDocument/2006/relationships/oleObject" Target="embeddings/oleObject187.bin"/><Relationship Id="rId447" Type="http://schemas.openxmlformats.org/officeDocument/2006/relationships/oleObject" Target="embeddings/oleObject207.bin"/><Relationship Id="rId251" Type="http://schemas.openxmlformats.org/officeDocument/2006/relationships/oleObject" Target="embeddings/oleObject120.bin"/><Relationship Id="rId489" Type="http://schemas.openxmlformats.org/officeDocument/2006/relationships/image" Target="media/image22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oleObject" Target="embeddings/oleObject149.bin"/><Relationship Id="rId349" Type="http://schemas.openxmlformats.org/officeDocument/2006/relationships/image" Target="media/image179.png"/><Relationship Id="rId88" Type="http://schemas.openxmlformats.org/officeDocument/2006/relationships/image" Target="media/image41.wmf"/><Relationship Id="rId111" Type="http://schemas.openxmlformats.org/officeDocument/2006/relationships/oleObject" Target="embeddings/oleObject50.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9.bin"/><Relationship Id="rId360" Type="http://schemas.openxmlformats.org/officeDocument/2006/relationships/image" Target="media/image186.wmf"/><Relationship Id="rId416" Type="http://schemas.openxmlformats.org/officeDocument/2006/relationships/oleObject" Target="embeddings/oleObject196.bin"/><Relationship Id="rId220" Type="http://schemas.openxmlformats.org/officeDocument/2006/relationships/image" Target="media/image106.wmf"/><Relationship Id="rId458" Type="http://schemas.openxmlformats.org/officeDocument/2006/relationships/image" Target="media/image227.png"/><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7.wmf"/><Relationship Id="rId318" Type="http://schemas.openxmlformats.org/officeDocument/2006/relationships/chart" Target="charts/chart1.xml"/><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80.wmf"/><Relationship Id="rId371" Type="http://schemas.openxmlformats.org/officeDocument/2006/relationships/oleObject" Target="embeddings/oleObject165.bin"/><Relationship Id="rId427" Type="http://schemas.openxmlformats.org/officeDocument/2006/relationships/image" Target="media/image205.png"/><Relationship Id="rId469" Type="http://schemas.openxmlformats.org/officeDocument/2006/relationships/image" Target="media/image232.png"/><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0.png"/><Relationship Id="rId480" Type="http://schemas.openxmlformats.org/officeDocument/2006/relationships/image" Target="media/image224.png"/><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image" Target="media/image170.png"/><Relationship Id="rId200" Type="http://schemas.openxmlformats.org/officeDocument/2006/relationships/image" Target="media/image98.wmf"/><Relationship Id="rId382" Type="http://schemas.openxmlformats.org/officeDocument/2006/relationships/oleObject" Target="embeddings/oleObject174.bin"/><Relationship Id="rId438" Type="http://schemas.openxmlformats.org/officeDocument/2006/relationships/oleObject" Target="embeddings/oleObject204.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0.wmf"/><Relationship Id="rId505" Type="http://schemas.openxmlformats.org/officeDocument/2006/relationships/image" Target="media/image237.wmf"/><Relationship Id="rId37" Type="http://schemas.openxmlformats.org/officeDocument/2006/relationships/image" Target="media/image16.wmf"/><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71.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81.png"/><Relationship Id="rId393" Type="http://schemas.openxmlformats.org/officeDocument/2006/relationships/oleObject" Target="embeddings/oleObject177.bin"/><Relationship Id="rId407" Type="http://schemas.openxmlformats.org/officeDocument/2006/relationships/oleObject" Target="embeddings/oleObject189.bin"/><Relationship Id="rId449" Type="http://schemas.openxmlformats.org/officeDocument/2006/relationships/image" Target="media/image219.png"/><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50.bin"/><Relationship Id="rId460" Type="http://schemas.openxmlformats.org/officeDocument/2006/relationships/image" Target="media/image229.png"/><Relationship Id="rId48" Type="http://schemas.openxmlformats.org/officeDocument/2006/relationships/oleObject" Target="embeddings/oleObject18.bin"/><Relationship Id="rId113" Type="http://schemas.openxmlformats.org/officeDocument/2006/relationships/oleObject" Target="embeddings/oleObject51.bin"/><Relationship Id="rId320" Type="http://schemas.openxmlformats.org/officeDocument/2006/relationships/chart" Target="charts/chart3.xml"/><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7.wmf"/><Relationship Id="rId418" Type="http://schemas.openxmlformats.org/officeDocument/2006/relationships/oleObject" Target="embeddings/oleObject197.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4.png"/><Relationship Id="rId17" Type="http://schemas.openxmlformats.org/officeDocument/2006/relationships/image" Target="media/image7.png"/><Relationship Id="rId59" Type="http://schemas.openxmlformats.org/officeDocument/2006/relationships/oleObject" Target="embeddings/oleObject24.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1.png"/><Relationship Id="rId373" Type="http://schemas.openxmlformats.org/officeDocument/2006/relationships/oleObject" Target="embeddings/oleObject167.bin"/><Relationship Id="rId429" Type="http://schemas.openxmlformats.org/officeDocument/2006/relationships/image" Target="media/image211.png"/><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06.bin"/><Relationship Id="rId28" Type="http://schemas.openxmlformats.org/officeDocument/2006/relationships/image" Target="media/image13.wmf"/><Relationship Id="rId275" Type="http://schemas.openxmlformats.org/officeDocument/2006/relationships/oleObject" Target="embeddings/oleObject132.bin"/><Relationship Id="rId300" Type="http://schemas.openxmlformats.org/officeDocument/2006/relationships/image" Target="media/image146.wmf"/><Relationship Id="rId482" Type="http://schemas.openxmlformats.org/officeDocument/2006/relationships/oleObject" Target="embeddings/oleObject210.bin"/><Relationship Id="rId81" Type="http://schemas.openxmlformats.org/officeDocument/2006/relationships/oleObject" Target="embeddings/oleObject35.bin"/><Relationship Id="rId135" Type="http://schemas.openxmlformats.org/officeDocument/2006/relationships/image" Target="media/image65.png"/><Relationship Id="rId177" Type="http://schemas.openxmlformats.org/officeDocument/2006/relationships/oleObject" Target="embeddings/oleObject81.bin"/><Relationship Id="rId342" Type="http://schemas.openxmlformats.org/officeDocument/2006/relationships/image" Target="media/image172.png"/><Relationship Id="rId384" Type="http://schemas.openxmlformats.org/officeDocument/2006/relationships/oleObject" Target="embeddings/oleObject176.bin"/><Relationship Id="rId202" Type="http://schemas.openxmlformats.org/officeDocument/2006/relationships/image" Target="media/image99.wmf"/><Relationship Id="rId244" Type="http://schemas.openxmlformats.org/officeDocument/2006/relationships/image" Target="media/image118.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chart" Target="charts/chart11.xml"/><Relationship Id="rId493" Type="http://schemas.openxmlformats.org/officeDocument/2006/relationships/image" Target="media/image231.wmf"/><Relationship Id="rId507" Type="http://schemas.openxmlformats.org/officeDocument/2006/relationships/image" Target="media/image238.wmf"/><Relationship Id="rId50" Type="http://schemas.openxmlformats.org/officeDocument/2006/relationships/oleObject" Target="embeddings/oleObject19.bin"/><Relationship Id="rId104" Type="http://schemas.openxmlformats.org/officeDocument/2006/relationships/image" Target="media/image49.wmf"/><Relationship Id="rId146" Type="http://schemas.openxmlformats.org/officeDocument/2006/relationships/oleObject" Target="embeddings/oleObject65.bin"/><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image" Target="media/image183.png"/><Relationship Id="rId395" Type="http://schemas.openxmlformats.org/officeDocument/2006/relationships/oleObject" Target="embeddings/oleObject178.bin"/><Relationship Id="rId409" Type="http://schemas.openxmlformats.org/officeDocument/2006/relationships/oleObject" Target="embeddings/oleObject191.bin"/><Relationship Id="rId92" Type="http://schemas.openxmlformats.org/officeDocument/2006/relationships/image" Target="media/image43.wmf"/><Relationship Id="rId213" Type="http://schemas.openxmlformats.org/officeDocument/2006/relationships/oleObject" Target="embeddings/oleObject101.bin"/><Relationship Id="rId420" Type="http://schemas.openxmlformats.org/officeDocument/2006/relationships/oleObject" Target="embeddings/oleObject199.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chart" Target="charts/chart16.xml"/><Relationship Id="rId115" Type="http://schemas.openxmlformats.org/officeDocument/2006/relationships/oleObject" Target="embeddings/oleObject52.bin"/><Relationship Id="rId157" Type="http://schemas.openxmlformats.org/officeDocument/2006/relationships/oleObject" Target="embeddings/oleObject71.bin"/><Relationship Id="rId322" Type="http://schemas.openxmlformats.org/officeDocument/2006/relationships/chart" Target="charts/chart5.xml"/><Relationship Id="rId364" Type="http://schemas.openxmlformats.org/officeDocument/2006/relationships/image" Target="media/image188.wmf"/><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image" Target="media/image8.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3.png"/><Relationship Id="rId473" Type="http://schemas.openxmlformats.org/officeDocument/2006/relationships/image" Target="media/image236.png"/><Relationship Id="rId30" Type="http://schemas.openxmlformats.org/officeDocument/2006/relationships/image" Target="media/image14.png"/><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63.png"/><Relationship Id="rId72" Type="http://schemas.openxmlformats.org/officeDocument/2006/relationships/image" Target="media/image33.wmf"/><Relationship Id="rId375" Type="http://schemas.openxmlformats.org/officeDocument/2006/relationships/oleObject" Target="embeddings/oleObject169.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82.bin"/><Relationship Id="rId442" Type="http://schemas.openxmlformats.org/officeDocument/2006/relationships/image" Target="media/image208.png"/><Relationship Id="rId484" Type="http://schemas.openxmlformats.org/officeDocument/2006/relationships/oleObject" Target="embeddings/oleObject211.bin"/><Relationship Id="rId137" Type="http://schemas.openxmlformats.org/officeDocument/2006/relationships/image" Target="media/image67.png"/><Relationship Id="rId302" Type="http://schemas.openxmlformats.org/officeDocument/2006/relationships/oleObject" Target="embeddings/oleObject146.bin"/><Relationship Id="rId344" Type="http://schemas.openxmlformats.org/officeDocument/2006/relationships/image" Target="media/image174.png"/><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oleObject" Target="embeddings/oleObject82.bin"/><Relationship Id="rId386" Type="http://schemas.openxmlformats.org/officeDocument/2006/relationships/chart" Target="charts/chart8.xml"/><Relationship Id="rId190" Type="http://schemas.openxmlformats.org/officeDocument/2006/relationships/image" Target="media/image93.wmf"/><Relationship Id="rId204" Type="http://schemas.openxmlformats.org/officeDocument/2006/relationships/oleObject" Target="embeddings/oleObject95.bin"/><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3.bin"/><Relationship Id="rId453" Type="http://schemas.openxmlformats.org/officeDocument/2006/relationships/chart" Target="charts/chart13.xml"/><Relationship Id="rId509" Type="http://schemas.openxmlformats.org/officeDocument/2006/relationships/image" Target="media/image23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32.wmf"/><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4.wmf"/><Relationship Id="rId148" Type="http://schemas.openxmlformats.org/officeDocument/2006/relationships/oleObject" Target="embeddings/oleObject66.bin"/><Relationship Id="rId355" Type="http://schemas.openxmlformats.org/officeDocument/2006/relationships/oleObject" Target="embeddings/oleObject155.bin"/><Relationship Id="rId397" Type="http://schemas.openxmlformats.org/officeDocument/2006/relationships/oleObject" Target="embeddings/oleObject179.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0.png"/><Relationship Id="rId464" Type="http://schemas.openxmlformats.org/officeDocument/2006/relationships/chart" Target="charts/chart18.xml"/><Relationship Id="rId299" Type="http://schemas.openxmlformats.org/officeDocument/2006/relationships/oleObject" Target="embeddings/oleObject144.bin"/></Relationships>
</file>

<file path=word/charts/_rels/chart1.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21.xml"/><Relationship Id="rId1" Type="http://schemas.microsoft.com/office/2011/relationships/chartStyle" Target="style21.xml"/></Relationships>
</file>

<file path=word/charts/_rels/chart3.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https://sotonac-my.sharepoint.com/personal/js3v24_soton_ac_uk/Documents/Documents/geometry%20measurements/ScalingPaper.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00001461322194"/>
          <c:y val="5.3912050989394313E-2"/>
          <c:w val="0.71983654296417698"/>
          <c:h val="0.71590259550889468"/>
        </c:manualLayout>
      </c:layout>
      <c:scatterChart>
        <c:scatterStyle val="lineMarker"/>
        <c:varyColors val="0"/>
        <c:ser>
          <c:idx val="1"/>
          <c:order val="0"/>
          <c:tx>
            <c:strRef>
              <c:f>KPoWscalingPresentation!$B$5</c:f>
              <c:strCache>
                <c:ptCount val="1"/>
                <c:pt idx="0">
                  <c:v>benchmark </c:v>
                </c:pt>
              </c:strCache>
            </c:strRef>
          </c:tx>
          <c:spPr>
            <a:ln w="25400" cap="rnd">
              <a:noFill/>
              <a:round/>
            </a:ln>
            <a:effectLst/>
          </c:spPr>
          <c:marker>
            <c:symbol val="circle"/>
            <c:size val="2"/>
            <c:spPr>
              <a:solidFill>
                <a:schemeClr val="tx1"/>
              </a:solidFill>
              <a:ln w="15875">
                <a:solidFill>
                  <a:srgbClr val="FF0000"/>
                </a:solidFill>
              </a:ln>
              <a:effectLst/>
            </c:spPr>
          </c:marker>
          <c:xVal>
            <c:numRef>
              <c:f>KPoWscalingPresentation!$E$5</c:f>
              <c:numCache>
                <c:formatCode>General</c:formatCode>
                <c:ptCount val="1"/>
                <c:pt idx="0">
                  <c:v>0.41</c:v>
                </c:pt>
              </c:numCache>
            </c:numRef>
          </c:xVal>
          <c:yVal>
            <c:numRef>
              <c:f>KPoWscalingPresentation!$F$5</c:f>
              <c:numCache>
                <c:formatCode>General</c:formatCode>
                <c:ptCount val="1"/>
                <c:pt idx="0">
                  <c:v>17.5</c:v>
                </c:pt>
              </c:numCache>
            </c:numRef>
          </c:yVal>
          <c:smooth val="0"/>
          <c:extLst>
            <c:ext xmlns:c16="http://schemas.microsoft.com/office/drawing/2014/chart" uri="{C3380CC4-5D6E-409C-BE32-E72D297353CC}">
              <c16:uniqueId val="{00000000-A5B1-4E7B-893A-9A59C20B147F}"/>
            </c:ext>
          </c:extLst>
        </c:ser>
        <c:ser>
          <c:idx val="2"/>
          <c:order val="1"/>
          <c:tx>
            <c:strRef>
              <c:f>KPoWscalingPresentation!$C$4</c:f>
              <c:strCache>
                <c:ptCount val="1"/>
                <c:pt idx="0">
                  <c:v>pweft</c:v>
                </c:pt>
              </c:strCache>
            </c:strRef>
          </c:tx>
          <c:spPr>
            <a:ln w="9525" cap="rnd">
              <a:solidFill>
                <a:schemeClr val="bg1">
                  <a:lumMod val="50000"/>
                </a:schemeClr>
              </a:solidFill>
              <a:round/>
            </a:ln>
            <a:effectLst/>
          </c:spPr>
          <c:marker>
            <c:symbol val="circle"/>
            <c:size val="5"/>
            <c:spPr>
              <a:solidFill>
                <a:schemeClr val="tx1"/>
              </a:solidFill>
              <a:ln w="15875">
                <a:noFill/>
              </a:ln>
              <a:effectLst/>
            </c:spPr>
          </c:marker>
          <c:xVal>
            <c:numRef>
              <c:f>KPoWscalingPresentation!$E$6:$E$9</c:f>
              <c:numCache>
                <c:formatCode>General</c:formatCode>
                <c:ptCount val="4"/>
                <c:pt idx="0">
                  <c:v>0.46</c:v>
                </c:pt>
                <c:pt idx="1">
                  <c:v>0.41</c:v>
                </c:pt>
                <c:pt idx="2">
                  <c:v>0.32</c:v>
                </c:pt>
                <c:pt idx="3">
                  <c:v>0.28000000000000003</c:v>
                </c:pt>
              </c:numCache>
            </c:numRef>
          </c:xVal>
          <c:yVal>
            <c:numRef>
              <c:f>KPoWscalingPresentation!$F$6:$F$9</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1-A5B1-4E7B-893A-9A59C20B147F}"/>
            </c:ext>
          </c:extLst>
        </c:ser>
        <c:ser>
          <c:idx val="0"/>
          <c:order val="2"/>
          <c:tx>
            <c:strRef>
              <c:f>KPoWscalingPresentation!$D$4</c:f>
              <c:strCache>
                <c:ptCount val="1"/>
                <c:pt idx="0">
                  <c:v>pwarp</c:v>
                </c:pt>
              </c:strCache>
            </c:strRef>
          </c:tx>
          <c:spPr>
            <a:ln w="9525" cap="rnd">
              <a:solidFill>
                <a:schemeClr val="tx1"/>
              </a:solidFill>
              <a:round/>
            </a:ln>
            <a:effectLst/>
          </c:spPr>
          <c:marker>
            <c:symbol val="square"/>
            <c:size val="4"/>
            <c:spPr>
              <a:solidFill>
                <a:schemeClr val="bg1"/>
              </a:solidFill>
              <a:ln w="19050">
                <a:solidFill>
                  <a:schemeClr val="bg1">
                    <a:lumMod val="50000"/>
                  </a:schemeClr>
                </a:solidFill>
              </a:ln>
              <a:effectLst/>
            </c:spPr>
          </c:marker>
          <c:dPt>
            <c:idx val="1"/>
            <c:marker>
              <c:symbol val="square"/>
              <c:size val="2"/>
              <c:spPr>
                <a:solidFill>
                  <a:schemeClr val="bg1"/>
                </a:solidFill>
                <a:ln w="19050">
                  <a:solidFill>
                    <a:schemeClr val="bg1">
                      <a:lumMod val="50000"/>
                    </a:schemeClr>
                  </a:solidFill>
                </a:ln>
                <a:effectLst/>
              </c:spPr>
            </c:marker>
            <c:bubble3D val="0"/>
            <c:extLst>
              <c:ext xmlns:c16="http://schemas.microsoft.com/office/drawing/2014/chart" uri="{C3380CC4-5D6E-409C-BE32-E72D297353CC}">
                <c16:uniqueId val="{00000002-A5B1-4E7B-893A-9A59C20B147F}"/>
              </c:ext>
            </c:extLst>
          </c:dPt>
          <c:xVal>
            <c:numRef>
              <c:f>KPoWscalingPresentation!$E$10:$E$13</c:f>
              <c:numCache>
                <c:formatCode>General</c:formatCode>
                <c:ptCount val="4"/>
                <c:pt idx="0" formatCode="0.00">
                  <c:v>0.37</c:v>
                </c:pt>
                <c:pt idx="1">
                  <c:v>0.41</c:v>
                </c:pt>
                <c:pt idx="2">
                  <c:v>0.48</c:v>
                </c:pt>
                <c:pt idx="3">
                  <c:v>0.57999999999999996</c:v>
                </c:pt>
              </c:numCache>
            </c:numRef>
          </c:xVal>
          <c:yVal>
            <c:numRef>
              <c:f>KPoWscalingPresentation!$F$10:$F$13</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03-A5B1-4E7B-893A-9A59C20B147F}"/>
            </c:ext>
          </c:extLst>
        </c:ser>
        <c:ser>
          <c:idx val="6"/>
          <c:order val="3"/>
          <c:tx>
            <c:strRef>
              <c:f>KPoWscalingPresentation!$B$36</c:f>
              <c:strCache>
                <c:ptCount val="1"/>
                <c:pt idx="0">
                  <c:v>benchmark 6K 6K</c:v>
                </c:pt>
              </c:strCache>
            </c:strRef>
          </c:tx>
          <c:spPr>
            <a:ln w="15875" cap="rnd">
              <a:noFill/>
              <a:round/>
            </a:ln>
            <a:effectLst/>
          </c:spPr>
          <c:marker>
            <c:symbol val="circle"/>
            <c:size val="4"/>
            <c:spPr>
              <a:solidFill>
                <a:srgbClr val="7030A0"/>
              </a:solidFill>
              <a:ln w="15875">
                <a:solidFill>
                  <a:srgbClr val="FF0000"/>
                </a:solidFill>
              </a:ln>
              <a:effectLst/>
            </c:spPr>
          </c:marker>
          <c:xVal>
            <c:numRef>
              <c:f>KPoWscalingPresentation!$E$36</c:f>
              <c:numCache>
                <c:formatCode>General</c:formatCode>
                <c:ptCount val="1"/>
                <c:pt idx="0">
                  <c:v>0.28999999999999998</c:v>
                </c:pt>
              </c:numCache>
            </c:numRef>
          </c:xVal>
          <c:yVal>
            <c:numRef>
              <c:f>KPoWscalingPresentation!$F$36</c:f>
              <c:numCache>
                <c:formatCode>General</c:formatCode>
                <c:ptCount val="1"/>
                <c:pt idx="0">
                  <c:v>17.5</c:v>
                </c:pt>
              </c:numCache>
            </c:numRef>
          </c:yVal>
          <c:smooth val="0"/>
          <c:extLst>
            <c:ext xmlns:c16="http://schemas.microsoft.com/office/drawing/2014/chart" uri="{C3380CC4-5D6E-409C-BE32-E72D297353CC}">
              <c16:uniqueId val="{00000004-A5B1-4E7B-893A-9A59C20B147F}"/>
            </c:ext>
          </c:extLst>
        </c:ser>
        <c:ser>
          <c:idx val="7"/>
          <c:order val="4"/>
          <c:tx>
            <c:strRef>
              <c:f>KPoWscalingPresentation!$C$35</c:f>
              <c:strCache>
                <c:ptCount val="1"/>
                <c:pt idx="0">
                  <c:v>pweftALL</c:v>
                </c:pt>
              </c:strCache>
            </c:strRef>
          </c:tx>
          <c:spPr>
            <a:ln w="9525" cap="rnd">
              <a:solidFill>
                <a:srgbClr val="7030A0"/>
              </a:solidFill>
              <a:round/>
            </a:ln>
            <a:effectLst/>
          </c:spPr>
          <c:marker>
            <c:symbol val="circle"/>
            <c:size val="5"/>
            <c:spPr>
              <a:solidFill>
                <a:srgbClr val="7030A0"/>
              </a:solidFill>
              <a:ln w="9525">
                <a:noFill/>
              </a:ln>
              <a:effectLst/>
            </c:spPr>
          </c:marker>
          <c:xVal>
            <c:numRef>
              <c:f>KPoWscalingPresentation!$E$45:$E$48</c:f>
              <c:numCache>
                <c:formatCode>General</c:formatCode>
                <c:ptCount val="4"/>
                <c:pt idx="0">
                  <c:v>0.32500000000000001</c:v>
                </c:pt>
                <c:pt idx="1">
                  <c:v>0.28999999999999998</c:v>
                </c:pt>
                <c:pt idx="2">
                  <c:v>0.22600000000000001</c:v>
                </c:pt>
                <c:pt idx="3">
                  <c:v>0.19800000000000001</c:v>
                </c:pt>
              </c:numCache>
            </c:numRef>
          </c:xVal>
          <c:yVal>
            <c:numRef>
              <c:f>KPoWscalingPresentation!$F$45:$F$48</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5-A5B1-4E7B-893A-9A59C20B147F}"/>
            </c:ext>
          </c:extLst>
        </c:ser>
        <c:ser>
          <c:idx val="8"/>
          <c:order val="5"/>
          <c:tx>
            <c:strRef>
              <c:f>KPoWscalingPresentation!$D$35</c:f>
              <c:strCache>
                <c:ptCount val="1"/>
                <c:pt idx="0">
                  <c:v>pwarpALL</c:v>
                </c:pt>
              </c:strCache>
            </c:strRef>
          </c:tx>
          <c:spPr>
            <a:ln w="9525" cap="rnd">
              <a:solidFill>
                <a:srgbClr val="7030A0"/>
              </a:solidFill>
              <a:round/>
            </a:ln>
            <a:effectLst/>
          </c:spPr>
          <c:marker>
            <c:symbol val="square"/>
            <c:size val="4"/>
            <c:spPr>
              <a:solidFill>
                <a:schemeClr val="bg1"/>
              </a:solidFill>
              <a:ln w="19050">
                <a:solidFill>
                  <a:srgbClr val="7030A0"/>
                </a:solidFill>
              </a:ln>
              <a:effectLst/>
            </c:spPr>
          </c:marker>
          <c:dPt>
            <c:idx val="1"/>
            <c:marker>
              <c:symbol val="square"/>
              <c:size val="2"/>
              <c:spPr>
                <a:solidFill>
                  <a:schemeClr val="bg1"/>
                </a:solidFill>
                <a:ln w="19050">
                  <a:solidFill>
                    <a:srgbClr val="7030A0"/>
                  </a:solidFill>
                </a:ln>
                <a:effectLst/>
              </c:spPr>
            </c:marker>
            <c:bubble3D val="0"/>
            <c:extLst>
              <c:ext xmlns:c16="http://schemas.microsoft.com/office/drawing/2014/chart" uri="{C3380CC4-5D6E-409C-BE32-E72D297353CC}">
                <c16:uniqueId val="{00000006-A5B1-4E7B-893A-9A59C20B147F}"/>
              </c:ext>
            </c:extLst>
          </c:dPt>
          <c:xVal>
            <c:numRef>
              <c:f>KPoWscalingPresentation!$E$41:$E$44</c:f>
              <c:numCache>
                <c:formatCode>General</c:formatCode>
                <c:ptCount val="4"/>
                <c:pt idx="0">
                  <c:v>0.26200000000000001</c:v>
                </c:pt>
                <c:pt idx="1">
                  <c:v>0.28999999999999998</c:v>
                </c:pt>
                <c:pt idx="2">
                  <c:v>0.33900000000000002</c:v>
                </c:pt>
                <c:pt idx="3">
                  <c:v>0.41</c:v>
                </c:pt>
              </c:numCache>
            </c:numRef>
          </c:xVal>
          <c:yVal>
            <c:numRef>
              <c:f>KPoWscalingPresentation!$F$41:$F$44</c:f>
              <c:numCache>
                <c:formatCode>General</c:formatCode>
                <c:ptCount val="4"/>
                <c:pt idx="0">
                  <c:v>9.6999999999999993</c:v>
                </c:pt>
                <c:pt idx="1">
                  <c:v>17.5</c:v>
                </c:pt>
                <c:pt idx="2">
                  <c:v>30.9</c:v>
                </c:pt>
                <c:pt idx="3">
                  <c:v>46</c:v>
                </c:pt>
              </c:numCache>
            </c:numRef>
          </c:yVal>
          <c:smooth val="0"/>
          <c:extLst>
            <c:ext xmlns:c16="http://schemas.microsoft.com/office/drawing/2014/chart" uri="{C3380CC4-5D6E-409C-BE32-E72D297353CC}">
              <c16:uniqueId val="{00000007-A5B1-4E7B-893A-9A59C20B147F}"/>
            </c:ext>
          </c:extLst>
        </c:ser>
        <c:ser>
          <c:idx val="3"/>
          <c:order val="6"/>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E$20</c:f>
              <c:numCache>
                <c:formatCode>General</c:formatCode>
                <c:ptCount val="1"/>
                <c:pt idx="0">
                  <c:v>0.28999999999999998</c:v>
                </c:pt>
              </c:numCache>
            </c:numRef>
          </c:xVal>
          <c:yVal>
            <c:numRef>
              <c:f>KPoWscalingPresentation!$F$20</c:f>
              <c:numCache>
                <c:formatCode>General</c:formatCode>
                <c:ptCount val="1"/>
                <c:pt idx="0">
                  <c:v>17.5</c:v>
                </c:pt>
              </c:numCache>
            </c:numRef>
          </c:yVal>
          <c:smooth val="0"/>
          <c:extLst>
            <c:ext xmlns:c16="http://schemas.microsoft.com/office/drawing/2014/chart" uri="{C3380CC4-5D6E-409C-BE32-E72D297353CC}">
              <c16:uniqueId val="{00000008-A5B1-4E7B-893A-9A59C20B147F}"/>
            </c:ext>
          </c:extLst>
        </c:ser>
        <c:ser>
          <c:idx val="4"/>
          <c:order val="7"/>
          <c:tx>
            <c:strRef>
              <c:f>KPoWscalingPresentation!$C$19</c:f>
              <c:strCache>
                <c:ptCount val="1"/>
                <c:pt idx="0">
                  <c:v>pweftWEFT</c:v>
                </c:pt>
              </c:strCache>
            </c:strRef>
          </c:tx>
          <c:spPr>
            <a:ln w="6350" cap="rnd">
              <a:solidFill>
                <a:schemeClr val="accent2"/>
              </a:solidFill>
              <a:round/>
            </a:ln>
            <a:effectLst/>
          </c:spPr>
          <c:marker>
            <c:symbol val="circle"/>
            <c:size val="4"/>
            <c:spPr>
              <a:solidFill>
                <a:schemeClr val="accent2"/>
              </a:solidFill>
              <a:ln w="9525">
                <a:noFill/>
              </a:ln>
              <a:effectLst/>
            </c:spPr>
          </c:marker>
          <c:dPt>
            <c:idx val="2"/>
            <c:marker>
              <c:symbol val="circle"/>
              <c:size val="4"/>
              <c:spPr>
                <a:solidFill>
                  <a:schemeClr val="accent2"/>
                </a:solidFill>
                <a:ln w="9525">
                  <a:noFill/>
                </a:ln>
                <a:effectLst/>
              </c:spPr>
            </c:marker>
            <c:bubble3D val="0"/>
            <c:extLst>
              <c:ext xmlns:c16="http://schemas.microsoft.com/office/drawing/2014/chart" uri="{C3380CC4-5D6E-409C-BE32-E72D297353CC}">
                <c16:uniqueId val="{00000009-A5B1-4E7B-893A-9A59C20B147F}"/>
              </c:ext>
            </c:extLst>
          </c:dPt>
          <c:xVal>
            <c:numRef>
              <c:f>KPoWscalingPresentation!$E$21:$E$24</c:f>
              <c:numCache>
                <c:formatCode>General</c:formatCode>
                <c:ptCount val="4"/>
                <c:pt idx="0">
                  <c:v>0.32500000000000001</c:v>
                </c:pt>
                <c:pt idx="1">
                  <c:v>0.28999999999999998</c:v>
                </c:pt>
                <c:pt idx="2">
                  <c:v>0.22600000000000001</c:v>
                </c:pt>
                <c:pt idx="3">
                  <c:v>0.19800000000000001</c:v>
                </c:pt>
              </c:numCache>
            </c:numRef>
          </c:xVal>
          <c:yVal>
            <c:numRef>
              <c:f>KPoWscalingPresentation!$F$21:$F$24</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A-A5B1-4E7B-893A-9A59C20B147F}"/>
            </c:ext>
          </c:extLst>
        </c:ser>
        <c:ser>
          <c:idx val="5"/>
          <c:order val="8"/>
          <c:tx>
            <c:strRef>
              <c:f>KPoWscalingPresentation!$D$19</c:f>
              <c:strCache>
                <c:ptCount val="1"/>
                <c:pt idx="0">
                  <c:v>pwarpWEFT</c:v>
                </c:pt>
              </c:strCache>
            </c:strRef>
          </c:tx>
          <c:spPr>
            <a:ln w="6350" cap="rnd">
              <a:solidFill>
                <a:schemeClr val="accent2"/>
              </a:solidFill>
              <a:round/>
            </a:ln>
            <a:effectLst/>
          </c:spPr>
          <c:marker>
            <c:symbol val="square"/>
            <c:size val="4"/>
            <c:spPr>
              <a:solidFill>
                <a:schemeClr val="bg1"/>
              </a:solidFill>
              <a:ln w="9525">
                <a:solidFill>
                  <a:schemeClr val="accent2"/>
                </a:solidFill>
              </a:ln>
              <a:effectLst/>
            </c:spPr>
          </c:marker>
          <c:dPt>
            <c:idx val="1"/>
            <c:marker>
              <c:symbol val="square"/>
              <c:size val="2"/>
              <c:spPr>
                <a:solidFill>
                  <a:schemeClr val="bg1"/>
                </a:solidFill>
                <a:ln w="9525">
                  <a:solidFill>
                    <a:schemeClr val="accent2"/>
                  </a:solidFill>
                </a:ln>
                <a:effectLst/>
              </c:spPr>
            </c:marker>
            <c:bubble3D val="0"/>
            <c:extLst>
              <c:ext xmlns:c16="http://schemas.microsoft.com/office/drawing/2014/chart" uri="{C3380CC4-5D6E-409C-BE32-E72D297353CC}">
                <c16:uniqueId val="{0000000B-A5B1-4E7B-893A-9A59C20B147F}"/>
              </c:ext>
            </c:extLst>
          </c:dPt>
          <c:xVal>
            <c:numRef>
              <c:f>KPoWscalingPresentation!$E$25:$E$28</c:f>
              <c:numCache>
                <c:formatCode>General</c:formatCode>
                <c:ptCount val="4"/>
                <c:pt idx="0">
                  <c:v>0.26200000000000001</c:v>
                </c:pt>
                <c:pt idx="1">
                  <c:v>0.28999999999999998</c:v>
                </c:pt>
                <c:pt idx="2" formatCode="0.00">
                  <c:v>0.33900000000000002</c:v>
                </c:pt>
                <c:pt idx="3">
                  <c:v>0.41</c:v>
                </c:pt>
              </c:numCache>
            </c:numRef>
          </c:xVal>
          <c:yVal>
            <c:numRef>
              <c:f>KPoWscalingPresentation!$F$25:$F$28</c:f>
              <c:numCache>
                <c:formatCode>General</c:formatCode>
                <c:ptCount val="4"/>
                <c:pt idx="0">
                  <c:v>9.6999999999999993</c:v>
                </c:pt>
                <c:pt idx="1">
                  <c:v>17.5</c:v>
                </c:pt>
                <c:pt idx="2">
                  <c:v>30.9</c:v>
                </c:pt>
                <c:pt idx="3">
                  <c:v>46</c:v>
                </c:pt>
              </c:numCache>
            </c:numRef>
          </c:yVal>
          <c:smooth val="0"/>
          <c:extLst>
            <c:ext xmlns:c16="http://schemas.microsoft.com/office/drawing/2014/chart" uri="{C3380CC4-5D6E-409C-BE32-E72D297353CC}">
              <c16:uniqueId val="{0000000C-A5B1-4E7B-893A-9A59C20B147F}"/>
            </c:ext>
          </c:extLst>
        </c:ser>
        <c:ser>
          <c:idx val="9"/>
          <c:order val="9"/>
          <c:tx>
            <c:strRef>
              <c:f>KPoWscalingPresentation!$B$51</c:f>
              <c:strCache>
                <c:ptCount val="1"/>
                <c:pt idx="0">
                  <c:v>benchmark WARP</c:v>
                </c:pt>
              </c:strCache>
            </c:strRef>
          </c:tx>
          <c:spPr>
            <a:ln w="12700" cap="rnd">
              <a:noFill/>
              <a:round/>
            </a:ln>
            <a:effectLst/>
          </c:spPr>
          <c:marker>
            <c:symbol val="circle"/>
            <c:size val="5"/>
            <c:spPr>
              <a:solidFill>
                <a:srgbClr val="00B0F0"/>
              </a:solidFill>
              <a:ln w="15875">
                <a:solidFill>
                  <a:srgbClr val="FF0000"/>
                </a:solidFill>
              </a:ln>
              <a:effectLst/>
            </c:spPr>
          </c:marker>
          <c:xVal>
            <c:numRef>
              <c:f>KPoWscalingPresentation!$E$51</c:f>
              <c:numCache>
                <c:formatCode>General</c:formatCode>
                <c:ptCount val="1"/>
                <c:pt idx="0">
                  <c:v>0.41</c:v>
                </c:pt>
              </c:numCache>
            </c:numRef>
          </c:xVal>
          <c:yVal>
            <c:numRef>
              <c:f>KPoWscalingPresentation!$F$51</c:f>
              <c:numCache>
                <c:formatCode>General</c:formatCode>
                <c:ptCount val="1"/>
                <c:pt idx="0">
                  <c:v>17.5</c:v>
                </c:pt>
              </c:numCache>
            </c:numRef>
          </c:yVal>
          <c:smooth val="0"/>
          <c:extLst>
            <c:ext xmlns:c16="http://schemas.microsoft.com/office/drawing/2014/chart" uri="{C3380CC4-5D6E-409C-BE32-E72D297353CC}">
              <c16:uniqueId val="{0000000D-A5B1-4E7B-893A-9A59C20B147F}"/>
            </c:ext>
          </c:extLst>
        </c:ser>
        <c:ser>
          <c:idx val="10"/>
          <c:order val="10"/>
          <c:tx>
            <c:strRef>
              <c:f>KPoWscalingPresentation!$C$50</c:f>
              <c:strCache>
                <c:ptCount val="1"/>
                <c:pt idx="0">
                  <c:v>pweftWARP</c:v>
                </c:pt>
              </c:strCache>
            </c:strRef>
          </c:tx>
          <c:spPr>
            <a:ln w="6350" cap="rnd">
              <a:solidFill>
                <a:srgbClr val="00B0F0"/>
              </a:solidFill>
              <a:round/>
            </a:ln>
            <a:effectLst/>
          </c:spPr>
          <c:marker>
            <c:symbol val="circle"/>
            <c:size val="4"/>
            <c:spPr>
              <a:solidFill>
                <a:srgbClr val="00B0F0"/>
              </a:solidFill>
              <a:ln w="9525">
                <a:noFill/>
              </a:ln>
              <a:effectLst/>
            </c:spPr>
          </c:marker>
          <c:xVal>
            <c:numRef>
              <c:f>KPoWscalingPresentation!$E$60:$E$63</c:f>
              <c:numCache>
                <c:formatCode>General</c:formatCode>
                <c:ptCount val="4"/>
                <c:pt idx="0">
                  <c:v>0.46</c:v>
                </c:pt>
                <c:pt idx="1">
                  <c:v>0.41</c:v>
                </c:pt>
                <c:pt idx="2">
                  <c:v>0.32</c:v>
                </c:pt>
                <c:pt idx="3">
                  <c:v>0.28000000000000003</c:v>
                </c:pt>
              </c:numCache>
            </c:numRef>
          </c:xVal>
          <c:yVal>
            <c:numRef>
              <c:f>KPoWscalingPresentation!$F$60:$F$63</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E-A5B1-4E7B-893A-9A59C20B147F}"/>
            </c:ext>
          </c:extLst>
        </c:ser>
        <c:ser>
          <c:idx val="11"/>
          <c:order val="11"/>
          <c:tx>
            <c:strRef>
              <c:f>KPoWscalingPresentation!$D$50</c:f>
              <c:strCache>
                <c:ptCount val="1"/>
                <c:pt idx="0">
                  <c:v>pwarpWARP</c:v>
                </c:pt>
              </c:strCache>
            </c:strRef>
          </c:tx>
          <c:spPr>
            <a:ln w="6350" cap="rnd">
              <a:solidFill>
                <a:srgbClr val="00B0F0"/>
              </a:solidFill>
              <a:round/>
            </a:ln>
            <a:effectLst/>
          </c:spPr>
          <c:marker>
            <c:symbol val="square"/>
            <c:size val="4"/>
            <c:spPr>
              <a:solidFill>
                <a:schemeClr val="bg1"/>
              </a:solidFill>
              <a:ln w="9525">
                <a:solidFill>
                  <a:srgbClr val="00B0F0"/>
                </a:solidFill>
              </a:ln>
              <a:effectLst/>
            </c:spPr>
          </c:marker>
          <c:dPt>
            <c:idx val="1"/>
            <c:marker>
              <c:symbol val="square"/>
              <c:size val="2"/>
              <c:spPr>
                <a:solidFill>
                  <a:schemeClr val="bg1"/>
                </a:solidFill>
                <a:ln w="9525">
                  <a:solidFill>
                    <a:srgbClr val="00B0F0"/>
                  </a:solidFill>
                </a:ln>
                <a:effectLst/>
              </c:spPr>
            </c:marker>
            <c:bubble3D val="0"/>
            <c:extLst>
              <c:ext xmlns:c16="http://schemas.microsoft.com/office/drawing/2014/chart" uri="{C3380CC4-5D6E-409C-BE32-E72D297353CC}">
                <c16:uniqueId val="{0000000F-A5B1-4E7B-893A-9A59C20B147F}"/>
              </c:ext>
            </c:extLst>
          </c:dPt>
          <c:xVal>
            <c:numRef>
              <c:f>KPoWscalingPresentation!$E$56:$E$59</c:f>
              <c:numCache>
                <c:formatCode>General</c:formatCode>
                <c:ptCount val="4"/>
                <c:pt idx="0">
                  <c:v>0.37</c:v>
                </c:pt>
                <c:pt idx="1">
                  <c:v>0.41</c:v>
                </c:pt>
                <c:pt idx="2">
                  <c:v>0.48</c:v>
                </c:pt>
                <c:pt idx="3">
                  <c:v>0.57999999999999996</c:v>
                </c:pt>
              </c:numCache>
            </c:numRef>
          </c:xVal>
          <c:yVal>
            <c:numRef>
              <c:f>KPoWscalingPresentation!$F$56:$F$59</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10-A5B1-4E7B-893A-9A59C20B147F}"/>
            </c:ext>
          </c:extLst>
        </c:ser>
        <c:dLbls>
          <c:showLegendKey val="0"/>
          <c:showVal val="0"/>
          <c:showCatName val="0"/>
          <c:showSerName val="0"/>
          <c:showPercent val="0"/>
          <c:showBubbleSize val="0"/>
        </c:dLbls>
        <c:axId val="772774143"/>
        <c:axId val="772773727"/>
      </c:scatterChart>
      <c:valAx>
        <c:axId val="772774143"/>
        <c:scaling>
          <c:orientation val="minMax"/>
          <c:max val="0.70000000000000007"/>
          <c:min val="0.1"/>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Warp tow density</a:t>
                </a:r>
              </a:p>
            </c:rich>
          </c:tx>
          <c:layout>
            <c:manualLayout>
              <c:xMode val="edge"/>
              <c:yMode val="edge"/>
              <c:x val="0.34881760997079725"/>
              <c:y val="0.874050743657042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0.2"/>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10"/>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67146811317687"/>
          <c:y val="6.0181057604261665E-2"/>
          <c:w val="0.737920185251288"/>
          <c:h val="0.68286801359132432"/>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K$21</c:f>
              <c:numCache>
                <c:formatCode>General</c:formatCode>
                <c:ptCount val="1"/>
                <c:pt idx="0">
                  <c:v>69.576800000000006</c:v>
                </c:pt>
              </c:numCache>
            </c:numRef>
          </c:yVal>
          <c:smooth val="0"/>
          <c:extLst>
            <c:ext xmlns:c16="http://schemas.microsoft.com/office/drawing/2014/chart" uri="{C3380CC4-5D6E-409C-BE32-E72D297353CC}">
              <c16:uniqueId val="{00000000-6F72-478F-9603-2451F0CFBB09}"/>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G$28:$G$30</c:f>
              <c:numCache>
                <c:formatCode>General</c:formatCode>
                <c:ptCount val="3"/>
                <c:pt idx="0">
                  <c:v>0.315</c:v>
                </c:pt>
                <c:pt idx="1">
                  <c:v>0.51100000000000001</c:v>
                </c:pt>
                <c:pt idx="2">
                  <c:v>0.64100000000000001</c:v>
                </c:pt>
              </c:numCache>
            </c:numRef>
          </c:xVal>
          <c:yVal>
            <c:numRef>
              <c:f>'Scaling by half'!$K$28:$K$30</c:f>
              <c:numCache>
                <c:formatCode>General</c:formatCode>
                <c:ptCount val="3"/>
                <c:pt idx="0">
                  <c:v>68.942499999999995</c:v>
                </c:pt>
                <c:pt idx="1">
                  <c:v>66.204099999999997</c:v>
                </c:pt>
                <c:pt idx="2">
                  <c:v>62.989899999999999</c:v>
                </c:pt>
              </c:numCache>
            </c:numRef>
          </c:yVal>
          <c:smooth val="0"/>
          <c:extLst>
            <c:ext xmlns:c16="http://schemas.microsoft.com/office/drawing/2014/chart" uri="{C3380CC4-5D6E-409C-BE32-E72D297353CC}">
              <c16:uniqueId val="{00000001-6F72-478F-9603-2451F0CFBB09}"/>
            </c:ext>
          </c:extLst>
        </c:ser>
        <c:ser>
          <c:idx val="6"/>
          <c:order val="2"/>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K$22:$K$24</c:f>
              <c:numCache>
                <c:formatCode>General</c:formatCode>
                <c:ptCount val="3"/>
                <c:pt idx="0">
                  <c:v>118.4425</c:v>
                </c:pt>
                <c:pt idx="1">
                  <c:v>23.513000000000002</c:v>
                </c:pt>
                <c:pt idx="2" formatCode="0.00">
                  <c:v>17.2319</c:v>
                </c:pt>
              </c:numCache>
            </c:numRef>
          </c:yVal>
          <c:smooth val="0"/>
          <c:extLst>
            <c:ext xmlns:c16="http://schemas.microsoft.com/office/drawing/2014/chart" uri="{C3380CC4-5D6E-409C-BE32-E72D297353CC}">
              <c16:uniqueId val="{00000002-6F72-478F-9603-2451F0CFBB09}"/>
            </c:ext>
          </c:extLst>
        </c:ser>
        <c:ser>
          <c:idx val="7"/>
          <c:order val="3"/>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K$25:$K$27</c:f>
              <c:numCache>
                <c:formatCode>General</c:formatCode>
                <c:ptCount val="3"/>
                <c:pt idx="0">
                  <c:v>113.3004</c:v>
                </c:pt>
                <c:pt idx="1">
                  <c:v>29.761199999999999</c:v>
                </c:pt>
                <c:pt idx="2">
                  <c:v>15.3591</c:v>
                </c:pt>
              </c:numCache>
            </c:numRef>
          </c:yVal>
          <c:smooth val="0"/>
          <c:extLst>
            <c:ext xmlns:c16="http://schemas.microsoft.com/office/drawing/2014/chart" uri="{C3380CC4-5D6E-409C-BE32-E72D297353CC}">
              <c16:uniqueId val="{00000003-6F72-478F-9603-2451F0CFBB09}"/>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G$34</c:f>
              <c:numCache>
                <c:formatCode>General</c:formatCode>
                <c:ptCount val="1"/>
                <c:pt idx="0">
                  <c:v>0.36199999999999999</c:v>
                </c:pt>
              </c:numCache>
            </c:numRef>
          </c:xVal>
          <c:yVal>
            <c:numRef>
              <c:f>'Scaling by half'!$K$34</c:f>
              <c:numCache>
                <c:formatCode>General</c:formatCode>
                <c:ptCount val="1"/>
                <c:pt idx="0">
                  <c:v>96.731899999999996</c:v>
                </c:pt>
              </c:numCache>
            </c:numRef>
          </c:yVal>
          <c:smooth val="0"/>
          <c:extLst>
            <c:ext xmlns:c16="http://schemas.microsoft.com/office/drawing/2014/chart" uri="{C3380CC4-5D6E-409C-BE32-E72D297353CC}">
              <c16:uniqueId val="{00000004-6F72-478F-9603-2451F0CFBB09}"/>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K$43:$K$45</c:f>
              <c:numCache>
                <c:formatCode>General</c:formatCode>
                <c:ptCount val="3"/>
                <c:pt idx="0">
                  <c:v>95.270600000000002</c:v>
                </c:pt>
                <c:pt idx="1">
                  <c:v>92.901200000000003</c:v>
                </c:pt>
                <c:pt idx="2">
                  <c:v>86.844099999999997</c:v>
                </c:pt>
              </c:numCache>
            </c:numRef>
          </c:yVal>
          <c:smooth val="0"/>
          <c:extLst>
            <c:ext xmlns:c16="http://schemas.microsoft.com/office/drawing/2014/chart" uri="{C3380CC4-5D6E-409C-BE32-E72D297353CC}">
              <c16:uniqueId val="{00000005-6F72-478F-9603-2451F0CFBB09}"/>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K$39:$K$41</c:f>
              <c:numCache>
                <c:formatCode>General</c:formatCode>
                <c:ptCount val="3"/>
                <c:pt idx="0">
                  <c:v>125.6155</c:v>
                </c:pt>
                <c:pt idx="1">
                  <c:v>48.522599999999997</c:v>
                </c:pt>
                <c:pt idx="2">
                  <c:v>19.5169</c:v>
                </c:pt>
              </c:numCache>
            </c:numRef>
          </c:yVal>
          <c:smooth val="0"/>
          <c:extLst>
            <c:ext xmlns:c16="http://schemas.microsoft.com/office/drawing/2014/chart" uri="{C3380CC4-5D6E-409C-BE32-E72D297353CC}">
              <c16:uniqueId val="{00000006-6F72-478F-9603-2451F0CFBB09}"/>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K$35:$K$37</c:f>
              <c:numCache>
                <c:formatCode>General</c:formatCode>
                <c:ptCount val="3"/>
                <c:pt idx="0">
                  <c:v>129.59309999999999</c:v>
                </c:pt>
                <c:pt idx="1">
                  <c:v>36.9985</c:v>
                </c:pt>
                <c:pt idx="2" formatCode="0.00">
                  <c:v>22.7257</c:v>
                </c:pt>
              </c:numCache>
            </c:numRef>
          </c:yVal>
          <c:smooth val="0"/>
          <c:extLst>
            <c:ext xmlns:c16="http://schemas.microsoft.com/office/drawing/2014/chart" uri="{C3380CC4-5D6E-409C-BE32-E72D297353CC}">
              <c16:uniqueId val="{00000007-6F72-478F-9603-2451F0CFBB09}"/>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G$5</c:f>
              <c:numCache>
                <c:formatCode>General</c:formatCode>
                <c:ptCount val="1"/>
                <c:pt idx="0">
                  <c:v>0.36199999999999999</c:v>
                </c:pt>
              </c:numCache>
            </c:numRef>
          </c:xVal>
          <c:yVal>
            <c:numRef>
              <c:f>'Scaling by half'!$K$5</c:f>
              <c:numCache>
                <c:formatCode>General</c:formatCode>
                <c:ptCount val="1"/>
                <c:pt idx="0">
                  <c:v>86.485900000000001</c:v>
                </c:pt>
              </c:numCache>
            </c:numRef>
          </c:yVal>
          <c:smooth val="0"/>
          <c:extLst>
            <c:ext xmlns:c16="http://schemas.microsoft.com/office/drawing/2014/chart" uri="{C3380CC4-5D6E-409C-BE32-E72D297353CC}">
              <c16:uniqueId val="{00000008-6F72-478F-9603-2451F0CFBB09}"/>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K$6:$K$8</c:f>
              <c:numCache>
                <c:formatCode>General</c:formatCode>
                <c:ptCount val="3"/>
                <c:pt idx="0">
                  <c:v>129.27000000000001</c:v>
                </c:pt>
                <c:pt idx="1">
                  <c:v>28.34</c:v>
                </c:pt>
                <c:pt idx="2">
                  <c:v>19.2349</c:v>
                </c:pt>
              </c:numCache>
            </c:numRef>
          </c:yVal>
          <c:smooth val="0"/>
          <c:extLst>
            <c:ext xmlns:c16="http://schemas.microsoft.com/office/drawing/2014/chart" uri="{C3380CC4-5D6E-409C-BE32-E72D297353CC}">
              <c16:uniqueId val="{00000009-6F72-478F-9603-2451F0CFBB09}"/>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K$9:$K$11</c:f>
              <c:numCache>
                <c:formatCode>General</c:formatCode>
                <c:ptCount val="3"/>
                <c:pt idx="0">
                  <c:v>122.01</c:v>
                </c:pt>
                <c:pt idx="1">
                  <c:v>39.127800000000001</c:v>
                </c:pt>
                <c:pt idx="2">
                  <c:v>17.034500000000001</c:v>
                </c:pt>
              </c:numCache>
            </c:numRef>
          </c:yVal>
          <c:smooth val="0"/>
          <c:extLst>
            <c:ext xmlns:c16="http://schemas.microsoft.com/office/drawing/2014/chart" uri="{C3380CC4-5D6E-409C-BE32-E72D297353CC}">
              <c16:uniqueId val="{0000000A-6F72-478F-9603-2451F0CFBB09}"/>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K$12:$K$14</c:f>
              <c:numCache>
                <c:formatCode>General</c:formatCode>
                <c:ptCount val="3"/>
                <c:pt idx="0">
                  <c:v>85.877300000000005</c:v>
                </c:pt>
                <c:pt idx="1">
                  <c:v>82.167400000000001</c:v>
                </c:pt>
                <c:pt idx="2">
                  <c:v>76.746700000000004</c:v>
                </c:pt>
              </c:numCache>
            </c:numRef>
          </c:yVal>
          <c:smooth val="0"/>
          <c:extLst>
            <c:ext xmlns:c16="http://schemas.microsoft.com/office/drawing/2014/chart" uri="{C3380CC4-5D6E-409C-BE32-E72D297353CC}">
              <c16:uniqueId val="{0000000B-6F72-478F-9603-2451F0CFBB09}"/>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4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102125903462114"/>
          <c:y val="6.287685919687315E-2"/>
          <c:w val="0.75308382863727286"/>
          <c:h val="0.71590259550889468"/>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F$21</c:f>
              <c:numCache>
                <c:formatCode>General</c:formatCode>
                <c:ptCount val="1"/>
                <c:pt idx="0">
                  <c:v>17.5</c:v>
                </c:pt>
              </c:numCache>
            </c:numRef>
          </c:xVal>
          <c:yVal>
            <c:numRef>
              <c:f>'Scaling by half'!$K$21</c:f>
              <c:numCache>
                <c:formatCode>General</c:formatCode>
                <c:ptCount val="1"/>
                <c:pt idx="0">
                  <c:v>69.576800000000006</c:v>
                </c:pt>
              </c:numCache>
            </c:numRef>
          </c:yVal>
          <c:smooth val="0"/>
          <c:extLst>
            <c:ext xmlns:c16="http://schemas.microsoft.com/office/drawing/2014/chart" uri="{C3380CC4-5D6E-409C-BE32-E72D297353CC}">
              <c16:uniqueId val="{00000000-644A-4E44-B77F-10F3DE3B3077}"/>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F$28:$F$30</c:f>
              <c:numCache>
                <c:formatCode>General</c:formatCode>
                <c:ptCount val="3"/>
                <c:pt idx="0">
                  <c:v>18.399999999999999</c:v>
                </c:pt>
                <c:pt idx="1">
                  <c:v>15.5</c:v>
                </c:pt>
                <c:pt idx="2">
                  <c:v>14.2</c:v>
                </c:pt>
              </c:numCache>
            </c:numRef>
          </c:xVal>
          <c:yVal>
            <c:numRef>
              <c:f>'Scaling by half'!$K$28:$K$30</c:f>
              <c:numCache>
                <c:formatCode>General</c:formatCode>
                <c:ptCount val="3"/>
                <c:pt idx="0">
                  <c:v>68.942499999999995</c:v>
                </c:pt>
                <c:pt idx="1">
                  <c:v>66.204099999999997</c:v>
                </c:pt>
                <c:pt idx="2">
                  <c:v>62.989899999999999</c:v>
                </c:pt>
              </c:numCache>
            </c:numRef>
          </c:yVal>
          <c:smooth val="0"/>
          <c:extLst>
            <c:ext xmlns:c16="http://schemas.microsoft.com/office/drawing/2014/chart" uri="{C3380CC4-5D6E-409C-BE32-E72D297353CC}">
              <c16:uniqueId val="{00000001-644A-4E44-B77F-10F3DE3B3077}"/>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K$25:$K$27</c:f>
              <c:numCache>
                <c:formatCode>General</c:formatCode>
                <c:ptCount val="3"/>
                <c:pt idx="0">
                  <c:v>113.3004</c:v>
                </c:pt>
                <c:pt idx="1">
                  <c:v>29.761199999999999</c:v>
                </c:pt>
                <c:pt idx="2">
                  <c:v>15.3591</c:v>
                </c:pt>
              </c:numCache>
            </c:numRef>
          </c:yVal>
          <c:smooth val="0"/>
          <c:extLst>
            <c:ext xmlns:c16="http://schemas.microsoft.com/office/drawing/2014/chart" uri="{C3380CC4-5D6E-409C-BE32-E72D297353CC}">
              <c16:uniqueId val="{00000002-644A-4E44-B77F-10F3DE3B3077}"/>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K$22:$K$24</c:f>
              <c:numCache>
                <c:formatCode>General</c:formatCode>
                <c:ptCount val="3"/>
                <c:pt idx="0">
                  <c:v>118.4425</c:v>
                </c:pt>
                <c:pt idx="1">
                  <c:v>23.513000000000002</c:v>
                </c:pt>
                <c:pt idx="2" formatCode="0.00">
                  <c:v>17.2319</c:v>
                </c:pt>
              </c:numCache>
            </c:numRef>
          </c:yVal>
          <c:smooth val="0"/>
          <c:extLst>
            <c:ext xmlns:c16="http://schemas.microsoft.com/office/drawing/2014/chart" uri="{C3380CC4-5D6E-409C-BE32-E72D297353CC}">
              <c16:uniqueId val="{00000003-644A-4E44-B77F-10F3DE3B3077}"/>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F$34</c:f>
              <c:numCache>
                <c:formatCode>General</c:formatCode>
                <c:ptCount val="1"/>
                <c:pt idx="0">
                  <c:v>17.5</c:v>
                </c:pt>
              </c:numCache>
            </c:numRef>
          </c:xVal>
          <c:yVal>
            <c:numRef>
              <c:f>'Scaling by half'!$K$34</c:f>
              <c:numCache>
                <c:formatCode>General</c:formatCode>
                <c:ptCount val="1"/>
                <c:pt idx="0">
                  <c:v>96.731899999999996</c:v>
                </c:pt>
              </c:numCache>
            </c:numRef>
          </c:yVal>
          <c:smooth val="0"/>
          <c:extLst>
            <c:ext xmlns:c16="http://schemas.microsoft.com/office/drawing/2014/chart" uri="{C3380CC4-5D6E-409C-BE32-E72D297353CC}">
              <c16:uniqueId val="{00000004-644A-4E44-B77F-10F3DE3B3077}"/>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F$43:$F$45</c:f>
              <c:numCache>
                <c:formatCode>General</c:formatCode>
                <c:ptCount val="3"/>
                <c:pt idx="0">
                  <c:v>18.399999999999999</c:v>
                </c:pt>
                <c:pt idx="1">
                  <c:v>15.5</c:v>
                </c:pt>
                <c:pt idx="2">
                  <c:v>14.2</c:v>
                </c:pt>
              </c:numCache>
            </c:numRef>
          </c:xVal>
          <c:yVal>
            <c:numRef>
              <c:f>'Scaling by half'!$K$43:$K$45</c:f>
              <c:numCache>
                <c:formatCode>General</c:formatCode>
                <c:ptCount val="3"/>
                <c:pt idx="0">
                  <c:v>95.270600000000002</c:v>
                </c:pt>
                <c:pt idx="1">
                  <c:v>92.901200000000003</c:v>
                </c:pt>
                <c:pt idx="2">
                  <c:v>86.844099999999997</c:v>
                </c:pt>
              </c:numCache>
            </c:numRef>
          </c:yVal>
          <c:smooth val="0"/>
          <c:extLst>
            <c:ext xmlns:c16="http://schemas.microsoft.com/office/drawing/2014/chart" uri="{C3380CC4-5D6E-409C-BE32-E72D297353CC}">
              <c16:uniqueId val="{00000005-644A-4E44-B77F-10F3DE3B3077}"/>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K$39:$K$41</c:f>
              <c:numCache>
                <c:formatCode>General</c:formatCode>
                <c:ptCount val="3"/>
                <c:pt idx="0">
                  <c:v>125.6155</c:v>
                </c:pt>
                <c:pt idx="1">
                  <c:v>48.522599999999997</c:v>
                </c:pt>
                <c:pt idx="2">
                  <c:v>19.5169</c:v>
                </c:pt>
              </c:numCache>
            </c:numRef>
          </c:yVal>
          <c:smooth val="0"/>
          <c:extLst>
            <c:ext xmlns:c16="http://schemas.microsoft.com/office/drawing/2014/chart" uri="{C3380CC4-5D6E-409C-BE32-E72D297353CC}">
              <c16:uniqueId val="{00000006-644A-4E44-B77F-10F3DE3B3077}"/>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K$35:$K$37</c:f>
              <c:numCache>
                <c:formatCode>General</c:formatCode>
                <c:ptCount val="3"/>
                <c:pt idx="0">
                  <c:v>129.59309999999999</c:v>
                </c:pt>
                <c:pt idx="1">
                  <c:v>36.9985</c:v>
                </c:pt>
                <c:pt idx="2" formatCode="0.00">
                  <c:v>22.7257</c:v>
                </c:pt>
              </c:numCache>
            </c:numRef>
          </c:yVal>
          <c:smooth val="0"/>
          <c:extLst>
            <c:ext xmlns:c16="http://schemas.microsoft.com/office/drawing/2014/chart" uri="{C3380CC4-5D6E-409C-BE32-E72D297353CC}">
              <c16:uniqueId val="{00000007-644A-4E44-B77F-10F3DE3B3077}"/>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F$5</c:f>
              <c:numCache>
                <c:formatCode>General</c:formatCode>
                <c:ptCount val="1"/>
                <c:pt idx="0">
                  <c:v>17.5</c:v>
                </c:pt>
              </c:numCache>
            </c:numRef>
          </c:xVal>
          <c:yVal>
            <c:numRef>
              <c:f>'Scaling by half'!$K$5</c:f>
              <c:numCache>
                <c:formatCode>General</c:formatCode>
                <c:ptCount val="1"/>
                <c:pt idx="0">
                  <c:v>86.485900000000001</c:v>
                </c:pt>
              </c:numCache>
            </c:numRef>
          </c:yVal>
          <c:smooth val="0"/>
          <c:extLst>
            <c:ext xmlns:c16="http://schemas.microsoft.com/office/drawing/2014/chart" uri="{C3380CC4-5D6E-409C-BE32-E72D297353CC}">
              <c16:uniqueId val="{00000008-644A-4E44-B77F-10F3DE3B3077}"/>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K$6:$K$8</c:f>
              <c:numCache>
                <c:formatCode>General</c:formatCode>
                <c:ptCount val="3"/>
                <c:pt idx="0">
                  <c:v>129.27000000000001</c:v>
                </c:pt>
                <c:pt idx="1">
                  <c:v>28.34</c:v>
                </c:pt>
                <c:pt idx="2">
                  <c:v>19.2349</c:v>
                </c:pt>
              </c:numCache>
            </c:numRef>
          </c:yVal>
          <c:smooth val="0"/>
          <c:extLst>
            <c:ext xmlns:c16="http://schemas.microsoft.com/office/drawing/2014/chart" uri="{C3380CC4-5D6E-409C-BE32-E72D297353CC}">
              <c16:uniqueId val="{00000009-644A-4E44-B77F-10F3DE3B3077}"/>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K$9:$K$11</c:f>
              <c:numCache>
                <c:formatCode>General</c:formatCode>
                <c:ptCount val="3"/>
                <c:pt idx="0">
                  <c:v>122.01</c:v>
                </c:pt>
                <c:pt idx="1">
                  <c:v>39.127800000000001</c:v>
                </c:pt>
                <c:pt idx="2">
                  <c:v>17.034500000000001</c:v>
                </c:pt>
              </c:numCache>
            </c:numRef>
          </c:yVal>
          <c:smooth val="0"/>
          <c:extLst>
            <c:ext xmlns:c16="http://schemas.microsoft.com/office/drawing/2014/chart" uri="{C3380CC4-5D6E-409C-BE32-E72D297353CC}">
              <c16:uniqueId val="{0000000A-644A-4E44-B77F-10F3DE3B3077}"/>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K$12:$K$14</c:f>
              <c:numCache>
                <c:formatCode>General</c:formatCode>
                <c:ptCount val="3"/>
                <c:pt idx="0">
                  <c:v>85.877300000000005</c:v>
                </c:pt>
                <c:pt idx="1">
                  <c:v>82.167400000000001</c:v>
                </c:pt>
                <c:pt idx="2">
                  <c:v>76.746700000000004</c:v>
                </c:pt>
              </c:numCache>
            </c:numRef>
          </c:yVal>
          <c:smooth val="0"/>
          <c:extLst>
            <c:ext xmlns:c16="http://schemas.microsoft.com/office/drawing/2014/chart" uri="{C3380CC4-5D6E-409C-BE32-E72D297353CC}">
              <c16:uniqueId val="{0000000B-644A-4E44-B77F-10F3DE3B3077}"/>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14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b="0" i="1" baseline="-25000"/>
                  <a:t>x</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63186562654349"/>
          <c:y val="4.9272231775625751E-2"/>
          <c:w val="0.72515126616232151"/>
          <c:h val="0.68651320883740108"/>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J$21</c:f>
              <c:numCache>
                <c:formatCode>General</c:formatCode>
                <c:ptCount val="1"/>
                <c:pt idx="0">
                  <c:v>47.695700000000002</c:v>
                </c:pt>
              </c:numCache>
            </c:numRef>
          </c:yVal>
          <c:smooth val="0"/>
          <c:extLst>
            <c:ext xmlns:c16="http://schemas.microsoft.com/office/drawing/2014/chart" uri="{C3380CC4-5D6E-409C-BE32-E72D297353CC}">
              <c16:uniqueId val="{00000000-9CAB-4EF6-A65D-877D57301A1B}"/>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G$28:$G$30</c:f>
              <c:numCache>
                <c:formatCode>General</c:formatCode>
                <c:ptCount val="3"/>
                <c:pt idx="0">
                  <c:v>0.315</c:v>
                </c:pt>
                <c:pt idx="1">
                  <c:v>0.51100000000000001</c:v>
                </c:pt>
                <c:pt idx="2">
                  <c:v>0.64100000000000001</c:v>
                </c:pt>
              </c:numCache>
            </c:numRef>
          </c:xVal>
          <c:yVal>
            <c:numRef>
              <c:f>'Scaling by half'!$J$28:$J$30</c:f>
              <c:numCache>
                <c:formatCode>General</c:formatCode>
                <c:ptCount val="3"/>
                <c:pt idx="0">
                  <c:v>43.469900000000003</c:v>
                </c:pt>
                <c:pt idx="1">
                  <c:v>58.745899999999999</c:v>
                </c:pt>
                <c:pt idx="2">
                  <c:v>65.763000000000005</c:v>
                </c:pt>
              </c:numCache>
            </c:numRef>
          </c:yVal>
          <c:smooth val="0"/>
          <c:extLst>
            <c:ext xmlns:c16="http://schemas.microsoft.com/office/drawing/2014/chart" uri="{C3380CC4-5D6E-409C-BE32-E72D297353CC}">
              <c16:uniqueId val="{00000001-9CAB-4EF6-A65D-877D57301A1B}"/>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J$25:$J$27</c:f>
              <c:numCache>
                <c:formatCode>General</c:formatCode>
                <c:ptCount val="3"/>
                <c:pt idx="0">
                  <c:v>37.456099999999999</c:v>
                </c:pt>
                <c:pt idx="1">
                  <c:v>58.669400000000003</c:v>
                </c:pt>
                <c:pt idx="2">
                  <c:v>65.362300000000005</c:v>
                </c:pt>
              </c:numCache>
            </c:numRef>
          </c:yVal>
          <c:smooth val="0"/>
          <c:extLst>
            <c:ext xmlns:c16="http://schemas.microsoft.com/office/drawing/2014/chart" uri="{C3380CC4-5D6E-409C-BE32-E72D297353CC}">
              <c16:uniqueId val="{00000002-9CAB-4EF6-A65D-877D57301A1B}"/>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J$22:$J$24</c:f>
              <c:numCache>
                <c:formatCode>General</c:formatCode>
                <c:ptCount val="3"/>
                <c:pt idx="0">
                  <c:v>32.632800000000003</c:v>
                </c:pt>
                <c:pt idx="1">
                  <c:v>75.115099999999998</c:v>
                </c:pt>
                <c:pt idx="2" formatCode="0.00">
                  <c:v>90.137600000000006</c:v>
                </c:pt>
              </c:numCache>
            </c:numRef>
          </c:yVal>
          <c:smooth val="0"/>
          <c:extLst>
            <c:ext xmlns:c16="http://schemas.microsoft.com/office/drawing/2014/chart" uri="{C3380CC4-5D6E-409C-BE32-E72D297353CC}">
              <c16:uniqueId val="{00000003-9CAB-4EF6-A65D-877D57301A1B}"/>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G$34</c:f>
              <c:numCache>
                <c:formatCode>General</c:formatCode>
                <c:ptCount val="1"/>
                <c:pt idx="0">
                  <c:v>0.36199999999999999</c:v>
                </c:pt>
              </c:numCache>
            </c:numRef>
          </c:xVal>
          <c:yVal>
            <c:numRef>
              <c:f>'Scaling by half'!$J$34</c:f>
              <c:numCache>
                <c:formatCode>General</c:formatCode>
                <c:ptCount val="1"/>
                <c:pt idx="0">
                  <c:v>47.527799999999999</c:v>
                </c:pt>
              </c:numCache>
            </c:numRef>
          </c:yVal>
          <c:smooth val="0"/>
          <c:extLst>
            <c:ext xmlns:c16="http://schemas.microsoft.com/office/drawing/2014/chart" uri="{C3380CC4-5D6E-409C-BE32-E72D297353CC}">
              <c16:uniqueId val="{00000004-9CAB-4EF6-A65D-877D57301A1B}"/>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J$43:$J$45</c:f>
              <c:numCache>
                <c:formatCode>General</c:formatCode>
                <c:ptCount val="3"/>
                <c:pt idx="0">
                  <c:v>43.232500000000002</c:v>
                </c:pt>
                <c:pt idx="1">
                  <c:v>58.554000000000002</c:v>
                </c:pt>
                <c:pt idx="2">
                  <c:v>65.643000000000001</c:v>
                </c:pt>
              </c:numCache>
            </c:numRef>
          </c:yVal>
          <c:smooth val="0"/>
          <c:extLst>
            <c:ext xmlns:c16="http://schemas.microsoft.com/office/drawing/2014/chart" uri="{C3380CC4-5D6E-409C-BE32-E72D297353CC}">
              <c16:uniqueId val="{00000005-9CAB-4EF6-A65D-877D57301A1B}"/>
            </c:ext>
          </c:extLst>
        </c:ser>
        <c:ser>
          <c:idx val="10"/>
          <c:order val="6"/>
          <c:tx>
            <c:strRef>
              <c:f>'Scaling by half'!$D$33</c:f>
              <c:strCache>
                <c:ptCount val="1"/>
                <c:pt idx="0">
                  <c:v>pwarpWARP</c:v>
                </c:pt>
              </c:strCache>
            </c:strRef>
          </c:tx>
          <c:spPr>
            <a:ln w="25400" cap="rnd">
              <a:noFill/>
              <a:round/>
            </a:ln>
            <a:effectLst/>
          </c:spPr>
          <c:marker>
            <c:symbol val="square"/>
            <c:size val="4"/>
            <c:spPr>
              <a:noFill/>
              <a:ln w="952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J$39:$J$41</c:f>
              <c:numCache>
                <c:formatCode>General</c:formatCode>
                <c:ptCount val="3"/>
                <c:pt idx="0">
                  <c:v>37.297499999999999</c:v>
                </c:pt>
                <c:pt idx="1">
                  <c:v>58.685000000000002</c:v>
                </c:pt>
                <c:pt idx="2">
                  <c:v>66.487300000000005</c:v>
                </c:pt>
              </c:numCache>
            </c:numRef>
          </c:yVal>
          <c:smooth val="0"/>
          <c:extLst>
            <c:ext xmlns:c16="http://schemas.microsoft.com/office/drawing/2014/chart" uri="{C3380CC4-5D6E-409C-BE32-E72D297353CC}">
              <c16:uniqueId val="{00000006-9CAB-4EF6-A65D-877D57301A1B}"/>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solidFill>
                  <a:schemeClr val="accent6">
                    <a:lumMod val="60000"/>
                  </a:schemeClr>
                </a:solid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J$35:$J$37</c:f>
              <c:numCache>
                <c:formatCode>General</c:formatCode>
                <c:ptCount val="3"/>
                <c:pt idx="0">
                  <c:v>32.8018</c:v>
                </c:pt>
                <c:pt idx="1">
                  <c:v>75.260599999999997</c:v>
                </c:pt>
                <c:pt idx="2" formatCode="0.00">
                  <c:v>90.062600000000003</c:v>
                </c:pt>
              </c:numCache>
            </c:numRef>
          </c:yVal>
          <c:smooth val="0"/>
          <c:extLst>
            <c:ext xmlns:c16="http://schemas.microsoft.com/office/drawing/2014/chart" uri="{C3380CC4-5D6E-409C-BE32-E72D297353CC}">
              <c16:uniqueId val="{00000007-9CAB-4EF6-A65D-877D57301A1B}"/>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9525">
                <a:solidFill>
                  <a:srgbClr val="FF0000"/>
                </a:solidFill>
              </a:ln>
              <a:effectLst/>
            </c:spPr>
          </c:marker>
          <c:xVal>
            <c:numRef>
              <c:f>'Scaling by half'!$G$5</c:f>
              <c:numCache>
                <c:formatCode>General</c:formatCode>
                <c:ptCount val="1"/>
                <c:pt idx="0">
                  <c:v>0.36199999999999999</c:v>
                </c:pt>
              </c:numCache>
            </c:numRef>
          </c:xVal>
          <c:yVal>
            <c:numRef>
              <c:f>'Scaling by half'!$J$5</c:f>
              <c:numCache>
                <c:formatCode>General</c:formatCode>
                <c:ptCount val="1"/>
                <c:pt idx="0">
                  <c:v>47.605400000000003</c:v>
                </c:pt>
              </c:numCache>
            </c:numRef>
          </c:yVal>
          <c:smooth val="0"/>
          <c:extLst>
            <c:ext xmlns:c16="http://schemas.microsoft.com/office/drawing/2014/chart" uri="{C3380CC4-5D6E-409C-BE32-E72D297353CC}">
              <c16:uniqueId val="{00000008-9CAB-4EF6-A65D-877D57301A1B}"/>
            </c:ext>
          </c:extLst>
        </c:ser>
        <c:ser>
          <c:idx val="0"/>
          <c:order val="9"/>
          <c:tx>
            <c:strRef>
              <c:f>'Scaling by half'!$E$4</c:f>
              <c:strCache>
                <c:ptCount val="1"/>
                <c:pt idx="0">
                  <c:v>HUC-REF</c:v>
                </c:pt>
              </c:strCache>
            </c:strRef>
          </c:tx>
          <c:spPr>
            <a:ln w="1905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J$6:$J$8</c:f>
              <c:numCache>
                <c:formatCode>General</c:formatCode>
                <c:ptCount val="3"/>
                <c:pt idx="0">
                  <c:v>31.34</c:v>
                </c:pt>
                <c:pt idx="1">
                  <c:v>77.209999999999994</c:v>
                </c:pt>
                <c:pt idx="2" formatCode="0.000">
                  <c:v>89.971699999999998</c:v>
                </c:pt>
              </c:numCache>
            </c:numRef>
          </c:yVal>
          <c:smooth val="0"/>
          <c:extLst>
            <c:ext xmlns:c16="http://schemas.microsoft.com/office/drawing/2014/chart" uri="{C3380CC4-5D6E-409C-BE32-E72D297353CC}">
              <c16:uniqueId val="{00000009-9CAB-4EF6-A65D-877D57301A1B}"/>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J$9:$J$11</c:f>
              <c:numCache>
                <c:formatCode>General</c:formatCode>
                <c:ptCount val="3"/>
                <c:pt idx="0">
                  <c:v>37.369999999999997</c:v>
                </c:pt>
                <c:pt idx="1">
                  <c:v>58.688499999999998</c:v>
                </c:pt>
                <c:pt idx="2">
                  <c:v>66.375500000000002</c:v>
                </c:pt>
              </c:numCache>
            </c:numRef>
          </c:yVal>
          <c:smooth val="0"/>
          <c:extLst>
            <c:ext xmlns:c16="http://schemas.microsoft.com/office/drawing/2014/chart" uri="{C3380CC4-5D6E-409C-BE32-E72D297353CC}">
              <c16:uniqueId val="{0000000A-9CAB-4EF6-A65D-877D57301A1B}"/>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952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J$12:$J$14</c:f>
              <c:numCache>
                <c:formatCode>General</c:formatCode>
                <c:ptCount val="3"/>
                <c:pt idx="0">
                  <c:v>43.309800000000003</c:v>
                </c:pt>
                <c:pt idx="1">
                  <c:v>58.610199999999999</c:v>
                </c:pt>
                <c:pt idx="2">
                  <c:v>65.689499999999995</c:v>
                </c:pt>
              </c:numCache>
            </c:numRef>
          </c:yVal>
          <c:smooth val="0"/>
          <c:extLst>
            <c:ext xmlns:c16="http://schemas.microsoft.com/office/drawing/2014/chart" uri="{C3380CC4-5D6E-409C-BE32-E72D297353CC}">
              <c16:uniqueId val="{0000000B-9CAB-4EF6-A65D-877D57301A1B}"/>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1</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290685355133361"/>
          <c:y val="5.9718138964109831E-2"/>
          <c:w val="0.73026121101140717"/>
          <c:h val="0.68530749040985262"/>
        </c:manualLayout>
      </c:layout>
      <c:scatterChart>
        <c:scatterStyle val="lineMarker"/>
        <c:varyColors val="0"/>
        <c:ser>
          <c:idx val="4"/>
          <c:order val="0"/>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F$28:$F$30</c:f>
              <c:numCache>
                <c:formatCode>General</c:formatCode>
                <c:ptCount val="3"/>
                <c:pt idx="0">
                  <c:v>18.399999999999999</c:v>
                </c:pt>
                <c:pt idx="1">
                  <c:v>15.5</c:v>
                </c:pt>
                <c:pt idx="2">
                  <c:v>14.2</c:v>
                </c:pt>
              </c:numCache>
            </c:numRef>
          </c:xVal>
          <c:yVal>
            <c:numRef>
              <c:f>'Scaling by half'!$J$28:$J$30</c:f>
              <c:numCache>
                <c:formatCode>General</c:formatCode>
                <c:ptCount val="3"/>
                <c:pt idx="0">
                  <c:v>43.469900000000003</c:v>
                </c:pt>
                <c:pt idx="1">
                  <c:v>58.745899999999999</c:v>
                </c:pt>
                <c:pt idx="2">
                  <c:v>65.763000000000005</c:v>
                </c:pt>
              </c:numCache>
            </c:numRef>
          </c:yVal>
          <c:smooth val="0"/>
          <c:extLst>
            <c:ext xmlns:c16="http://schemas.microsoft.com/office/drawing/2014/chart" uri="{C3380CC4-5D6E-409C-BE32-E72D297353CC}">
              <c16:uniqueId val="{00000000-7A09-48B7-832A-05025ACE5604}"/>
            </c:ext>
          </c:extLst>
        </c:ser>
        <c:ser>
          <c:idx val="5"/>
          <c:order val="1"/>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J$25:$J$27</c:f>
              <c:numCache>
                <c:formatCode>General</c:formatCode>
                <c:ptCount val="3"/>
                <c:pt idx="0">
                  <c:v>37.456099999999999</c:v>
                </c:pt>
                <c:pt idx="1">
                  <c:v>58.669400000000003</c:v>
                </c:pt>
                <c:pt idx="2">
                  <c:v>65.362300000000005</c:v>
                </c:pt>
              </c:numCache>
            </c:numRef>
          </c:yVal>
          <c:smooth val="0"/>
          <c:extLst>
            <c:ext xmlns:c16="http://schemas.microsoft.com/office/drawing/2014/chart" uri="{C3380CC4-5D6E-409C-BE32-E72D297353CC}">
              <c16:uniqueId val="{00000001-7A09-48B7-832A-05025ACE5604}"/>
            </c:ext>
          </c:extLst>
        </c:ser>
        <c:ser>
          <c:idx val="6"/>
          <c:order val="2"/>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J$22:$J$24</c:f>
              <c:numCache>
                <c:formatCode>General</c:formatCode>
                <c:ptCount val="3"/>
                <c:pt idx="0">
                  <c:v>32.632800000000003</c:v>
                </c:pt>
                <c:pt idx="1">
                  <c:v>75.115099999999998</c:v>
                </c:pt>
                <c:pt idx="2" formatCode="0.00">
                  <c:v>90.137600000000006</c:v>
                </c:pt>
              </c:numCache>
            </c:numRef>
          </c:yVal>
          <c:smooth val="0"/>
          <c:extLst>
            <c:ext xmlns:c16="http://schemas.microsoft.com/office/drawing/2014/chart" uri="{C3380CC4-5D6E-409C-BE32-E72D297353CC}">
              <c16:uniqueId val="{00000002-7A09-48B7-832A-05025ACE5604}"/>
            </c:ext>
          </c:extLst>
        </c:ser>
        <c:ser>
          <c:idx val="7"/>
          <c:order val="3"/>
          <c:tx>
            <c:strRef>
              <c:f>'Scaling by half'!$B$21</c:f>
              <c:strCache>
                <c:ptCount val="1"/>
                <c:pt idx="0">
                  <c:v>benchmarkWEFT</c:v>
                </c:pt>
              </c:strCache>
            </c:strRef>
          </c:tx>
          <c:spPr>
            <a:ln w="25400" cap="rnd">
              <a:noFill/>
              <a:round/>
            </a:ln>
            <a:effectLst/>
          </c:spPr>
          <c:marker>
            <c:symbol val="circle"/>
            <c:size val="5"/>
            <c:spPr>
              <a:solidFill>
                <a:schemeClr val="accent2"/>
              </a:solidFill>
              <a:ln w="19050">
                <a:solidFill>
                  <a:srgbClr val="FF0000"/>
                </a:solidFill>
              </a:ln>
              <a:effectLst/>
            </c:spPr>
          </c:marker>
          <c:xVal>
            <c:numRef>
              <c:f>'Scaling by half'!$F$21</c:f>
              <c:numCache>
                <c:formatCode>General</c:formatCode>
                <c:ptCount val="1"/>
                <c:pt idx="0">
                  <c:v>17.5</c:v>
                </c:pt>
              </c:numCache>
            </c:numRef>
          </c:xVal>
          <c:yVal>
            <c:numRef>
              <c:f>'Scaling by half'!$J$21</c:f>
              <c:numCache>
                <c:formatCode>General</c:formatCode>
                <c:ptCount val="1"/>
                <c:pt idx="0">
                  <c:v>47.695700000000002</c:v>
                </c:pt>
              </c:numCache>
            </c:numRef>
          </c:yVal>
          <c:smooth val="0"/>
          <c:extLst>
            <c:ext xmlns:c16="http://schemas.microsoft.com/office/drawing/2014/chart" uri="{C3380CC4-5D6E-409C-BE32-E72D297353CC}">
              <c16:uniqueId val="{00000003-7A09-48B7-832A-05025ACE5604}"/>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F$34</c:f>
              <c:numCache>
                <c:formatCode>General</c:formatCode>
                <c:ptCount val="1"/>
                <c:pt idx="0">
                  <c:v>17.5</c:v>
                </c:pt>
              </c:numCache>
            </c:numRef>
          </c:xVal>
          <c:yVal>
            <c:numRef>
              <c:f>'Scaling by half'!$J$34</c:f>
              <c:numCache>
                <c:formatCode>General</c:formatCode>
                <c:ptCount val="1"/>
                <c:pt idx="0">
                  <c:v>47.527799999999999</c:v>
                </c:pt>
              </c:numCache>
            </c:numRef>
          </c:yVal>
          <c:smooth val="0"/>
          <c:extLst>
            <c:ext xmlns:c16="http://schemas.microsoft.com/office/drawing/2014/chart" uri="{C3380CC4-5D6E-409C-BE32-E72D297353CC}">
              <c16:uniqueId val="{00000004-7A09-48B7-832A-05025ACE5604}"/>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F$43:$F$45</c:f>
              <c:numCache>
                <c:formatCode>General</c:formatCode>
                <c:ptCount val="3"/>
                <c:pt idx="0">
                  <c:v>18.399999999999999</c:v>
                </c:pt>
                <c:pt idx="1">
                  <c:v>15.5</c:v>
                </c:pt>
                <c:pt idx="2">
                  <c:v>14.2</c:v>
                </c:pt>
              </c:numCache>
            </c:numRef>
          </c:xVal>
          <c:yVal>
            <c:numRef>
              <c:f>'Scaling by half'!$J$43:$J$45</c:f>
              <c:numCache>
                <c:formatCode>General</c:formatCode>
                <c:ptCount val="3"/>
                <c:pt idx="0">
                  <c:v>43.232500000000002</c:v>
                </c:pt>
                <c:pt idx="1">
                  <c:v>58.554000000000002</c:v>
                </c:pt>
                <c:pt idx="2">
                  <c:v>65.643000000000001</c:v>
                </c:pt>
              </c:numCache>
            </c:numRef>
          </c:yVal>
          <c:smooth val="0"/>
          <c:extLst>
            <c:ext xmlns:c16="http://schemas.microsoft.com/office/drawing/2014/chart" uri="{C3380CC4-5D6E-409C-BE32-E72D297353CC}">
              <c16:uniqueId val="{00000005-7A09-48B7-832A-05025ACE5604}"/>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J$39:$J$41</c:f>
              <c:numCache>
                <c:formatCode>General</c:formatCode>
                <c:ptCount val="3"/>
                <c:pt idx="0">
                  <c:v>37.297499999999999</c:v>
                </c:pt>
                <c:pt idx="1">
                  <c:v>58.685000000000002</c:v>
                </c:pt>
                <c:pt idx="2">
                  <c:v>66.487300000000005</c:v>
                </c:pt>
              </c:numCache>
            </c:numRef>
          </c:yVal>
          <c:smooth val="0"/>
          <c:extLst>
            <c:ext xmlns:c16="http://schemas.microsoft.com/office/drawing/2014/chart" uri="{C3380CC4-5D6E-409C-BE32-E72D297353CC}">
              <c16:uniqueId val="{00000006-7A09-48B7-832A-05025ACE5604}"/>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J$35:$J$37</c:f>
              <c:numCache>
                <c:formatCode>General</c:formatCode>
                <c:ptCount val="3"/>
                <c:pt idx="0">
                  <c:v>32.8018</c:v>
                </c:pt>
                <c:pt idx="1">
                  <c:v>75.260599999999997</c:v>
                </c:pt>
                <c:pt idx="2" formatCode="0.00">
                  <c:v>90.062600000000003</c:v>
                </c:pt>
              </c:numCache>
            </c:numRef>
          </c:yVal>
          <c:smooth val="0"/>
          <c:extLst>
            <c:ext xmlns:c16="http://schemas.microsoft.com/office/drawing/2014/chart" uri="{C3380CC4-5D6E-409C-BE32-E72D297353CC}">
              <c16:uniqueId val="{00000007-7A09-48B7-832A-05025ACE5604}"/>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9525">
                <a:solidFill>
                  <a:srgbClr val="FF0000"/>
                </a:solidFill>
              </a:ln>
              <a:effectLst/>
            </c:spPr>
          </c:marker>
          <c:xVal>
            <c:numRef>
              <c:f>'Scaling by half'!$F$5</c:f>
              <c:numCache>
                <c:formatCode>General</c:formatCode>
                <c:ptCount val="1"/>
                <c:pt idx="0">
                  <c:v>17.5</c:v>
                </c:pt>
              </c:numCache>
            </c:numRef>
          </c:xVal>
          <c:yVal>
            <c:numRef>
              <c:f>'Scaling by half'!$J$5</c:f>
              <c:numCache>
                <c:formatCode>General</c:formatCode>
                <c:ptCount val="1"/>
                <c:pt idx="0">
                  <c:v>47.605400000000003</c:v>
                </c:pt>
              </c:numCache>
            </c:numRef>
          </c:yVal>
          <c:smooth val="0"/>
          <c:extLst>
            <c:ext xmlns:c16="http://schemas.microsoft.com/office/drawing/2014/chart" uri="{C3380CC4-5D6E-409C-BE32-E72D297353CC}">
              <c16:uniqueId val="{00000008-7A09-48B7-832A-05025ACE5604}"/>
            </c:ext>
          </c:extLst>
        </c:ser>
        <c:ser>
          <c:idx val="2"/>
          <c:order val="9"/>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J$12:$J$14</c:f>
              <c:numCache>
                <c:formatCode>General</c:formatCode>
                <c:ptCount val="3"/>
                <c:pt idx="0">
                  <c:v>43.309800000000003</c:v>
                </c:pt>
                <c:pt idx="1">
                  <c:v>58.610199999999999</c:v>
                </c:pt>
                <c:pt idx="2">
                  <c:v>65.689499999999995</c:v>
                </c:pt>
              </c:numCache>
            </c:numRef>
          </c:yVal>
          <c:smooth val="0"/>
          <c:extLst>
            <c:ext xmlns:c16="http://schemas.microsoft.com/office/drawing/2014/chart" uri="{C3380CC4-5D6E-409C-BE32-E72D297353CC}">
              <c16:uniqueId val="{00000009-7A09-48B7-832A-05025ACE5604}"/>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J$9:$J$11</c:f>
              <c:numCache>
                <c:formatCode>General</c:formatCode>
                <c:ptCount val="3"/>
                <c:pt idx="0">
                  <c:v>37.369999999999997</c:v>
                </c:pt>
                <c:pt idx="1">
                  <c:v>58.688499999999998</c:v>
                </c:pt>
                <c:pt idx="2">
                  <c:v>66.375500000000002</c:v>
                </c:pt>
              </c:numCache>
            </c:numRef>
          </c:yVal>
          <c:smooth val="0"/>
          <c:extLst>
            <c:ext xmlns:c16="http://schemas.microsoft.com/office/drawing/2014/chart" uri="{C3380CC4-5D6E-409C-BE32-E72D297353CC}">
              <c16:uniqueId val="{0000000A-7A09-48B7-832A-05025ACE5604}"/>
            </c:ext>
          </c:extLst>
        </c:ser>
        <c:ser>
          <c:idx val="0"/>
          <c:order val="11"/>
          <c:tx>
            <c:strRef>
              <c:f>'Scaling by half'!$E$4</c:f>
              <c:strCache>
                <c:ptCount val="1"/>
                <c:pt idx="0">
                  <c:v>HUC-REF</c:v>
                </c:pt>
              </c:strCache>
            </c:strRef>
          </c:tx>
          <c:spPr>
            <a:ln w="1905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J$6:$J$8</c:f>
              <c:numCache>
                <c:formatCode>General</c:formatCode>
                <c:ptCount val="3"/>
                <c:pt idx="0">
                  <c:v>31.34</c:v>
                </c:pt>
                <c:pt idx="1">
                  <c:v>77.209999999999994</c:v>
                </c:pt>
                <c:pt idx="2" formatCode="0.000">
                  <c:v>89.971699999999998</c:v>
                </c:pt>
              </c:numCache>
            </c:numRef>
          </c:yVal>
          <c:smooth val="0"/>
          <c:extLst>
            <c:ext xmlns:c16="http://schemas.microsoft.com/office/drawing/2014/chart" uri="{C3380CC4-5D6E-409C-BE32-E72D297353CC}">
              <c16:uniqueId val="{0000000B-7A09-48B7-832A-05025ACE5604}"/>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1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1" baseline="-25000"/>
                  <a:t>y</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40"/>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43022688097502"/>
          <c:y val="7.8300430441251831E-2"/>
          <c:w val="0.76728136549002057"/>
          <c:h val="0.73416254418183657"/>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L$21</c:f>
              <c:numCache>
                <c:formatCode>General</c:formatCode>
                <c:ptCount val="1"/>
                <c:pt idx="0">
                  <c:v>8.8567</c:v>
                </c:pt>
              </c:numCache>
            </c:numRef>
          </c:yVal>
          <c:smooth val="0"/>
          <c:extLst>
            <c:ext xmlns:c16="http://schemas.microsoft.com/office/drawing/2014/chart" uri="{C3380CC4-5D6E-409C-BE32-E72D297353CC}">
              <c16:uniqueId val="{00000000-4038-454D-8802-EDBBFFCCEF72}"/>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G$28:$G$30</c:f>
              <c:numCache>
                <c:formatCode>General</c:formatCode>
                <c:ptCount val="3"/>
                <c:pt idx="0">
                  <c:v>0.315</c:v>
                </c:pt>
                <c:pt idx="1">
                  <c:v>0.51100000000000001</c:v>
                </c:pt>
                <c:pt idx="2">
                  <c:v>0.64100000000000001</c:v>
                </c:pt>
              </c:numCache>
            </c:numRef>
          </c:xVal>
          <c:yVal>
            <c:numRef>
              <c:f>'Scaling by half'!$L$28:$L$30</c:f>
              <c:numCache>
                <c:formatCode>General</c:formatCode>
                <c:ptCount val="3"/>
                <c:pt idx="0">
                  <c:v>8.7243999999999993</c:v>
                </c:pt>
                <c:pt idx="1">
                  <c:v>8.9486000000000008</c:v>
                </c:pt>
                <c:pt idx="2">
                  <c:v>8.9486000000000008</c:v>
                </c:pt>
              </c:numCache>
            </c:numRef>
          </c:yVal>
          <c:smooth val="0"/>
          <c:extLst>
            <c:ext xmlns:c16="http://schemas.microsoft.com/office/drawing/2014/chart" uri="{C3380CC4-5D6E-409C-BE32-E72D297353CC}">
              <c16:uniqueId val="{00000001-4038-454D-8802-EDBBFFCCEF72}"/>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L$25:$L$27</c:f>
              <c:numCache>
                <c:formatCode>General</c:formatCode>
                <c:ptCount val="3"/>
                <c:pt idx="0">
                  <c:v>8.8847000000000005</c:v>
                </c:pt>
                <c:pt idx="1">
                  <c:v>8.6247000000000007</c:v>
                </c:pt>
                <c:pt idx="2">
                  <c:v>8.8985000000000003</c:v>
                </c:pt>
              </c:numCache>
            </c:numRef>
          </c:yVal>
          <c:smooth val="0"/>
          <c:extLst>
            <c:ext xmlns:c16="http://schemas.microsoft.com/office/drawing/2014/chart" uri="{C3380CC4-5D6E-409C-BE32-E72D297353CC}">
              <c16:uniqueId val="{00000002-4038-454D-8802-EDBBFFCCEF72}"/>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L$22:$L$24</c:f>
              <c:numCache>
                <c:formatCode>General</c:formatCode>
                <c:ptCount val="3"/>
                <c:pt idx="0">
                  <c:v>8.7277000000000005</c:v>
                </c:pt>
                <c:pt idx="1">
                  <c:v>8.6034000000000006</c:v>
                </c:pt>
                <c:pt idx="2" formatCode="0.00">
                  <c:v>8.6784999999999997</c:v>
                </c:pt>
              </c:numCache>
            </c:numRef>
          </c:yVal>
          <c:smooth val="0"/>
          <c:extLst>
            <c:ext xmlns:c16="http://schemas.microsoft.com/office/drawing/2014/chart" uri="{C3380CC4-5D6E-409C-BE32-E72D297353CC}">
              <c16:uniqueId val="{00000003-4038-454D-8802-EDBBFFCCEF72}"/>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G$34</c:f>
              <c:numCache>
                <c:formatCode>General</c:formatCode>
                <c:ptCount val="1"/>
                <c:pt idx="0">
                  <c:v>0.36199999999999999</c:v>
                </c:pt>
              </c:numCache>
            </c:numRef>
          </c:xVal>
          <c:yVal>
            <c:numRef>
              <c:f>'Scaling by half'!$L$34</c:f>
              <c:numCache>
                <c:formatCode>General</c:formatCode>
                <c:ptCount val="1"/>
                <c:pt idx="0">
                  <c:v>8.8712999999999997</c:v>
                </c:pt>
              </c:numCache>
            </c:numRef>
          </c:yVal>
          <c:smooth val="0"/>
          <c:extLst>
            <c:ext xmlns:c16="http://schemas.microsoft.com/office/drawing/2014/chart" uri="{C3380CC4-5D6E-409C-BE32-E72D297353CC}">
              <c16:uniqueId val="{00000004-4038-454D-8802-EDBBFFCCEF72}"/>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L$43:$L$45</c:f>
              <c:numCache>
                <c:formatCode>General</c:formatCode>
                <c:ptCount val="3"/>
                <c:pt idx="0">
                  <c:v>8.7495999999999992</c:v>
                </c:pt>
                <c:pt idx="1">
                  <c:v>9.0206</c:v>
                </c:pt>
                <c:pt idx="2">
                  <c:v>9.0204000000000004</c:v>
                </c:pt>
              </c:numCache>
            </c:numRef>
          </c:yVal>
          <c:smooth val="0"/>
          <c:extLst>
            <c:ext xmlns:c16="http://schemas.microsoft.com/office/drawing/2014/chart" uri="{C3380CC4-5D6E-409C-BE32-E72D297353CC}">
              <c16:uniqueId val="{00000005-4038-454D-8802-EDBBFFCCEF72}"/>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L$39:$L$41</c:f>
              <c:numCache>
                <c:formatCode>General</c:formatCode>
                <c:ptCount val="3"/>
                <c:pt idx="0">
                  <c:v>8.9019999999999992</c:v>
                </c:pt>
                <c:pt idx="1">
                  <c:v>8.6655999999999995</c:v>
                </c:pt>
                <c:pt idx="2">
                  <c:v>9.3291000000000004</c:v>
                </c:pt>
              </c:numCache>
            </c:numRef>
          </c:yVal>
          <c:smooth val="0"/>
          <c:extLst>
            <c:ext xmlns:c16="http://schemas.microsoft.com/office/drawing/2014/chart" uri="{C3380CC4-5D6E-409C-BE32-E72D297353CC}">
              <c16:uniqueId val="{00000006-4038-454D-8802-EDBBFFCCEF72}"/>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L$35:$L$36</c:f>
              <c:numCache>
                <c:formatCode>General</c:formatCode>
                <c:ptCount val="2"/>
                <c:pt idx="0">
                  <c:v>8.8196999999999992</c:v>
                </c:pt>
                <c:pt idx="1">
                  <c:v>8.6940000000000008</c:v>
                </c:pt>
              </c:numCache>
            </c:numRef>
          </c:yVal>
          <c:smooth val="0"/>
          <c:extLst>
            <c:ext xmlns:c16="http://schemas.microsoft.com/office/drawing/2014/chart" uri="{C3380CC4-5D6E-409C-BE32-E72D297353CC}">
              <c16:uniqueId val="{00000007-4038-454D-8802-EDBBFFCCEF72}"/>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9525">
                <a:solidFill>
                  <a:srgbClr val="FF0000"/>
                </a:solidFill>
              </a:ln>
              <a:effectLst/>
            </c:spPr>
          </c:marker>
          <c:xVal>
            <c:numRef>
              <c:f>'Scaling by half'!$G$5</c:f>
              <c:numCache>
                <c:formatCode>General</c:formatCode>
                <c:ptCount val="1"/>
                <c:pt idx="0">
                  <c:v>0.36199999999999999</c:v>
                </c:pt>
              </c:numCache>
            </c:numRef>
          </c:xVal>
          <c:yVal>
            <c:numRef>
              <c:f>'Scaling by half'!$L$5</c:f>
              <c:numCache>
                <c:formatCode>General</c:formatCode>
                <c:ptCount val="1"/>
                <c:pt idx="0">
                  <c:v>8.8381000000000007</c:v>
                </c:pt>
              </c:numCache>
            </c:numRef>
          </c:yVal>
          <c:smooth val="0"/>
          <c:extLst>
            <c:ext xmlns:c16="http://schemas.microsoft.com/office/drawing/2014/chart" uri="{C3380CC4-5D6E-409C-BE32-E72D297353CC}">
              <c16:uniqueId val="{00000008-4038-454D-8802-EDBBFFCCEF72}"/>
            </c:ext>
          </c:extLst>
        </c:ser>
        <c:ser>
          <c:idx val="2"/>
          <c:order val="9"/>
          <c:tx>
            <c:strRef>
              <c:f>'Scaling by half'!$C$4</c:f>
              <c:strCache>
                <c:ptCount val="1"/>
                <c:pt idx="0">
                  <c:v>Tdweft-REF</c:v>
                </c:pt>
              </c:strCache>
            </c:strRef>
          </c:tx>
          <c:spPr>
            <a:ln w="25400" cap="rnd">
              <a:noFill/>
              <a:round/>
            </a:ln>
            <a:effectLst/>
          </c:spPr>
          <c:marker>
            <c:symbol val="circle"/>
            <c:size val="5"/>
            <c:spPr>
              <a:solidFill>
                <a:schemeClr val="tx1"/>
              </a:solidFill>
              <a:ln w="952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L$12:$L$14</c:f>
              <c:numCache>
                <c:formatCode>General</c:formatCode>
                <c:ptCount val="3"/>
                <c:pt idx="0">
                  <c:v>8.7128999999999994</c:v>
                </c:pt>
                <c:pt idx="1">
                  <c:v>8.9986999999999995</c:v>
                </c:pt>
                <c:pt idx="2">
                  <c:v>9</c:v>
                </c:pt>
              </c:numCache>
            </c:numRef>
          </c:yVal>
          <c:smooth val="0"/>
          <c:extLst>
            <c:ext xmlns:c16="http://schemas.microsoft.com/office/drawing/2014/chart" uri="{C3380CC4-5D6E-409C-BE32-E72D297353CC}">
              <c16:uniqueId val="{00000009-4038-454D-8802-EDBBFFCCEF72}"/>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L$9:$L$11</c:f>
              <c:numCache>
                <c:formatCode>General</c:formatCode>
                <c:ptCount val="3"/>
                <c:pt idx="0">
                  <c:v>8.8800000000000008</c:v>
                </c:pt>
                <c:pt idx="1">
                  <c:v>8.6129999999999995</c:v>
                </c:pt>
                <c:pt idx="2">
                  <c:v>9.0579000000000001</c:v>
                </c:pt>
              </c:numCache>
            </c:numRef>
          </c:yVal>
          <c:smooth val="0"/>
          <c:extLst>
            <c:ext xmlns:c16="http://schemas.microsoft.com/office/drawing/2014/chart" uri="{C3380CC4-5D6E-409C-BE32-E72D297353CC}">
              <c16:uniqueId val="{0000000A-4038-454D-8802-EDBBFFCCEF72}"/>
            </c:ext>
          </c:extLst>
        </c:ser>
        <c:ser>
          <c:idx val="0"/>
          <c:order val="11"/>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L$6:$L$8</c:f>
              <c:numCache>
                <c:formatCode>General</c:formatCode>
                <c:ptCount val="3"/>
                <c:pt idx="0">
                  <c:v>8.75</c:v>
                </c:pt>
                <c:pt idx="1">
                  <c:v>8.7899999999999991</c:v>
                </c:pt>
                <c:pt idx="2">
                  <c:v>8.86</c:v>
                </c:pt>
              </c:numCache>
            </c:numRef>
          </c:yVal>
          <c:smooth val="0"/>
          <c:extLst>
            <c:ext xmlns:c16="http://schemas.microsoft.com/office/drawing/2014/chart" uri="{C3380CC4-5D6E-409C-BE32-E72D297353CC}">
              <c16:uniqueId val="{0000000B-4038-454D-8802-EDBBFFCCEF72}"/>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GB"/>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1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i="0" baseline="-25000"/>
                  <a:t>3</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2"/>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279791602626247"/>
          <c:y val="5.9992199770209448E-2"/>
          <c:w val="0.76676275907831937"/>
          <c:h val="0.74141993769421255"/>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F$21</c:f>
              <c:numCache>
                <c:formatCode>General</c:formatCode>
                <c:ptCount val="1"/>
                <c:pt idx="0">
                  <c:v>17.5</c:v>
                </c:pt>
              </c:numCache>
            </c:numRef>
          </c:xVal>
          <c:yVal>
            <c:numRef>
              <c:f>'Scaling by half'!$L$21</c:f>
              <c:numCache>
                <c:formatCode>General</c:formatCode>
                <c:ptCount val="1"/>
                <c:pt idx="0">
                  <c:v>8.8567</c:v>
                </c:pt>
              </c:numCache>
            </c:numRef>
          </c:yVal>
          <c:smooth val="0"/>
          <c:extLst>
            <c:ext xmlns:c16="http://schemas.microsoft.com/office/drawing/2014/chart" uri="{C3380CC4-5D6E-409C-BE32-E72D297353CC}">
              <c16:uniqueId val="{00000000-08E4-46DB-B9D1-D67FD32BE061}"/>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F$28:$F$30</c:f>
              <c:numCache>
                <c:formatCode>General</c:formatCode>
                <c:ptCount val="3"/>
                <c:pt idx="0">
                  <c:v>18.399999999999999</c:v>
                </c:pt>
                <c:pt idx="1">
                  <c:v>15.5</c:v>
                </c:pt>
                <c:pt idx="2">
                  <c:v>14.2</c:v>
                </c:pt>
              </c:numCache>
            </c:numRef>
          </c:xVal>
          <c:yVal>
            <c:numRef>
              <c:f>'Scaling by half'!$L$28:$L$30</c:f>
              <c:numCache>
                <c:formatCode>General</c:formatCode>
                <c:ptCount val="3"/>
                <c:pt idx="0">
                  <c:v>8.7243999999999993</c:v>
                </c:pt>
                <c:pt idx="1">
                  <c:v>8.9486000000000008</c:v>
                </c:pt>
                <c:pt idx="2">
                  <c:v>8.9486000000000008</c:v>
                </c:pt>
              </c:numCache>
            </c:numRef>
          </c:yVal>
          <c:smooth val="0"/>
          <c:extLst>
            <c:ext xmlns:c16="http://schemas.microsoft.com/office/drawing/2014/chart" uri="{C3380CC4-5D6E-409C-BE32-E72D297353CC}">
              <c16:uniqueId val="{00000001-08E4-46DB-B9D1-D67FD32BE061}"/>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L$25:$L$27</c:f>
              <c:numCache>
                <c:formatCode>General</c:formatCode>
                <c:ptCount val="3"/>
                <c:pt idx="0">
                  <c:v>8.8847000000000005</c:v>
                </c:pt>
                <c:pt idx="1">
                  <c:v>8.6247000000000007</c:v>
                </c:pt>
                <c:pt idx="2">
                  <c:v>8.8985000000000003</c:v>
                </c:pt>
              </c:numCache>
            </c:numRef>
          </c:yVal>
          <c:smooth val="0"/>
          <c:extLst>
            <c:ext xmlns:c16="http://schemas.microsoft.com/office/drawing/2014/chart" uri="{C3380CC4-5D6E-409C-BE32-E72D297353CC}">
              <c16:uniqueId val="{00000002-08E4-46DB-B9D1-D67FD32BE061}"/>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L$22:$L$24</c:f>
              <c:numCache>
                <c:formatCode>General</c:formatCode>
                <c:ptCount val="3"/>
                <c:pt idx="0">
                  <c:v>8.7277000000000005</c:v>
                </c:pt>
                <c:pt idx="1">
                  <c:v>8.6034000000000006</c:v>
                </c:pt>
                <c:pt idx="2" formatCode="0.00">
                  <c:v>8.6784999999999997</c:v>
                </c:pt>
              </c:numCache>
            </c:numRef>
          </c:yVal>
          <c:smooth val="0"/>
          <c:extLst>
            <c:ext xmlns:c16="http://schemas.microsoft.com/office/drawing/2014/chart" uri="{C3380CC4-5D6E-409C-BE32-E72D297353CC}">
              <c16:uniqueId val="{00000003-08E4-46DB-B9D1-D67FD32BE061}"/>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F$34</c:f>
              <c:numCache>
                <c:formatCode>General</c:formatCode>
                <c:ptCount val="1"/>
                <c:pt idx="0">
                  <c:v>17.5</c:v>
                </c:pt>
              </c:numCache>
            </c:numRef>
          </c:xVal>
          <c:yVal>
            <c:numRef>
              <c:f>'Scaling by half'!$L$34</c:f>
              <c:numCache>
                <c:formatCode>General</c:formatCode>
                <c:ptCount val="1"/>
                <c:pt idx="0">
                  <c:v>8.8712999999999997</c:v>
                </c:pt>
              </c:numCache>
            </c:numRef>
          </c:yVal>
          <c:smooth val="0"/>
          <c:extLst>
            <c:ext xmlns:c16="http://schemas.microsoft.com/office/drawing/2014/chart" uri="{C3380CC4-5D6E-409C-BE32-E72D297353CC}">
              <c16:uniqueId val="{00000004-08E4-46DB-B9D1-D67FD32BE061}"/>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F$43:$F$45</c:f>
              <c:numCache>
                <c:formatCode>General</c:formatCode>
                <c:ptCount val="3"/>
                <c:pt idx="0">
                  <c:v>18.399999999999999</c:v>
                </c:pt>
                <c:pt idx="1">
                  <c:v>15.5</c:v>
                </c:pt>
                <c:pt idx="2">
                  <c:v>14.2</c:v>
                </c:pt>
              </c:numCache>
            </c:numRef>
          </c:xVal>
          <c:yVal>
            <c:numRef>
              <c:f>'Scaling by half'!$L$43:$L$45</c:f>
              <c:numCache>
                <c:formatCode>General</c:formatCode>
                <c:ptCount val="3"/>
                <c:pt idx="0">
                  <c:v>8.7495999999999992</c:v>
                </c:pt>
                <c:pt idx="1">
                  <c:v>9.0206</c:v>
                </c:pt>
                <c:pt idx="2">
                  <c:v>9.0204000000000004</c:v>
                </c:pt>
              </c:numCache>
            </c:numRef>
          </c:yVal>
          <c:smooth val="0"/>
          <c:extLst>
            <c:ext xmlns:c16="http://schemas.microsoft.com/office/drawing/2014/chart" uri="{C3380CC4-5D6E-409C-BE32-E72D297353CC}">
              <c16:uniqueId val="{00000005-08E4-46DB-B9D1-D67FD32BE061}"/>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L$39:$L$41</c:f>
              <c:numCache>
                <c:formatCode>General</c:formatCode>
                <c:ptCount val="3"/>
                <c:pt idx="0">
                  <c:v>8.9019999999999992</c:v>
                </c:pt>
                <c:pt idx="1">
                  <c:v>8.6655999999999995</c:v>
                </c:pt>
                <c:pt idx="2">
                  <c:v>9.3291000000000004</c:v>
                </c:pt>
              </c:numCache>
            </c:numRef>
          </c:yVal>
          <c:smooth val="0"/>
          <c:extLst>
            <c:ext xmlns:c16="http://schemas.microsoft.com/office/drawing/2014/chart" uri="{C3380CC4-5D6E-409C-BE32-E72D297353CC}">
              <c16:uniqueId val="{00000006-08E4-46DB-B9D1-D67FD32BE061}"/>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L$35:$L$37</c:f>
              <c:numCache>
                <c:formatCode>General</c:formatCode>
                <c:ptCount val="3"/>
                <c:pt idx="0">
                  <c:v>8.8196999999999992</c:v>
                </c:pt>
                <c:pt idx="1">
                  <c:v>8.6940000000000008</c:v>
                </c:pt>
                <c:pt idx="2" formatCode="0.00">
                  <c:v>8.7307000000000006</c:v>
                </c:pt>
              </c:numCache>
            </c:numRef>
          </c:yVal>
          <c:smooth val="0"/>
          <c:extLst>
            <c:ext xmlns:c16="http://schemas.microsoft.com/office/drawing/2014/chart" uri="{C3380CC4-5D6E-409C-BE32-E72D297353CC}">
              <c16:uniqueId val="{00000007-08E4-46DB-B9D1-D67FD32BE061}"/>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F$5</c:f>
              <c:numCache>
                <c:formatCode>General</c:formatCode>
                <c:ptCount val="1"/>
                <c:pt idx="0">
                  <c:v>17.5</c:v>
                </c:pt>
              </c:numCache>
            </c:numRef>
          </c:xVal>
          <c:yVal>
            <c:numRef>
              <c:f>'Scaling by half'!$L$5</c:f>
              <c:numCache>
                <c:formatCode>General</c:formatCode>
                <c:ptCount val="1"/>
                <c:pt idx="0">
                  <c:v>8.8381000000000007</c:v>
                </c:pt>
              </c:numCache>
            </c:numRef>
          </c:yVal>
          <c:smooth val="0"/>
          <c:extLst>
            <c:ext xmlns:c16="http://schemas.microsoft.com/office/drawing/2014/chart" uri="{C3380CC4-5D6E-409C-BE32-E72D297353CC}">
              <c16:uniqueId val="{00000008-08E4-46DB-B9D1-D67FD32BE061}"/>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L$6:$L$8</c:f>
              <c:numCache>
                <c:formatCode>General</c:formatCode>
                <c:ptCount val="3"/>
                <c:pt idx="0">
                  <c:v>8.75</c:v>
                </c:pt>
                <c:pt idx="1">
                  <c:v>8.7899999999999991</c:v>
                </c:pt>
                <c:pt idx="2">
                  <c:v>8.86</c:v>
                </c:pt>
              </c:numCache>
            </c:numRef>
          </c:yVal>
          <c:smooth val="0"/>
          <c:extLst>
            <c:ext xmlns:c16="http://schemas.microsoft.com/office/drawing/2014/chart" uri="{C3380CC4-5D6E-409C-BE32-E72D297353CC}">
              <c16:uniqueId val="{00000009-08E4-46DB-B9D1-D67FD32BE061}"/>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L$9:$L$11</c:f>
              <c:numCache>
                <c:formatCode>General</c:formatCode>
                <c:ptCount val="3"/>
                <c:pt idx="0">
                  <c:v>8.8800000000000008</c:v>
                </c:pt>
                <c:pt idx="1">
                  <c:v>8.6129999999999995</c:v>
                </c:pt>
                <c:pt idx="2">
                  <c:v>9.0579000000000001</c:v>
                </c:pt>
              </c:numCache>
            </c:numRef>
          </c:yVal>
          <c:smooth val="0"/>
          <c:extLst>
            <c:ext xmlns:c16="http://schemas.microsoft.com/office/drawing/2014/chart" uri="{C3380CC4-5D6E-409C-BE32-E72D297353CC}">
              <c16:uniqueId val="{0000000A-08E4-46DB-B9D1-D67FD32BE061}"/>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L$12:$L$14</c:f>
              <c:numCache>
                <c:formatCode>General</c:formatCode>
                <c:ptCount val="3"/>
                <c:pt idx="0">
                  <c:v>8.7128999999999994</c:v>
                </c:pt>
                <c:pt idx="1">
                  <c:v>8.9986999999999995</c:v>
                </c:pt>
                <c:pt idx="2">
                  <c:v>9</c:v>
                </c:pt>
              </c:numCache>
            </c:numRef>
          </c:yVal>
          <c:smooth val="0"/>
          <c:extLst>
            <c:ext xmlns:c16="http://schemas.microsoft.com/office/drawing/2014/chart" uri="{C3380CC4-5D6E-409C-BE32-E72D297353CC}">
              <c16:uniqueId val="{0000000B-08E4-46DB-B9D1-D67FD32BE061}"/>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sz="1200" b="0" i="1"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E</a:t>
                </a:r>
                <a:r>
                  <a:rPr lang="en-GB" b="0" i="1" baseline="-25000"/>
                  <a:t>z</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2"/>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982909118497807"/>
          <c:y val="5.9343487118165401E-2"/>
          <c:w val="0.73300461158535601"/>
          <c:h val="0.68272996396321084"/>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M$21</c:f>
              <c:numCache>
                <c:formatCode>General</c:formatCode>
                <c:ptCount val="1"/>
                <c:pt idx="0">
                  <c:v>4.0655000000000001</c:v>
                </c:pt>
              </c:numCache>
            </c:numRef>
          </c:yVal>
          <c:smooth val="0"/>
          <c:extLst>
            <c:ext xmlns:c16="http://schemas.microsoft.com/office/drawing/2014/chart" uri="{C3380CC4-5D6E-409C-BE32-E72D297353CC}">
              <c16:uniqueId val="{00000000-B6A5-4B86-A4B0-0917BA48AFBE}"/>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G$28:$G$30</c:f>
              <c:numCache>
                <c:formatCode>General</c:formatCode>
                <c:ptCount val="3"/>
                <c:pt idx="0">
                  <c:v>0.315</c:v>
                </c:pt>
                <c:pt idx="1">
                  <c:v>0.51100000000000001</c:v>
                </c:pt>
                <c:pt idx="2">
                  <c:v>0.64100000000000001</c:v>
                </c:pt>
              </c:numCache>
            </c:numRef>
          </c:xVal>
          <c:yVal>
            <c:numRef>
              <c:f>'Scaling by half'!$M$28:$M$30</c:f>
              <c:numCache>
                <c:formatCode>General</c:formatCode>
                <c:ptCount val="3"/>
                <c:pt idx="0">
                  <c:v>4.3465999999999996</c:v>
                </c:pt>
                <c:pt idx="1">
                  <c:v>3.4590000000000001</c:v>
                </c:pt>
                <c:pt idx="2">
                  <c:v>3.1983000000000001</c:v>
                </c:pt>
              </c:numCache>
            </c:numRef>
          </c:yVal>
          <c:smooth val="0"/>
          <c:extLst>
            <c:ext xmlns:c16="http://schemas.microsoft.com/office/drawing/2014/chart" uri="{C3380CC4-5D6E-409C-BE32-E72D297353CC}">
              <c16:uniqueId val="{00000001-B6A5-4B86-A4B0-0917BA48AFBE}"/>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M$25:$M$27</c:f>
              <c:numCache>
                <c:formatCode>General</c:formatCode>
                <c:ptCount val="3"/>
                <c:pt idx="0">
                  <c:v>3.5735999999999999</c:v>
                </c:pt>
                <c:pt idx="1">
                  <c:v>4.7729999999999997</c:v>
                </c:pt>
                <c:pt idx="2">
                  <c:v>5.6079999999999997</c:v>
                </c:pt>
              </c:numCache>
            </c:numRef>
          </c:yVal>
          <c:smooth val="0"/>
          <c:extLst>
            <c:ext xmlns:c16="http://schemas.microsoft.com/office/drawing/2014/chart" uri="{C3380CC4-5D6E-409C-BE32-E72D297353CC}">
              <c16:uniqueId val="{00000002-B6A5-4B86-A4B0-0917BA48AFBE}"/>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M$22:$M$24</c:f>
              <c:numCache>
                <c:formatCode>General</c:formatCode>
                <c:ptCount val="3"/>
                <c:pt idx="0">
                  <c:v>3.66</c:v>
                </c:pt>
                <c:pt idx="1">
                  <c:v>4.3280000000000003</c:v>
                </c:pt>
                <c:pt idx="2" formatCode="0.00">
                  <c:v>4.4763000000000002</c:v>
                </c:pt>
              </c:numCache>
            </c:numRef>
          </c:yVal>
          <c:smooth val="0"/>
          <c:extLst>
            <c:ext xmlns:c16="http://schemas.microsoft.com/office/drawing/2014/chart" uri="{C3380CC4-5D6E-409C-BE32-E72D297353CC}">
              <c16:uniqueId val="{00000003-B6A5-4B86-A4B0-0917BA48AFBE}"/>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G$34</c:f>
              <c:numCache>
                <c:formatCode>General</c:formatCode>
                <c:ptCount val="1"/>
                <c:pt idx="0">
                  <c:v>0.36199999999999999</c:v>
                </c:pt>
              </c:numCache>
            </c:numRef>
          </c:xVal>
          <c:yVal>
            <c:numRef>
              <c:f>'Scaling by half'!$M$34</c:f>
              <c:numCache>
                <c:formatCode>General</c:formatCode>
                <c:ptCount val="1"/>
                <c:pt idx="0">
                  <c:v>5.9855999999999998</c:v>
                </c:pt>
              </c:numCache>
            </c:numRef>
          </c:yVal>
          <c:smooth val="0"/>
          <c:extLst>
            <c:ext xmlns:c16="http://schemas.microsoft.com/office/drawing/2014/chart" uri="{C3380CC4-5D6E-409C-BE32-E72D297353CC}">
              <c16:uniqueId val="{00000004-B6A5-4B86-A4B0-0917BA48AFBE}"/>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M$43:$M$45</c:f>
              <c:numCache>
                <c:formatCode>General</c:formatCode>
                <c:ptCount val="3"/>
                <c:pt idx="0">
                  <c:v>6.6384999999999996</c:v>
                </c:pt>
                <c:pt idx="1">
                  <c:v>4.7247000000000003</c:v>
                </c:pt>
                <c:pt idx="2">
                  <c:v>4.1009000000000002</c:v>
                </c:pt>
              </c:numCache>
            </c:numRef>
          </c:yVal>
          <c:smooth val="0"/>
          <c:extLst>
            <c:ext xmlns:c16="http://schemas.microsoft.com/office/drawing/2014/chart" uri="{C3380CC4-5D6E-409C-BE32-E72D297353CC}">
              <c16:uniqueId val="{00000005-B6A5-4B86-A4B0-0917BA48AFBE}"/>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M$39:$M$41</c:f>
              <c:numCache>
                <c:formatCode>General</c:formatCode>
                <c:ptCount val="3"/>
                <c:pt idx="0">
                  <c:v>4.8243</c:v>
                </c:pt>
                <c:pt idx="1">
                  <c:v>6.8186999999999998</c:v>
                </c:pt>
                <c:pt idx="2">
                  <c:v>7.1608999999999998</c:v>
                </c:pt>
              </c:numCache>
            </c:numRef>
          </c:yVal>
          <c:smooth val="0"/>
          <c:extLst>
            <c:ext xmlns:c16="http://schemas.microsoft.com/office/drawing/2014/chart" uri="{C3380CC4-5D6E-409C-BE32-E72D297353CC}">
              <c16:uniqueId val="{00000006-B6A5-4B86-A4B0-0917BA48AFBE}"/>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M$35:$M$37</c:f>
              <c:numCache>
                <c:formatCode>General</c:formatCode>
                <c:ptCount val="3"/>
                <c:pt idx="0">
                  <c:v>5.0785</c:v>
                </c:pt>
                <c:pt idx="1">
                  <c:v>5.5974000000000004</c:v>
                </c:pt>
                <c:pt idx="2" formatCode="0.00">
                  <c:v>5.1493000000000002</c:v>
                </c:pt>
              </c:numCache>
            </c:numRef>
          </c:yVal>
          <c:smooth val="0"/>
          <c:extLst>
            <c:ext xmlns:c16="http://schemas.microsoft.com/office/drawing/2014/chart" uri="{C3380CC4-5D6E-409C-BE32-E72D297353CC}">
              <c16:uniqueId val="{00000007-B6A5-4B86-A4B0-0917BA48AFBE}"/>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G$5</c:f>
              <c:numCache>
                <c:formatCode>General</c:formatCode>
                <c:ptCount val="1"/>
                <c:pt idx="0">
                  <c:v>0.36199999999999999</c:v>
                </c:pt>
              </c:numCache>
            </c:numRef>
          </c:xVal>
          <c:yVal>
            <c:numRef>
              <c:f>'Scaling by half'!$M$5</c:f>
              <c:numCache>
                <c:formatCode>General</c:formatCode>
                <c:ptCount val="1"/>
                <c:pt idx="0">
                  <c:v>4.8902999999999999</c:v>
                </c:pt>
              </c:numCache>
            </c:numRef>
          </c:yVal>
          <c:smooth val="0"/>
          <c:extLst>
            <c:ext xmlns:c16="http://schemas.microsoft.com/office/drawing/2014/chart" uri="{C3380CC4-5D6E-409C-BE32-E72D297353CC}">
              <c16:uniqueId val="{00000008-B6A5-4B86-A4B0-0917BA48AFBE}"/>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M$6:$M$8</c:f>
              <c:numCache>
                <c:formatCode>General</c:formatCode>
                <c:ptCount val="3"/>
                <c:pt idx="0">
                  <c:v>4.26</c:v>
                </c:pt>
                <c:pt idx="1">
                  <c:v>4.8499999999999996</c:v>
                </c:pt>
                <c:pt idx="2">
                  <c:v>4.72</c:v>
                </c:pt>
              </c:numCache>
            </c:numRef>
          </c:yVal>
          <c:smooth val="0"/>
          <c:extLst>
            <c:ext xmlns:c16="http://schemas.microsoft.com/office/drawing/2014/chart" uri="{C3380CC4-5D6E-409C-BE32-E72D297353CC}">
              <c16:uniqueId val="{00000009-B6A5-4B86-A4B0-0917BA48AFBE}"/>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M$9:$M$11</c:f>
              <c:numCache>
                <c:formatCode>General</c:formatCode>
                <c:ptCount val="3"/>
                <c:pt idx="0">
                  <c:v>4.17</c:v>
                </c:pt>
                <c:pt idx="1">
                  <c:v>5.6375000000000002</c:v>
                </c:pt>
                <c:pt idx="2">
                  <c:v>6.1912000000000003</c:v>
                </c:pt>
              </c:numCache>
            </c:numRef>
          </c:yVal>
          <c:smooth val="0"/>
          <c:extLst>
            <c:ext xmlns:c16="http://schemas.microsoft.com/office/drawing/2014/chart" uri="{C3380CC4-5D6E-409C-BE32-E72D297353CC}">
              <c16:uniqueId val="{0000000A-B6A5-4B86-A4B0-0917BA48AFBE}"/>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M$12:$M$14</c:f>
              <c:numCache>
                <c:formatCode>General</c:formatCode>
                <c:ptCount val="3"/>
                <c:pt idx="0">
                  <c:v>5.4090999999999996</c:v>
                </c:pt>
                <c:pt idx="1">
                  <c:v>3.9542999999999999</c:v>
                </c:pt>
                <c:pt idx="2">
                  <c:v>3.5209000000000001</c:v>
                </c:pt>
              </c:numCache>
            </c:numRef>
          </c:yVal>
          <c:smooth val="0"/>
          <c:extLst>
            <c:ext xmlns:c16="http://schemas.microsoft.com/office/drawing/2014/chart" uri="{C3380CC4-5D6E-409C-BE32-E72D297353CC}">
              <c16:uniqueId val="{0000000B-B6A5-4B86-A4B0-0917BA48AFBE}"/>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ax val="9"/>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baseline="0">
                    <a:effectLst/>
                  </a:rPr>
                  <a:t>G</a:t>
                </a:r>
                <a:r>
                  <a:rPr lang="en-GB" sz="1200" b="0" i="0" u="none" strike="noStrike" baseline="-25000">
                    <a:effectLst/>
                  </a:rPr>
                  <a:t>23</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3"/>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5091348514215"/>
          <c:y val="4.6948317797605776E-2"/>
          <c:w val="0.76074882174997249"/>
          <c:h val="0.69759462985417353"/>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dPt>
            <c:idx val="0"/>
            <c:marker>
              <c:symbol val="circle"/>
              <c:size val="5"/>
              <c:spPr>
                <a:solidFill>
                  <a:schemeClr val="accent2"/>
                </a:solidFill>
                <a:ln w="15875">
                  <a:solidFill>
                    <a:srgbClr val="FF0000"/>
                  </a:solidFill>
                </a:ln>
                <a:effectLst/>
              </c:spPr>
            </c:marker>
            <c:bubble3D val="0"/>
            <c:spPr>
              <a:ln w="25400" cap="rnd">
                <a:noFill/>
                <a:round/>
              </a:ln>
              <a:effectLst/>
            </c:spPr>
            <c:extLst>
              <c:ext xmlns:c16="http://schemas.microsoft.com/office/drawing/2014/chart" uri="{C3380CC4-5D6E-409C-BE32-E72D297353CC}">
                <c16:uniqueId val="{00000001-36B9-4D0F-B5D8-0683A21E4B2F}"/>
              </c:ext>
            </c:extLst>
          </c:dPt>
          <c:xVal>
            <c:numRef>
              <c:f>'Scaling by half'!$F$21</c:f>
              <c:numCache>
                <c:formatCode>General</c:formatCode>
                <c:ptCount val="1"/>
                <c:pt idx="0">
                  <c:v>17.5</c:v>
                </c:pt>
              </c:numCache>
            </c:numRef>
          </c:xVal>
          <c:yVal>
            <c:numRef>
              <c:f>'Scaling by half'!$M$21</c:f>
              <c:numCache>
                <c:formatCode>General</c:formatCode>
                <c:ptCount val="1"/>
                <c:pt idx="0">
                  <c:v>4.0655000000000001</c:v>
                </c:pt>
              </c:numCache>
            </c:numRef>
          </c:yVal>
          <c:smooth val="0"/>
          <c:extLst>
            <c:ext xmlns:c16="http://schemas.microsoft.com/office/drawing/2014/chart" uri="{C3380CC4-5D6E-409C-BE32-E72D297353CC}">
              <c16:uniqueId val="{00000002-36B9-4D0F-B5D8-0683A21E4B2F}"/>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F$28:$F$30</c:f>
              <c:numCache>
                <c:formatCode>General</c:formatCode>
                <c:ptCount val="3"/>
                <c:pt idx="0">
                  <c:v>18.399999999999999</c:v>
                </c:pt>
                <c:pt idx="1">
                  <c:v>15.5</c:v>
                </c:pt>
                <c:pt idx="2">
                  <c:v>14.2</c:v>
                </c:pt>
              </c:numCache>
            </c:numRef>
          </c:xVal>
          <c:yVal>
            <c:numRef>
              <c:f>'Scaling by half'!$M$28:$M$30</c:f>
              <c:numCache>
                <c:formatCode>General</c:formatCode>
                <c:ptCount val="3"/>
                <c:pt idx="0">
                  <c:v>4.3465999999999996</c:v>
                </c:pt>
                <c:pt idx="1">
                  <c:v>3.4590000000000001</c:v>
                </c:pt>
                <c:pt idx="2">
                  <c:v>3.1983000000000001</c:v>
                </c:pt>
              </c:numCache>
            </c:numRef>
          </c:yVal>
          <c:smooth val="0"/>
          <c:extLst>
            <c:ext xmlns:c16="http://schemas.microsoft.com/office/drawing/2014/chart" uri="{C3380CC4-5D6E-409C-BE32-E72D297353CC}">
              <c16:uniqueId val="{00000003-36B9-4D0F-B5D8-0683A21E4B2F}"/>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M$25:$M$27</c:f>
              <c:numCache>
                <c:formatCode>General</c:formatCode>
                <c:ptCount val="3"/>
                <c:pt idx="0">
                  <c:v>3.5735999999999999</c:v>
                </c:pt>
                <c:pt idx="1">
                  <c:v>4.7729999999999997</c:v>
                </c:pt>
                <c:pt idx="2">
                  <c:v>5.6079999999999997</c:v>
                </c:pt>
              </c:numCache>
            </c:numRef>
          </c:yVal>
          <c:smooth val="0"/>
          <c:extLst>
            <c:ext xmlns:c16="http://schemas.microsoft.com/office/drawing/2014/chart" uri="{C3380CC4-5D6E-409C-BE32-E72D297353CC}">
              <c16:uniqueId val="{00000004-36B9-4D0F-B5D8-0683A21E4B2F}"/>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M$22:$M$24</c:f>
              <c:numCache>
                <c:formatCode>General</c:formatCode>
                <c:ptCount val="3"/>
                <c:pt idx="0">
                  <c:v>3.66</c:v>
                </c:pt>
                <c:pt idx="1">
                  <c:v>4.3280000000000003</c:v>
                </c:pt>
                <c:pt idx="2" formatCode="0.00">
                  <c:v>4.4763000000000002</c:v>
                </c:pt>
              </c:numCache>
            </c:numRef>
          </c:yVal>
          <c:smooth val="0"/>
          <c:extLst>
            <c:ext xmlns:c16="http://schemas.microsoft.com/office/drawing/2014/chart" uri="{C3380CC4-5D6E-409C-BE32-E72D297353CC}">
              <c16:uniqueId val="{00000005-36B9-4D0F-B5D8-0683A21E4B2F}"/>
            </c:ext>
          </c:extLst>
        </c:ser>
        <c:ser>
          <c:idx val="8"/>
          <c:order val="4"/>
          <c:tx>
            <c:strRef>
              <c:f>'Scaling by half'!$A$34</c:f>
              <c:strCache>
                <c:ptCount val="1"/>
                <c:pt idx="0">
                  <c:v>benchmarkWARP</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F$34</c:f>
              <c:numCache>
                <c:formatCode>General</c:formatCode>
                <c:ptCount val="1"/>
                <c:pt idx="0">
                  <c:v>17.5</c:v>
                </c:pt>
              </c:numCache>
            </c:numRef>
          </c:xVal>
          <c:yVal>
            <c:numRef>
              <c:f>'Scaling by half'!$M$34</c:f>
              <c:numCache>
                <c:formatCode>General</c:formatCode>
                <c:ptCount val="1"/>
                <c:pt idx="0">
                  <c:v>5.9855999999999998</c:v>
                </c:pt>
              </c:numCache>
            </c:numRef>
          </c:yVal>
          <c:smooth val="0"/>
          <c:extLst>
            <c:ext xmlns:c16="http://schemas.microsoft.com/office/drawing/2014/chart" uri="{C3380CC4-5D6E-409C-BE32-E72D297353CC}">
              <c16:uniqueId val="{00000006-36B9-4D0F-B5D8-0683A21E4B2F}"/>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15875">
                <a:noFill/>
              </a:ln>
              <a:effectLst/>
            </c:spPr>
          </c:marker>
          <c:xVal>
            <c:numRef>
              <c:f>'Scaling by half'!$F$43:$F$45</c:f>
              <c:numCache>
                <c:formatCode>General</c:formatCode>
                <c:ptCount val="3"/>
                <c:pt idx="0">
                  <c:v>18.399999999999999</c:v>
                </c:pt>
                <c:pt idx="1">
                  <c:v>15.5</c:v>
                </c:pt>
                <c:pt idx="2">
                  <c:v>14.2</c:v>
                </c:pt>
              </c:numCache>
            </c:numRef>
          </c:xVal>
          <c:yVal>
            <c:numRef>
              <c:f>'Scaling by half'!$M$43:$M$45</c:f>
              <c:numCache>
                <c:formatCode>General</c:formatCode>
                <c:ptCount val="3"/>
                <c:pt idx="0">
                  <c:v>6.6384999999999996</c:v>
                </c:pt>
                <c:pt idx="1">
                  <c:v>4.7247000000000003</c:v>
                </c:pt>
                <c:pt idx="2">
                  <c:v>4.1009000000000002</c:v>
                </c:pt>
              </c:numCache>
            </c:numRef>
          </c:yVal>
          <c:smooth val="0"/>
          <c:extLst>
            <c:ext xmlns:c16="http://schemas.microsoft.com/office/drawing/2014/chart" uri="{C3380CC4-5D6E-409C-BE32-E72D297353CC}">
              <c16:uniqueId val="{00000007-36B9-4D0F-B5D8-0683A21E4B2F}"/>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M$39:$M$41</c:f>
              <c:numCache>
                <c:formatCode>General</c:formatCode>
                <c:ptCount val="3"/>
                <c:pt idx="0">
                  <c:v>4.8243</c:v>
                </c:pt>
                <c:pt idx="1">
                  <c:v>6.8186999999999998</c:v>
                </c:pt>
                <c:pt idx="2">
                  <c:v>7.1608999999999998</c:v>
                </c:pt>
              </c:numCache>
            </c:numRef>
          </c:yVal>
          <c:smooth val="0"/>
          <c:extLst>
            <c:ext xmlns:c16="http://schemas.microsoft.com/office/drawing/2014/chart" uri="{C3380CC4-5D6E-409C-BE32-E72D297353CC}">
              <c16:uniqueId val="{00000008-36B9-4D0F-B5D8-0683A21E4B2F}"/>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M$35:$M$37</c:f>
              <c:numCache>
                <c:formatCode>General</c:formatCode>
                <c:ptCount val="3"/>
                <c:pt idx="0">
                  <c:v>5.0785</c:v>
                </c:pt>
                <c:pt idx="1">
                  <c:v>5.5974000000000004</c:v>
                </c:pt>
                <c:pt idx="2" formatCode="0.00">
                  <c:v>5.1493000000000002</c:v>
                </c:pt>
              </c:numCache>
            </c:numRef>
          </c:yVal>
          <c:smooth val="0"/>
          <c:extLst>
            <c:ext xmlns:c16="http://schemas.microsoft.com/office/drawing/2014/chart" uri="{C3380CC4-5D6E-409C-BE32-E72D297353CC}">
              <c16:uniqueId val="{00000009-36B9-4D0F-B5D8-0683A21E4B2F}"/>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F$5</c:f>
              <c:numCache>
                <c:formatCode>General</c:formatCode>
                <c:ptCount val="1"/>
                <c:pt idx="0">
                  <c:v>17.5</c:v>
                </c:pt>
              </c:numCache>
            </c:numRef>
          </c:xVal>
          <c:yVal>
            <c:numRef>
              <c:f>'Scaling by half'!$M$5</c:f>
              <c:numCache>
                <c:formatCode>General</c:formatCode>
                <c:ptCount val="1"/>
                <c:pt idx="0">
                  <c:v>4.8902999999999999</c:v>
                </c:pt>
              </c:numCache>
            </c:numRef>
          </c:yVal>
          <c:smooth val="0"/>
          <c:extLst>
            <c:ext xmlns:c16="http://schemas.microsoft.com/office/drawing/2014/chart" uri="{C3380CC4-5D6E-409C-BE32-E72D297353CC}">
              <c16:uniqueId val="{0000000A-36B9-4D0F-B5D8-0683A21E4B2F}"/>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M$6:$M$8</c:f>
              <c:numCache>
                <c:formatCode>General</c:formatCode>
                <c:ptCount val="3"/>
                <c:pt idx="0">
                  <c:v>4.26</c:v>
                </c:pt>
                <c:pt idx="1">
                  <c:v>4.8499999999999996</c:v>
                </c:pt>
                <c:pt idx="2">
                  <c:v>4.72</c:v>
                </c:pt>
              </c:numCache>
            </c:numRef>
          </c:yVal>
          <c:smooth val="0"/>
          <c:extLst>
            <c:ext xmlns:c16="http://schemas.microsoft.com/office/drawing/2014/chart" uri="{C3380CC4-5D6E-409C-BE32-E72D297353CC}">
              <c16:uniqueId val="{0000000B-36B9-4D0F-B5D8-0683A21E4B2F}"/>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M$9:$M$11</c:f>
              <c:numCache>
                <c:formatCode>General</c:formatCode>
                <c:ptCount val="3"/>
                <c:pt idx="0">
                  <c:v>4.17</c:v>
                </c:pt>
                <c:pt idx="1">
                  <c:v>5.6375000000000002</c:v>
                </c:pt>
                <c:pt idx="2">
                  <c:v>6.1912000000000003</c:v>
                </c:pt>
              </c:numCache>
            </c:numRef>
          </c:yVal>
          <c:smooth val="0"/>
          <c:extLst>
            <c:ext xmlns:c16="http://schemas.microsoft.com/office/drawing/2014/chart" uri="{C3380CC4-5D6E-409C-BE32-E72D297353CC}">
              <c16:uniqueId val="{0000000C-36B9-4D0F-B5D8-0683A21E4B2F}"/>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M$12:$M$14</c:f>
              <c:numCache>
                <c:formatCode>General</c:formatCode>
                <c:ptCount val="3"/>
                <c:pt idx="0">
                  <c:v>5.4090999999999996</c:v>
                </c:pt>
                <c:pt idx="1">
                  <c:v>3.9542999999999999</c:v>
                </c:pt>
                <c:pt idx="2">
                  <c:v>3.5209000000000001</c:v>
                </c:pt>
              </c:numCache>
            </c:numRef>
          </c:yVal>
          <c:smooth val="0"/>
          <c:extLst>
            <c:ext xmlns:c16="http://schemas.microsoft.com/office/drawing/2014/chart" uri="{C3380CC4-5D6E-409C-BE32-E72D297353CC}">
              <c16:uniqueId val="{0000000D-36B9-4D0F-B5D8-0683A21E4B2F}"/>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9"/>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G</a:t>
                </a:r>
                <a:r>
                  <a:rPr lang="en-GB" i="1" baseline="-25000"/>
                  <a:t>zx</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3"/>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851626221560061"/>
          <c:y val="4.7943229859222107E-2"/>
          <c:w val="0.70732210045200883"/>
          <c:h val="0.65738932049975363"/>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N$21</c:f>
              <c:numCache>
                <c:formatCode>General</c:formatCode>
                <c:ptCount val="1"/>
                <c:pt idx="0">
                  <c:v>2.9371999999999998</c:v>
                </c:pt>
              </c:numCache>
            </c:numRef>
          </c:yVal>
          <c:smooth val="0"/>
          <c:extLst>
            <c:ext xmlns:c16="http://schemas.microsoft.com/office/drawing/2014/chart" uri="{C3380CC4-5D6E-409C-BE32-E72D297353CC}">
              <c16:uniqueId val="{00000000-7076-413E-B8DC-6FBD6AEEE59D}"/>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G$28:$G$30</c:f>
              <c:numCache>
                <c:formatCode>General</c:formatCode>
                <c:ptCount val="3"/>
                <c:pt idx="0">
                  <c:v>0.315</c:v>
                </c:pt>
                <c:pt idx="1">
                  <c:v>0.51100000000000001</c:v>
                </c:pt>
                <c:pt idx="2">
                  <c:v>0.64100000000000001</c:v>
                </c:pt>
              </c:numCache>
            </c:numRef>
          </c:xVal>
          <c:yVal>
            <c:numRef>
              <c:f>'Scaling by half'!$N$28:$N$30</c:f>
              <c:numCache>
                <c:formatCode>General</c:formatCode>
                <c:ptCount val="3"/>
                <c:pt idx="0">
                  <c:v>2.899</c:v>
                </c:pt>
                <c:pt idx="1">
                  <c:v>2.9771000000000001</c:v>
                </c:pt>
                <c:pt idx="2">
                  <c:v>3</c:v>
                </c:pt>
              </c:numCache>
            </c:numRef>
          </c:yVal>
          <c:smooth val="0"/>
          <c:extLst>
            <c:ext xmlns:c16="http://schemas.microsoft.com/office/drawing/2014/chart" uri="{C3380CC4-5D6E-409C-BE32-E72D297353CC}">
              <c16:uniqueId val="{00000001-7076-413E-B8DC-6FBD6AEEE59D}"/>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N$25:$N$27</c:f>
              <c:numCache>
                <c:formatCode>General</c:formatCode>
                <c:ptCount val="3"/>
                <c:pt idx="0">
                  <c:v>2.7568000000000001</c:v>
                </c:pt>
                <c:pt idx="1">
                  <c:v>3.1888000000000001</c:v>
                </c:pt>
                <c:pt idx="2">
                  <c:v>3.48</c:v>
                </c:pt>
              </c:numCache>
            </c:numRef>
          </c:yVal>
          <c:smooth val="0"/>
          <c:extLst>
            <c:ext xmlns:c16="http://schemas.microsoft.com/office/drawing/2014/chart" uri="{C3380CC4-5D6E-409C-BE32-E72D297353CC}">
              <c16:uniqueId val="{00000002-7076-413E-B8DC-6FBD6AEEE59D}"/>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12700">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N$22:$N$24</c:f>
              <c:numCache>
                <c:formatCode>General</c:formatCode>
                <c:ptCount val="3"/>
                <c:pt idx="0">
                  <c:v>2.6846000000000001</c:v>
                </c:pt>
                <c:pt idx="1">
                  <c:v>3.2827000000000002</c:v>
                </c:pt>
                <c:pt idx="2" formatCode="0.00">
                  <c:v>3.4729000000000001</c:v>
                </c:pt>
              </c:numCache>
            </c:numRef>
          </c:yVal>
          <c:smooth val="0"/>
          <c:extLst>
            <c:ext xmlns:c16="http://schemas.microsoft.com/office/drawing/2014/chart" uri="{C3380CC4-5D6E-409C-BE32-E72D297353CC}">
              <c16:uniqueId val="{00000003-7076-413E-B8DC-6FBD6AEEE59D}"/>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9525">
                <a:solidFill>
                  <a:srgbClr val="FF0000"/>
                </a:solidFill>
              </a:ln>
              <a:effectLst/>
            </c:spPr>
          </c:marker>
          <c:xVal>
            <c:numRef>
              <c:f>'Scaling by half'!$G$34</c:f>
              <c:numCache>
                <c:formatCode>General</c:formatCode>
                <c:ptCount val="1"/>
                <c:pt idx="0">
                  <c:v>0.36199999999999999</c:v>
                </c:pt>
              </c:numCache>
            </c:numRef>
          </c:xVal>
          <c:yVal>
            <c:numRef>
              <c:f>'Scaling by half'!$N$34</c:f>
              <c:numCache>
                <c:formatCode>General</c:formatCode>
                <c:ptCount val="1"/>
                <c:pt idx="0">
                  <c:v>2.9363999999999999</c:v>
                </c:pt>
              </c:numCache>
            </c:numRef>
          </c:yVal>
          <c:smooth val="0"/>
          <c:extLst>
            <c:ext xmlns:c16="http://schemas.microsoft.com/office/drawing/2014/chart" uri="{C3380CC4-5D6E-409C-BE32-E72D297353CC}">
              <c16:uniqueId val="{00000004-7076-413E-B8DC-6FBD6AEEE59D}"/>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N$43:$N$45</c:f>
              <c:numCache>
                <c:formatCode>General</c:formatCode>
                <c:ptCount val="3"/>
                <c:pt idx="0">
                  <c:v>2.9013</c:v>
                </c:pt>
                <c:pt idx="1">
                  <c:v>2.9958999999999998</c:v>
                </c:pt>
                <c:pt idx="2">
                  <c:v>3.0209000000000001</c:v>
                </c:pt>
              </c:numCache>
            </c:numRef>
          </c:yVal>
          <c:smooth val="0"/>
          <c:extLst>
            <c:ext xmlns:c16="http://schemas.microsoft.com/office/drawing/2014/chart" uri="{C3380CC4-5D6E-409C-BE32-E72D297353CC}">
              <c16:uniqueId val="{00000005-7076-413E-B8DC-6FBD6AEEE59D}"/>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N$39:$N$41</c:f>
              <c:numCache>
                <c:formatCode>General</c:formatCode>
                <c:ptCount val="3"/>
                <c:pt idx="0">
                  <c:v>2.7785000000000002</c:v>
                </c:pt>
                <c:pt idx="1">
                  <c:v>3.1705999999999999</c:v>
                </c:pt>
                <c:pt idx="2">
                  <c:v>3.4679000000000002</c:v>
                </c:pt>
              </c:numCache>
            </c:numRef>
          </c:yVal>
          <c:smooth val="0"/>
          <c:extLst>
            <c:ext xmlns:c16="http://schemas.microsoft.com/office/drawing/2014/chart" uri="{C3380CC4-5D6E-409C-BE32-E72D297353CC}">
              <c16:uniqueId val="{00000006-7076-413E-B8DC-6FBD6AEEE59D}"/>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N$35:$N$37</c:f>
              <c:numCache>
                <c:formatCode>General</c:formatCode>
                <c:ptCount val="3"/>
                <c:pt idx="0">
                  <c:v>2.7471000000000001</c:v>
                </c:pt>
                <c:pt idx="1">
                  <c:v>3.3016999999999999</c:v>
                </c:pt>
                <c:pt idx="2" formatCode="0.00">
                  <c:v>3.4741</c:v>
                </c:pt>
              </c:numCache>
            </c:numRef>
          </c:yVal>
          <c:smooth val="0"/>
          <c:extLst>
            <c:ext xmlns:c16="http://schemas.microsoft.com/office/drawing/2014/chart" uri="{C3380CC4-5D6E-409C-BE32-E72D297353CC}">
              <c16:uniqueId val="{00000007-7076-413E-B8DC-6FBD6AEEE59D}"/>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9525">
                <a:solidFill>
                  <a:srgbClr val="FF0000"/>
                </a:solidFill>
              </a:ln>
              <a:effectLst/>
            </c:spPr>
          </c:marker>
          <c:xVal>
            <c:numRef>
              <c:f>'Scaling by half'!$G$5</c:f>
              <c:numCache>
                <c:formatCode>General</c:formatCode>
                <c:ptCount val="1"/>
                <c:pt idx="0">
                  <c:v>0.36199999999999999</c:v>
                </c:pt>
              </c:numCache>
            </c:numRef>
          </c:xVal>
          <c:yVal>
            <c:numRef>
              <c:f>'Scaling by half'!$N$5</c:f>
              <c:numCache>
                <c:formatCode>General</c:formatCode>
                <c:ptCount val="1"/>
                <c:pt idx="0">
                  <c:v>2.9217</c:v>
                </c:pt>
              </c:numCache>
            </c:numRef>
          </c:yVal>
          <c:smooth val="0"/>
          <c:extLst>
            <c:ext xmlns:c16="http://schemas.microsoft.com/office/drawing/2014/chart" uri="{C3380CC4-5D6E-409C-BE32-E72D297353CC}">
              <c16:uniqueId val="{00000008-7076-413E-B8DC-6FBD6AEEE59D}"/>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N$6:$N$8</c:f>
              <c:numCache>
                <c:formatCode>General</c:formatCode>
                <c:ptCount val="3"/>
                <c:pt idx="0">
                  <c:v>2.68</c:v>
                </c:pt>
                <c:pt idx="1">
                  <c:v>3.36</c:v>
                </c:pt>
                <c:pt idx="2">
                  <c:v>3.53</c:v>
                </c:pt>
              </c:numCache>
            </c:numRef>
          </c:yVal>
          <c:smooth val="0"/>
          <c:extLst>
            <c:ext xmlns:c16="http://schemas.microsoft.com/office/drawing/2014/chart" uri="{C3380CC4-5D6E-409C-BE32-E72D297353CC}">
              <c16:uniqueId val="{00000009-7076-413E-B8DC-6FBD6AEEE59D}"/>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N$9:$N$11</c:f>
              <c:numCache>
                <c:formatCode>General</c:formatCode>
                <c:ptCount val="3"/>
                <c:pt idx="0">
                  <c:v>2.76</c:v>
                </c:pt>
                <c:pt idx="1">
                  <c:v>3.1739999999999999</c:v>
                </c:pt>
                <c:pt idx="2">
                  <c:v>3.4809999999999999</c:v>
                </c:pt>
              </c:numCache>
            </c:numRef>
          </c:yVal>
          <c:smooth val="0"/>
          <c:extLst>
            <c:ext xmlns:c16="http://schemas.microsoft.com/office/drawing/2014/chart" uri="{C3380CC4-5D6E-409C-BE32-E72D297353CC}">
              <c16:uniqueId val="{0000000A-7076-413E-B8DC-6FBD6AEEE59D}"/>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N$12:$N$14</c:f>
              <c:numCache>
                <c:formatCode>General</c:formatCode>
                <c:ptCount val="3"/>
                <c:pt idx="0">
                  <c:v>2.8855</c:v>
                </c:pt>
                <c:pt idx="1">
                  <c:v>2.9897999999999998</c:v>
                </c:pt>
                <c:pt idx="2">
                  <c:v>3.0154999999999998</c:v>
                </c:pt>
              </c:numCache>
            </c:numRef>
          </c:yVal>
          <c:smooth val="0"/>
          <c:extLst>
            <c:ext xmlns:c16="http://schemas.microsoft.com/office/drawing/2014/chart" uri="{C3380CC4-5D6E-409C-BE32-E72D297353CC}">
              <c16:uniqueId val="{0000000B-7076-413E-B8DC-6FBD6AEEE59D}"/>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Tow ratio</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baseline="0">
                    <a:effectLst/>
                  </a:rPr>
                  <a:t>G</a:t>
                </a:r>
                <a:r>
                  <a:rPr lang="en-GB" sz="1200" b="0" i="0" u="none" strike="noStrike" baseline="-25000">
                    <a:effectLst/>
                  </a:rPr>
                  <a:t>13</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1"/>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397975756786"/>
          <c:y val="5.9489345441015265E-2"/>
          <c:w val="0.73995537993928995"/>
          <c:h val="0.64972524608435378"/>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G$21</c:f>
              <c:numCache>
                <c:formatCode>General</c:formatCode>
                <c:ptCount val="1"/>
                <c:pt idx="0">
                  <c:v>0.36199999999999999</c:v>
                </c:pt>
              </c:numCache>
            </c:numRef>
          </c:xVal>
          <c:yVal>
            <c:numRef>
              <c:f>'Scaling by half'!$O$21</c:f>
              <c:numCache>
                <c:formatCode>General</c:formatCode>
                <c:ptCount val="1"/>
                <c:pt idx="0">
                  <c:v>4.5707000000000004</c:v>
                </c:pt>
              </c:numCache>
            </c:numRef>
          </c:yVal>
          <c:smooth val="0"/>
          <c:extLst>
            <c:ext xmlns:c16="http://schemas.microsoft.com/office/drawing/2014/chart" uri="{C3380CC4-5D6E-409C-BE32-E72D297353CC}">
              <c16:uniqueId val="{00000000-87D9-4B6C-8F37-6C78EDE7ED56}"/>
            </c:ext>
          </c:extLst>
        </c:ser>
        <c:ser>
          <c:idx val="5"/>
          <c:order val="1"/>
          <c:tx>
            <c:strRef>
              <c:f>'Scaling by half'!$C$20</c:f>
              <c:strCache>
                <c:ptCount val="1"/>
                <c:pt idx="0">
                  <c:v>pweftWEFT</c:v>
                </c:pt>
              </c:strCache>
            </c:strRef>
          </c:tx>
          <c:spPr>
            <a:ln w="25400" cap="rnd">
              <a:noFill/>
              <a:round/>
            </a:ln>
            <a:effectLst/>
          </c:spPr>
          <c:marker>
            <c:symbol val="circle"/>
            <c:size val="4"/>
            <c:spPr>
              <a:solidFill>
                <a:schemeClr val="accent2"/>
              </a:solidFill>
              <a:ln w="15875">
                <a:solidFill>
                  <a:schemeClr val="accent2"/>
                </a:solidFill>
              </a:ln>
              <a:effectLst/>
            </c:spPr>
          </c:marker>
          <c:xVal>
            <c:numRef>
              <c:f>'Scaling by half'!$G$28:$G$30</c:f>
              <c:numCache>
                <c:formatCode>General</c:formatCode>
                <c:ptCount val="3"/>
                <c:pt idx="0">
                  <c:v>0.315</c:v>
                </c:pt>
                <c:pt idx="1">
                  <c:v>0.51100000000000001</c:v>
                </c:pt>
                <c:pt idx="2">
                  <c:v>0.64100000000000001</c:v>
                </c:pt>
              </c:numCache>
            </c:numRef>
          </c:xVal>
          <c:yVal>
            <c:numRef>
              <c:f>'Scaling by half'!$O$28:$O$30</c:f>
              <c:numCache>
                <c:formatCode>General</c:formatCode>
                <c:ptCount val="3"/>
                <c:pt idx="0">
                  <c:v>4.4794999999999998</c:v>
                </c:pt>
                <c:pt idx="1">
                  <c:v>4.5955000000000004</c:v>
                </c:pt>
                <c:pt idx="2">
                  <c:v>4.5442999999999998</c:v>
                </c:pt>
              </c:numCache>
            </c:numRef>
          </c:yVal>
          <c:smooth val="0"/>
          <c:extLst>
            <c:ext xmlns:c16="http://schemas.microsoft.com/office/drawing/2014/chart" uri="{C3380CC4-5D6E-409C-BE32-E72D297353CC}">
              <c16:uniqueId val="{00000001-87D9-4B6C-8F37-6C78EDE7ED56}"/>
            </c:ext>
          </c:extLst>
        </c:ser>
        <c:ser>
          <c:idx val="6"/>
          <c:order val="2"/>
          <c:tx>
            <c:strRef>
              <c:f>'Scaling by half'!$D$20</c:f>
              <c:strCache>
                <c:ptCount val="1"/>
                <c:pt idx="0">
                  <c:v>pwarpWEFT</c:v>
                </c:pt>
              </c:strCache>
            </c:strRef>
          </c:tx>
          <c:spPr>
            <a:ln w="25400" cap="rnd">
              <a:noFill/>
              <a:round/>
            </a:ln>
            <a:effectLst/>
          </c:spPr>
          <c:marker>
            <c:symbol val="square"/>
            <c:size val="4"/>
            <c:spPr>
              <a:solidFill>
                <a:schemeClr val="accent2"/>
              </a:solidFill>
              <a:ln w="15875">
                <a:solidFill>
                  <a:schemeClr val="accent2"/>
                </a:solidFill>
              </a:ln>
              <a:effectLst/>
            </c:spPr>
          </c:marker>
          <c:xVal>
            <c:numRef>
              <c:f>'Scaling by half'!$G$25:$G$27</c:f>
              <c:numCache>
                <c:formatCode>General</c:formatCode>
                <c:ptCount val="3"/>
                <c:pt idx="0">
                  <c:v>0.246</c:v>
                </c:pt>
                <c:pt idx="1">
                  <c:v>0.51200000000000001</c:v>
                </c:pt>
                <c:pt idx="2">
                  <c:v>0.63100000000000001</c:v>
                </c:pt>
              </c:numCache>
            </c:numRef>
          </c:xVal>
          <c:yVal>
            <c:numRef>
              <c:f>'Scaling by half'!$O$25:$O$27</c:f>
              <c:numCache>
                <c:formatCode>General</c:formatCode>
                <c:ptCount val="3"/>
                <c:pt idx="0">
                  <c:v>4.6912000000000003</c:v>
                </c:pt>
                <c:pt idx="1">
                  <c:v>4.2458999999999998</c:v>
                </c:pt>
                <c:pt idx="2">
                  <c:v>3.8468</c:v>
                </c:pt>
              </c:numCache>
            </c:numRef>
          </c:yVal>
          <c:smooth val="0"/>
          <c:extLst>
            <c:ext xmlns:c16="http://schemas.microsoft.com/office/drawing/2014/chart" uri="{C3380CC4-5D6E-409C-BE32-E72D297353CC}">
              <c16:uniqueId val="{00000002-87D9-4B6C-8F37-6C78EDE7ED56}"/>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G$22:$G$24</c:f>
              <c:numCache>
                <c:formatCode>General</c:formatCode>
                <c:ptCount val="3"/>
                <c:pt idx="0">
                  <c:v>0.20100000000000001</c:v>
                </c:pt>
                <c:pt idx="1">
                  <c:v>0.81399999999999995</c:v>
                </c:pt>
                <c:pt idx="2">
                  <c:v>1.1870000000000001</c:v>
                </c:pt>
              </c:numCache>
            </c:numRef>
          </c:xVal>
          <c:yVal>
            <c:numRef>
              <c:f>'Scaling by half'!$O$22:$O$24</c:f>
              <c:numCache>
                <c:formatCode>General</c:formatCode>
                <c:ptCount val="3"/>
                <c:pt idx="0">
                  <c:v>4.6227999999999998</c:v>
                </c:pt>
                <c:pt idx="1">
                  <c:v>4.1832000000000003</c:v>
                </c:pt>
                <c:pt idx="2" formatCode="0.00">
                  <c:v>4.0278999999999998</c:v>
                </c:pt>
              </c:numCache>
            </c:numRef>
          </c:yVal>
          <c:smooth val="0"/>
          <c:extLst>
            <c:ext xmlns:c16="http://schemas.microsoft.com/office/drawing/2014/chart" uri="{C3380CC4-5D6E-409C-BE32-E72D297353CC}">
              <c16:uniqueId val="{00000003-87D9-4B6C-8F37-6C78EDE7ED56}"/>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G$34</c:f>
              <c:numCache>
                <c:formatCode>General</c:formatCode>
                <c:ptCount val="1"/>
                <c:pt idx="0">
                  <c:v>0.36199999999999999</c:v>
                </c:pt>
              </c:numCache>
            </c:numRef>
          </c:xVal>
          <c:yVal>
            <c:numRef>
              <c:f>'Scaling by half'!$O$34</c:f>
              <c:numCache>
                <c:formatCode>General</c:formatCode>
                <c:ptCount val="1"/>
                <c:pt idx="0">
                  <c:v>4.3556999999999997</c:v>
                </c:pt>
              </c:numCache>
            </c:numRef>
          </c:yVal>
          <c:smooth val="0"/>
          <c:extLst>
            <c:ext xmlns:c16="http://schemas.microsoft.com/office/drawing/2014/chart" uri="{C3380CC4-5D6E-409C-BE32-E72D297353CC}">
              <c16:uniqueId val="{00000004-87D9-4B6C-8F37-6C78EDE7ED56}"/>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G$43:$G$45</c:f>
              <c:numCache>
                <c:formatCode>General</c:formatCode>
                <c:ptCount val="3"/>
                <c:pt idx="0">
                  <c:v>0.315</c:v>
                </c:pt>
                <c:pt idx="1">
                  <c:v>0.51100000000000001</c:v>
                </c:pt>
                <c:pt idx="2">
                  <c:v>0.64100000000000001</c:v>
                </c:pt>
              </c:numCache>
            </c:numRef>
          </c:xVal>
          <c:yVal>
            <c:numRef>
              <c:f>'Scaling by half'!$O$43:$O$45</c:f>
              <c:numCache>
                <c:formatCode>General</c:formatCode>
                <c:ptCount val="3"/>
                <c:pt idx="0">
                  <c:v>4.2563000000000004</c:v>
                </c:pt>
                <c:pt idx="1">
                  <c:v>4.4531999999999998</c:v>
                </c:pt>
                <c:pt idx="2">
                  <c:v>4.4333999999999998</c:v>
                </c:pt>
              </c:numCache>
            </c:numRef>
          </c:yVal>
          <c:smooth val="0"/>
          <c:extLst>
            <c:ext xmlns:c16="http://schemas.microsoft.com/office/drawing/2014/chart" uri="{C3380CC4-5D6E-409C-BE32-E72D297353CC}">
              <c16:uniqueId val="{00000005-87D9-4B6C-8F37-6C78EDE7ED56}"/>
            </c:ext>
          </c:extLst>
        </c:ser>
        <c:ser>
          <c:idx val="10"/>
          <c:order val="6"/>
          <c:tx>
            <c:strRef>
              <c:f>'Scaling by half'!$D$33</c:f>
              <c:strCache>
                <c:ptCount val="1"/>
                <c:pt idx="0">
                  <c:v>pwarpWARP</c:v>
                </c:pt>
              </c:strCache>
            </c:strRef>
          </c:tx>
          <c:spPr>
            <a:ln w="25400" cap="rnd">
              <a:noFill/>
              <a:round/>
            </a:ln>
            <a:effectLst/>
          </c:spPr>
          <c:marker>
            <c:symbol val="square"/>
            <c:size val="4"/>
            <c:spPr>
              <a:noFill/>
              <a:ln w="9525">
                <a:solidFill>
                  <a:srgbClr val="00B0F0"/>
                </a:solidFill>
              </a:ln>
              <a:effectLst/>
            </c:spPr>
          </c:marker>
          <c:xVal>
            <c:numRef>
              <c:f>'Scaling by half'!$G$39:$G$41</c:f>
              <c:numCache>
                <c:formatCode>General</c:formatCode>
                <c:ptCount val="3"/>
                <c:pt idx="0">
                  <c:v>0.247</c:v>
                </c:pt>
                <c:pt idx="1">
                  <c:v>0.51200000000000001</c:v>
                </c:pt>
                <c:pt idx="2">
                  <c:v>0.63100000000000001</c:v>
                </c:pt>
              </c:numCache>
            </c:numRef>
          </c:xVal>
          <c:yVal>
            <c:numRef>
              <c:f>'Scaling by half'!$O$39:$O$41</c:f>
              <c:numCache>
                <c:formatCode>General</c:formatCode>
                <c:ptCount val="3"/>
                <c:pt idx="0">
                  <c:v>4.5045000000000002</c:v>
                </c:pt>
                <c:pt idx="1">
                  <c:v>4.0232000000000001</c:v>
                </c:pt>
                <c:pt idx="2">
                  <c:v>3.6597</c:v>
                </c:pt>
              </c:numCache>
            </c:numRef>
          </c:yVal>
          <c:smooth val="0"/>
          <c:extLst>
            <c:ext xmlns:c16="http://schemas.microsoft.com/office/drawing/2014/chart" uri="{C3380CC4-5D6E-409C-BE32-E72D297353CC}">
              <c16:uniqueId val="{00000006-87D9-4B6C-8F37-6C78EDE7ED56}"/>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G$35:$G$37</c:f>
              <c:numCache>
                <c:formatCode>General</c:formatCode>
                <c:ptCount val="3"/>
                <c:pt idx="0">
                  <c:v>0.20100000000000001</c:v>
                </c:pt>
                <c:pt idx="1">
                  <c:v>0.81399999999999995</c:v>
                </c:pt>
                <c:pt idx="2">
                  <c:v>1.1870000000000001</c:v>
                </c:pt>
              </c:numCache>
            </c:numRef>
          </c:xVal>
          <c:yVal>
            <c:numRef>
              <c:f>'Scaling by half'!$O$35:$O$37</c:f>
              <c:numCache>
                <c:formatCode>General</c:formatCode>
                <c:ptCount val="3"/>
                <c:pt idx="0">
                  <c:v>4.476</c:v>
                </c:pt>
                <c:pt idx="1">
                  <c:v>4.0369999999999999</c:v>
                </c:pt>
                <c:pt idx="2" formatCode="0.00">
                  <c:v>3.8881000000000001</c:v>
                </c:pt>
              </c:numCache>
            </c:numRef>
          </c:yVal>
          <c:smooth val="0"/>
          <c:extLst>
            <c:ext xmlns:c16="http://schemas.microsoft.com/office/drawing/2014/chart" uri="{C3380CC4-5D6E-409C-BE32-E72D297353CC}">
              <c16:uniqueId val="{00000007-87D9-4B6C-8F37-6C78EDE7ED56}"/>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G$5</c:f>
              <c:numCache>
                <c:formatCode>General</c:formatCode>
                <c:ptCount val="1"/>
                <c:pt idx="0">
                  <c:v>0.36199999999999999</c:v>
                </c:pt>
              </c:numCache>
            </c:numRef>
          </c:xVal>
          <c:yVal>
            <c:numRef>
              <c:f>'Scaling by half'!$O$5</c:f>
              <c:numCache>
                <c:formatCode>General</c:formatCode>
                <c:ptCount val="1"/>
                <c:pt idx="0">
                  <c:v>4.4439000000000002</c:v>
                </c:pt>
              </c:numCache>
            </c:numRef>
          </c:yVal>
          <c:smooth val="0"/>
          <c:extLst>
            <c:ext xmlns:c16="http://schemas.microsoft.com/office/drawing/2014/chart" uri="{C3380CC4-5D6E-409C-BE32-E72D297353CC}">
              <c16:uniqueId val="{00000008-87D9-4B6C-8F37-6C78EDE7ED56}"/>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G$6:$G$8</c:f>
              <c:numCache>
                <c:formatCode>General</c:formatCode>
                <c:ptCount val="3"/>
                <c:pt idx="0">
                  <c:v>0.20100000000000001</c:v>
                </c:pt>
                <c:pt idx="1">
                  <c:v>0.81399999999999995</c:v>
                </c:pt>
                <c:pt idx="2">
                  <c:v>1.1870000000000001</c:v>
                </c:pt>
              </c:numCache>
            </c:numRef>
          </c:xVal>
          <c:yVal>
            <c:numRef>
              <c:f>'Scaling by half'!$O$6:$O$8</c:f>
              <c:numCache>
                <c:formatCode>General</c:formatCode>
                <c:ptCount val="3"/>
                <c:pt idx="0">
                  <c:v>4.57</c:v>
                </c:pt>
                <c:pt idx="1">
                  <c:v>4.18</c:v>
                </c:pt>
                <c:pt idx="2">
                  <c:v>4.0199999999999996</c:v>
                </c:pt>
              </c:numCache>
            </c:numRef>
          </c:yVal>
          <c:smooth val="0"/>
          <c:extLst>
            <c:ext xmlns:c16="http://schemas.microsoft.com/office/drawing/2014/chart" uri="{C3380CC4-5D6E-409C-BE32-E72D297353CC}">
              <c16:uniqueId val="{00000009-87D9-4B6C-8F37-6C78EDE7ED56}"/>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G$9:$G$11</c:f>
              <c:numCache>
                <c:formatCode>General</c:formatCode>
                <c:ptCount val="3"/>
                <c:pt idx="0">
                  <c:v>0.247</c:v>
                </c:pt>
                <c:pt idx="1">
                  <c:v>0.51200000000000001</c:v>
                </c:pt>
                <c:pt idx="2">
                  <c:v>0.63100000000000001</c:v>
                </c:pt>
              </c:numCache>
            </c:numRef>
          </c:xVal>
          <c:yVal>
            <c:numRef>
              <c:f>'Scaling by half'!$O$9:$O$11</c:f>
              <c:numCache>
                <c:formatCode>General</c:formatCode>
                <c:ptCount val="3"/>
                <c:pt idx="0">
                  <c:v>4.5999999999999996</c:v>
                </c:pt>
                <c:pt idx="1">
                  <c:v>4.1204999999999998</c:v>
                </c:pt>
                <c:pt idx="2">
                  <c:v>3.7343000000000002</c:v>
                </c:pt>
              </c:numCache>
            </c:numRef>
          </c:yVal>
          <c:smooth val="0"/>
          <c:extLst>
            <c:ext xmlns:c16="http://schemas.microsoft.com/office/drawing/2014/chart" uri="{C3380CC4-5D6E-409C-BE32-E72D297353CC}">
              <c16:uniqueId val="{0000000A-87D9-4B6C-8F37-6C78EDE7ED56}"/>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G$12:$G$14</c:f>
              <c:numCache>
                <c:formatCode>General</c:formatCode>
                <c:ptCount val="3"/>
                <c:pt idx="0">
                  <c:v>0.315</c:v>
                </c:pt>
                <c:pt idx="1">
                  <c:v>0.51100000000000001</c:v>
                </c:pt>
                <c:pt idx="2">
                  <c:v>0.64100000000000001</c:v>
                </c:pt>
              </c:numCache>
            </c:numRef>
          </c:xVal>
          <c:yVal>
            <c:numRef>
              <c:f>'Scaling by half'!$O$12:$O$14</c:f>
              <c:numCache>
                <c:formatCode>General</c:formatCode>
                <c:ptCount val="3"/>
                <c:pt idx="0">
                  <c:v>4.3514999999999997</c:v>
                </c:pt>
                <c:pt idx="1">
                  <c:v>4.5385999999999997</c:v>
                </c:pt>
                <c:pt idx="2">
                  <c:v>4.5072000000000001</c:v>
                </c:pt>
              </c:numCache>
            </c:numRef>
          </c:yVal>
          <c:smooth val="0"/>
          <c:extLst>
            <c:ext xmlns:c16="http://schemas.microsoft.com/office/drawing/2014/chart" uri="{C3380CC4-5D6E-409C-BE32-E72D297353CC}">
              <c16:uniqueId val="{0000000B-87D9-4B6C-8F37-6C78EDE7ED56}"/>
            </c:ext>
          </c:extLst>
        </c:ser>
        <c:dLbls>
          <c:showLegendKey val="0"/>
          <c:showVal val="0"/>
          <c:showCatName val="0"/>
          <c:showSerName val="0"/>
          <c:showPercent val="0"/>
          <c:showBubbleSize val="0"/>
        </c:dLbls>
        <c:axId val="1923592752"/>
        <c:axId val="1923581520"/>
      </c:scatterChart>
      <c:valAx>
        <c:axId val="1923592752"/>
        <c:scaling>
          <c:orientation val="minMax"/>
          <c:max val="1.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baseline="0">
                    <a:effectLst/>
                  </a:rPr>
                  <a:t>V</a:t>
                </a:r>
                <a:r>
                  <a:rPr lang="en-GB" sz="1200" b="0" i="1" baseline="-25000">
                    <a:effectLst/>
                  </a:rPr>
                  <a:t>weft</a:t>
                </a:r>
                <a:r>
                  <a:rPr lang="en-GB" sz="1200" b="0" i="0" baseline="0">
                    <a:effectLst/>
                  </a:rPr>
                  <a:t>/</a:t>
                </a:r>
                <a:r>
                  <a:rPr lang="en-GB" sz="1200" b="0" i="1" baseline="0">
                    <a:effectLst/>
                  </a:rPr>
                  <a:t>V</a:t>
                </a:r>
                <a:r>
                  <a:rPr lang="en-GB" sz="1200" b="0" i="1" baseline="-25000">
                    <a:effectLst/>
                  </a:rPr>
                  <a:t>warp</a:t>
                </a:r>
                <a:endParaRPr lang="en-GB" sz="1200">
                  <a:effectLst/>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GB"/>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0.4"/>
      </c:valAx>
      <c:valAx>
        <c:axId val="192358152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b="0" i="1" u="none" strike="noStrike" baseline="0">
                    <a:effectLst/>
                  </a:rPr>
                  <a:t>G</a:t>
                </a:r>
                <a:r>
                  <a:rPr lang="en-GB" sz="1200" b="0" i="0" u="none" strike="noStrike" baseline="-25000">
                    <a:effectLst/>
                  </a:rPr>
                  <a:t>12</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1"/>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86721910570782"/>
          <c:y val="3.5914133253213958E-2"/>
          <c:w val="0.73606003277235543"/>
          <c:h val="0.71590259550889468"/>
        </c:manualLayout>
      </c:layout>
      <c:scatterChart>
        <c:scatterStyle val="lineMarker"/>
        <c:varyColors val="0"/>
        <c:ser>
          <c:idx val="1"/>
          <c:order val="0"/>
          <c:tx>
            <c:strRef>
              <c:f>KPoWscalingPresentation!$B$5</c:f>
              <c:strCache>
                <c:ptCount val="1"/>
                <c:pt idx="0">
                  <c:v>benchmark </c:v>
                </c:pt>
              </c:strCache>
            </c:strRef>
          </c:tx>
          <c:spPr>
            <a:ln w="25400" cap="rnd">
              <a:noFill/>
              <a:round/>
            </a:ln>
            <a:effectLst/>
          </c:spPr>
          <c:marker>
            <c:symbol val="circle"/>
            <c:size val="2"/>
            <c:spPr>
              <a:solidFill>
                <a:schemeClr val="tx1"/>
              </a:solidFill>
              <a:ln w="15875">
                <a:solidFill>
                  <a:srgbClr val="FF0000"/>
                </a:solidFill>
              </a:ln>
              <a:effectLst/>
            </c:spPr>
          </c:marker>
          <c:xVal>
            <c:numRef>
              <c:f>KPoWscalingPresentation!$E$5</c:f>
              <c:numCache>
                <c:formatCode>General</c:formatCode>
                <c:ptCount val="1"/>
                <c:pt idx="0">
                  <c:v>0.41</c:v>
                </c:pt>
              </c:numCache>
            </c:numRef>
          </c:xVal>
          <c:yVal>
            <c:numRef>
              <c:f>KPoWscalingPresentation!$G$5</c:f>
              <c:numCache>
                <c:formatCode>General</c:formatCode>
                <c:ptCount val="1"/>
                <c:pt idx="0">
                  <c:v>0.36199999999999999</c:v>
                </c:pt>
              </c:numCache>
            </c:numRef>
          </c:yVal>
          <c:smooth val="0"/>
          <c:extLst>
            <c:ext xmlns:c16="http://schemas.microsoft.com/office/drawing/2014/chart" uri="{C3380CC4-5D6E-409C-BE32-E72D297353CC}">
              <c16:uniqueId val="{00000000-ABAD-49A9-A15D-BFB488BE6E20}"/>
            </c:ext>
          </c:extLst>
        </c:ser>
        <c:ser>
          <c:idx val="2"/>
          <c:order val="1"/>
          <c:tx>
            <c:strRef>
              <c:f>KPoWscalingPresentation!$C$4</c:f>
              <c:strCache>
                <c:ptCount val="1"/>
                <c:pt idx="0">
                  <c:v>pweft</c:v>
                </c:pt>
              </c:strCache>
            </c:strRef>
          </c:tx>
          <c:spPr>
            <a:ln w="9525" cap="rnd">
              <a:solidFill>
                <a:schemeClr val="tx1"/>
              </a:solidFill>
              <a:round/>
            </a:ln>
            <a:effectLst/>
          </c:spPr>
          <c:marker>
            <c:symbol val="circle"/>
            <c:size val="5"/>
            <c:spPr>
              <a:solidFill>
                <a:schemeClr val="tx1"/>
              </a:solidFill>
              <a:ln w="15875">
                <a:noFill/>
              </a:ln>
              <a:effectLst/>
            </c:spPr>
          </c:marker>
          <c:dPt>
            <c:idx val="1"/>
            <c:marker>
              <c:symbol val="circle"/>
              <c:size val="2"/>
              <c:spPr>
                <a:solidFill>
                  <a:schemeClr val="tx1"/>
                </a:solidFill>
                <a:ln w="15875">
                  <a:noFill/>
                </a:ln>
                <a:effectLst/>
              </c:spPr>
            </c:marker>
            <c:bubble3D val="0"/>
            <c:extLst>
              <c:ext xmlns:c16="http://schemas.microsoft.com/office/drawing/2014/chart" uri="{C3380CC4-5D6E-409C-BE32-E72D297353CC}">
                <c16:uniqueId val="{00000001-ABAD-49A9-A15D-BFB488BE6E20}"/>
              </c:ext>
            </c:extLst>
          </c:dPt>
          <c:xVal>
            <c:numRef>
              <c:f>KPoWscalingPresentation!$E$6:$E$9</c:f>
              <c:numCache>
                <c:formatCode>General</c:formatCode>
                <c:ptCount val="4"/>
                <c:pt idx="0">
                  <c:v>0.46</c:v>
                </c:pt>
                <c:pt idx="1">
                  <c:v>0.41</c:v>
                </c:pt>
                <c:pt idx="2">
                  <c:v>0.32</c:v>
                </c:pt>
                <c:pt idx="3">
                  <c:v>0.28000000000000003</c:v>
                </c:pt>
              </c:numCache>
            </c:numRef>
          </c:xVal>
          <c:yVal>
            <c:numRef>
              <c:f>KPoWscalingPresentation!$G$6:$G$9</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2-ABAD-49A9-A15D-BFB488BE6E20}"/>
            </c:ext>
          </c:extLst>
        </c:ser>
        <c:ser>
          <c:idx val="0"/>
          <c:order val="2"/>
          <c:tx>
            <c:strRef>
              <c:f>KPoWscalingPresentation!$D$4</c:f>
              <c:strCache>
                <c:ptCount val="1"/>
                <c:pt idx="0">
                  <c:v>pwarp</c:v>
                </c:pt>
              </c:strCache>
            </c:strRef>
          </c:tx>
          <c:spPr>
            <a:ln w="9525" cap="rnd">
              <a:solidFill>
                <a:schemeClr val="tx1"/>
              </a:solidFill>
              <a:round/>
            </a:ln>
            <a:effectLst/>
          </c:spPr>
          <c:marker>
            <c:symbol val="square"/>
            <c:size val="4"/>
            <c:spPr>
              <a:solidFill>
                <a:schemeClr val="bg1"/>
              </a:solidFill>
              <a:ln w="19050">
                <a:solidFill>
                  <a:schemeClr val="tx1"/>
                </a:solidFill>
              </a:ln>
              <a:effectLst/>
            </c:spPr>
          </c:marker>
          <c:dPt>
            <c:idx val="1"/>
            <c:marker>
              <c:symbol val="square"/>
              <c:size val="3"/>
              <c:spPr>
                <a:solidFill>
                  <a:schemeClr val="bg1"/>
                </a:solidFill>
                <a:ln w="19050">
                  <a:solidFill>
                    <a:schemeClr val="tx1"/>
                  </a:solidFill>
                </a:ln>
                <a:effectLst/>
              </c:spPr>
            </c:marker>
            <c:bubble3D val="0"/>
            <c:extLst>
              <c:ext xmlns:c16="http://schemas.microsoft.com/office/drawing/2014/chart" uri="{C3380CC4-5D6E-409C-BE32-E72D297353CC}">
                <c16:uniqueId val="{00000003-ABAD-49A9-A15D-BFB488BE6E20}"/>
              </c:ext>
            </c:extLst>
          </c:dPt>
          <c:xVal>
            <c:numRef>
              <c:f>KPoWscalingPresentation!$E$10:$E$13</c:f>
              <c:numCache>
                <c:formatCode>General</c:formatCode>
                <c:ptCount val="4"/>
                <c:pt idx="0" formatCode="0.00">
                  <c:v>0.37</c:v>
                </c:pt>
                <c:pt idx="1">
                  <c:v>0.41</c:v>
                </c:pt>
                <c:pt idx="2">
                  <c:v>0.48</c:v>
                </c:pt>
                <c:pt idx="3">
                  <c:v>0.57999999999999996</c:v>
                </c:pt>
              </c:numCache>
            </c:numRef>
          </c:xVal>
          <c:yVal>
            <c:numRef>
              <c:f>KPoWscalingPresentation!$G$10:$G$13</c:f>
              <c:numCache>
                <c:formatCode>General</c:formatCode>
                <c:ptCount val="4"/>
                <c:pt idx="0" formatCode="0.0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04-ABAD-49A9-A15D-BFB488BE6E20}"/>
            </c:ext>
          </c:extLst>
        </c:ser>
        <c:ser>
          <c:idx val="6"/>
          <c:order val="3"/>
          <c:tx>
            <c:strRef>
              <c:f>KPoWscalingPresentation!$B$36</c:f>
              <c:strCache>
                <c:ptCount val="1"/>
                <c:pt idx="0">
                  <c:v>benchmark 6K 6K</c:v>
                </c:pt>
              </c:strCache>
            </c:strRef>
          </c:tx>
          <c:spPr>
            <a:ln w="25400" cap="rnd">
              <a:noFill/>
              <a:round/>
            </a:ln>
            <a:effectLst/>
          </c:spPr>
          <c:marker>
            <c:symbol val="circle"/>
            <c:size val="3"/>
            <c:spPr>
              <a:solidFill>
                <a:srgbClr val="7030A0"/>
              </a:solidFill>
              <a:ln w="15875">
                <a:solidFill>
                  <a:srgbClr val="FF0000"/>
                </a:solidFill>
              </a:ln>
              <a:effectLst/>
            </c:spPr>
          </c:marker>
          <c:xVal>
            <c:numRef>
              <c:f>KPoWscalingPresentation!$E$36</c:f>
              <c:numCache>
                <c:formatCode>General</c:formatCode>
                <c:ptCount val="1"/>
                <c:pt idx="0">
                  <c:v>0.28999999999999998</c:v>
                </c:pt>
              </c:numCache>
            </c:numRef>
          </c:xVal>
          <c:yVal>
            <c:numRef>
              <c:f>KPoWscalingPresentation!$G$36</c:f>
              <c:numCache>
                <c:formatCode>General</c:formatCode>
                <c:ptCount val="1"/>
                <c:pt idx="0">
                  <c:v>0.36199999999999999</c:v>
                </c:pt>
              </c:numCache>
            </c:numRef>
          </c:yVal>
          <c:smooth val="0"/>
          <c:extLst>
            <c:ext xmlns:c16="http://schemas.microsoft.com/office/drawing/2014/chart" uri="{C3380CC4-5D6E-409C-BE32-E72D297353CC}">
              <c16:uniqueId val="{00000005-ABAD-49A9-A15D-BFB488BE6E20}"/>
            </c:ext>
          </c:extLst>
        </c:ser>
        <c:ser>
          <c:idx val="7"/>
          <c:order val="4"/>
          <c:tx>
            <c:strRef>
              <c:f>KPoWscalingPresentation!$C$35</c:f>
              <c:strCache>
                <c:ptCount val="1"/>
                <c:pt idx="0">
                  <c:v>pweftALL</c:v>
                </c:pt>
              </c:strCache>
            </c:strRef>
          </c:tx>
          <c:spPr>
            <a:ln w="9525" cap="rnd">
              <a:solidFill>
                <a:srgbClr val="7030A0"/>
              </a:solidFill>
              <a:round/>
            </a:ln>
            <a:effectLst/>
          </c:spPr>
          <c:marker>
            <c:symbol val="circle"/>
            <c:size val="5"/>
            <c:spPr>
              <a:solidFill>
                <a:srgbClr val="7030A0"/>
              </a:solidFill>
              <a:ln w="9525">
                <a:noFill/>
              </a:ln>
              <a:effectLst/>
            </c:spPr>
          </c:marker>
          <c:xVal>
            <c:numRef>
              <c:f>KPoWscalingPresentation!$E$45:$E$48</c:f>
              <c:numCache>
                <c:formatCode>General</c:formatCode>
                <c:ptCount val="4"/>
                <c:pt idx="0">
                  <c:v>0.32500000000000001</c:v>
                </c:pt>
                <c:pt idx="1">
                  <c:v>0.28999999999999998</c:v>
                </c:pt>
                <c:pt idx="2">
                  <c:v>0.22600000000000001</c:v>
                </c:pt>
                <c:pt idx="3">
                  <c:v>0.19800000000000001</c:v>
                </c:pt>
              </c:numCache>
            </c:numRef>
          </c:xVal>
          <c:yVal>
            <c:numRef>
              <c:f>KPoWscalingPresentation!$G$45:$G$48</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6-ABAD-49A9-A15D-BFB488BE6E20}"/>
            </c:ext>
          </c:extLst>
        </c:ser>
        <c:ser>
          <c:idx val="8"/>
          <c:order val="5"/>
          <c:tx>
            <c:strRef>
              <c:f>KPoWscalingPresentation!$D$35</c:f>
              <c:strCache>
                <c:ptCount val="1"/>
                <c:pt idx="0">
                  <c:v>pwarpALL</c:v>
                </c:pt>
              </c:strCache>
            </c:strRef>
          </c:tx>
          <c:spPr>
            <a:ln w="9525" cap="rnd">
              <a:solidFill>
                <a:srgbClr val="7030A0"/>
              </a:solidFill>
              <a:round/>
            </a:ln>
            <a:effectLst/>
          </c:spPr>
          <c:marker>
            <c:symbol val="square"/>
            <c:size val="4"/>
            <c:spPr>
              <a:solidFill>
                <a:schemeClr val="bg1"/>
              </a:solidFill>
              <a:ln w="19050">
                <a:solidFill>
                  <a:srgbClr val="7030A0"/>
                </a:solidFill>
              </a:ln>
              <a:effectLst/>
            </c:spPr>
          </c:marker>
          <c:dPt>
            <c:idx val="1"/>
            <c:marker>
              <c:symbol val="square"/>
              <c:size val="3"/>
              <c:spPr>
                <a:solidFill>
                  <a:schemeClr val="bg1"/>
                </a:solidFill>
                <a:ln w="19050">
                  <a:solidFill>
                    <a:srgbClr val="7030A0"/>
                  </a:solidFill>
                </a:ln>
                <a:effectLst/>
              </c:spPr>
            </c:marker>
            <c:bubble3D val="0"/>
            <c:extLst>
              <c:ext xmlns:c16="http://schemas.microsoft.com/office/drawing/2014/chart" uri="{C3380CC4-5D6E-409C-BE32-E72D297353CC}">
                <c16:uniqueId val="{00000007-ABAD-49A9-A15D-BFB488BE6E20}"/>
              </c:ext>
            </c:extLst>
          </c:dPt>
          <c:xVal>
            <c:numRef>
              <c:f>KPoWscalingPresentation!$E$41:$E$44</c:f>
              <c:numCache>
                <c:formatCode>General</c:formatCode>
                <c:ptCount val="4"/>
                <c:pt idx="0">
                  <c:v>0.26200000000000001</c:v>
                </c:pt>
                <c:pt idx="1">
                  <c:v>0.28999999999999998</c:v>
                </c:pt>
                <c:pt idx="2">
                  <c:v>0.33900000000000002</c:v>
                </c:pt>
                <c:pt idx="3">
                  <c:v>0.41</c:v>
                </c:pt>
              </c:numCache>
            </c:numRef>
          </c:xVal>
          <c:yVal>
            <c:numRef>
              <c:f>KPoWscalingPresentation!$G$41:$G$44</c:f>
              <c:numCache>
                <c:formatCode>General</c:formatCode>
                <c:ptCount val="4"/>
                <c:pt idx="0">
                  <c:v>0.246</c:v>
                </c:pt>
                <c:pt idx="1">
                  <c:v>0.36199999999999999</c:v>
                </c:pt>
                <c:pt idx="2">
                  <c:v>0.51200000000000001</c:v>
                </c:pt>
                <c:pt idx="3">
                  <c:v>0.63100000000000001</c:v>
                </c:pt>
              </c:numCache>
            </c:numRef>
          </c:yVal>
          <c:smooth val="0"/>
          <c:extLst>
            <c:ext xmlns:c16="http://schemas.microsoft.com/office/drawing/2014/chart" uri="{C3380CC4-5D6E-409C-BE32-E72D297353CC}">
              <c16:uniqueId val="{00000008-ABAD-49A9-A15D-BFB488BE6E20}"/>
            </c:ext>
          </c:extLst>
        </c:ser>
        <c:ser>
          <c:idx val="3"/>
          <c:order val="6"/>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E$20</c:f>
              <c:numCache>
                <c:formatCode>General</c:formatCode>
                <c:ptCount val="1"/>
                <c:pt idx="0">
                  <c:v>0.28999999999999998</c:v>
                </c:pt>
              </c:numCache>
            </c:numRef>
          </c:xVal>
          <c:yVal>
            <c:numRef>
              <c:f>KPoWscalingPresentation!$G$20</c:f>
              <c:numCache>
                <c:formatCode>General</c:formatCode>
                <c:ptCount val="1"/>
                <c:pt idx="0">
                  <c:v>0.36199999999999999</c:v>
                </c:pt>
              </c:numCache>
            </c:numRef>
          </c:yVal>
          <c:smooth val="0"/>
          <c:extLst>
            <c:ext xmlns:c16="http://schemas.microsoft.com/office/drawing/2014/chart" uri="{C3380CC4-5D6E-409C-BE32-E72D297353CC}">
              <c16:uniqueId val="{00000009-ABAD-49A9-A15D-BFB488BE6E20}"/>
            </c:ext>
          </c:extLst>
        </c:ser>
        <c:ser>
          <c:idx val="4"/>
          <c:order val="7"/>
          <c:tx>
            <c:strRef>
              <c:f>KPoWscalingPresentation!$C$19</c:f>
              <c:strCache>
                <c:ptCount val="1"/>
                <c:pt idx="0">
                  <c:v>pweftWEFT</c:v>
                </c:pt>
              </c:strCache>
            </c:strRef>
          </c:tx>
          <c:spPr>
            <a:ln w="6350" cap="rnd">
              <a:solidFill>
                <a:schemeClr val="accent2">
                  <a:lumMod val="60000"/>
                  <a:lumOff val="40000"/>
                </a:schemeClr>
              </a:solidFill>
              <a:round/>
            </a:ln>
            <a:effectLst/>
          </c:spPr>
          <c:marker>
            <c:symbol val="circle"/>
            <c:size val="4"/>
            <c:spPr>
              <a:solidFill>
                <a:schemeClr val="accent2"/>
              </a:solidFill>
              <a:ln w="9525">
                <a:noFill/>
              </a:ln>
              <a:effectLst/>
            </c:spPr>
          </c:marker>
          <c:dPt>
            <c:idx val="2"/>
            <c:marker>
              <c:symbol val="circle"/>
              <c:size val="4"/>
              <c:spPr>
                <a:solidFill>
                  <a:schemeClr val="accent2"/>
                </a:solidFill>
                <a:ln w="9525">
                  <a:noFill/>
                </a:ln>
                <a:effectLst/>
              </c:spPr>
            </c:marker>
            <c:bubble3D val="0"/>
            <c:extLst>
              <c:ext xmlns:c16="http://schemas.microsoft.com/office/drawing/2014/chart" uri="{C3380CC4-5D6E-409C-BE32-E72D297353CC}">
                <c16:uniqueId val="{0000000A-ABAD-49A9-A15D-BFB488BE6E20}"/>
              </c:ext>
            </c:extLst>
          </c:dPt>
          <c:xVal>
            <c:numRef>
              <c:f>KPoWscalingPresentation!$E$21:$E$24</c:f>
              <c:numCache>
                <c:formatCode>General</c:formatCode>
                <c:ptCount val="4"/>
                <c:pt idx="0">
                  <c:v>0.32500000000000001</c:v>
                </c:pt>
                <c:pt idx="1">
                  <c:v>0.28999999999999998</c:v>
                </c:pt>
                <c:pt idx="2">
                  <c:v>0.22600000000000001</c:v>
                </c:pt>
                <c:pt idx="3">
                  <c:v>0.19800000000000001</c:v>
                </c:pt>
              </c:numCache>
            </c:numRef>
          </c:xVal>
          <c:yVal>
            <c:numRef>
              <c:f>KPoWscalingPresentation!$G$21:$G$24</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B-ABAD-49A9-A15D-BFB488BE6E20}"/>
            </c:ext>
          </c:extLst>
        </c:ser>
        <c:ser>
          <c:idx val="5"/>
          <c:order val="8"/>
          <c:tx>
            <c:strRef>
              <c:f>KPoWscalingPresentation!$D$19</c:f>
              <c:strCache>
                <c:ptCount val="1"/>
                <c:pt idx="0">
                  <c:v>pwarpWEFT</c:v>
                </c:pt>
              </c:strCache>
            </c:strRef>
          </c:tx>
          <c:spPr>
            <a:ln w="6350" cap="rnd">
              <a:solidFill>
                <a:schemeClr val="accent2"/>
              </a:solidFill>
              <a:round/>
            </a:ln>
            <a:effectLst/>
          </c:spPr>
          <c:marker>
            <c:symbol val="square"/>
            <c:size val="4"/>
            <c:spPr>
              <a:solidFill>
                <a:schemeClr val="bg1"/>
              </a:solidFill>
              <a:ln w="6350">
                <a:solidFill>
                  <a:schemeClr val="accent2"/>
                </a:solidFill>
              </a:ln>
              <a:effectLst/>
            </c:spPr>
          </c:marker>
          <c:dPt>
            <c:idx val="1"/>
            <c:marker>
              <c:symbol val="square"/>
              <c:size val="2"/>
              <c:spPr>
                <a:solidFill>
                  <a:schemeClr val="bg1"/>
                </a:solidFill>
                <a:ln w="6350">
                  <a:solidFill>
                    <a:schemeClr val="accent2"/>
                  </a:solidFill>
                </a:ln>
                <a:effectLst/>
              </c:spPr>
            </c:marker>
            <c:bubble3D val="0"/>
            <c:extLst>
              <c:ext xmlns:c16="http://schemas.microsoft.com/office/drawing/2014/chart" uri="{C3380CC4-5D6E-409C-BE32-E72D297353CC}">
                <c16:uniqueId val="{0000000C-ABAD-49A9-A15D-BFB488BE6E20}"/>
              </c:ext>
            </c:extLst>
          </c:dPt>
          <c:xVal>
            <c:numRef>
              <c:f>KPoWscalingPresentation!$E$25:$E$28</c:f>
              <c:numCache>
                <c:formatCode>General</c:formatCode>
                <c:ptCount val="4"/>
                <c:pt idx="0">
                  <c:v>0.26200000000000001</c:v>
                </c:pt>
                <c:pt idx="1">
                  <c:v>0.28999999999999998</c:v>
                </c:pt>
                <c:pt idx="2" formatCode="0.00">
                  <c:v>0.33900000000000002</c:v>
                </c:pt>
                <c:pt idx="3">
                  <c:v>0.41</c:v>
                </c:pt>
              </c:numCache>
            </c:numRef>
          </c:xVal>
          <c:yVal>
            <c:numRef>
              <c:f>KPoWscalingPresentation!$G$25:$G$28</c:f>
              <c:numCache>
                <c:formatCode>General</c:formatCode>
                <c:ptCount val="4"/>
                <c:pt idx="0">
                  <c:v>0.246</c:v>
                </c:pt>
                <c:pt idx="1">
                  <c:v>0.36199999999999999</c:v>
                </c:pt>
                <c:pt idx="2">
                  <c:v>0.51200000000000001</c:v>
                </c:pt>
                <c:pt idx="3">
                  <c:v>0.63100000000000001</c:v>
                </c:pt>
              </c:numCache>
            </c:numRef>
          </c:yVal>
          <c:smooth val="0"/>
          <c:extLst>
            <c:ext xmlns:c16="http://schemas.microsoft.com/office/drawing/2014/chart" uri="{C3380CC4-5D6E-409C-BE32-E72D297353CC}">
              <c16:uniqueId val="{0000000D-ABAD-49A9-A15D-BFB488BE6E20}"/>
            </c:ext>
          </c:extLst>
        </c:ser>
        <c:ser>
          <c:idx val="9"/>
          <c:order val="9"/>
          <c:tx>
            <c:strRef>
              <c:f>KPoWscalingPresentation!$B$51</c:f>
              <c:strCache>
                <c:ptCount val="1"/>
                <c:pt idx="0">
                  <c:v>benchmark WARP</c:v>
                </c:pt>
              </c:strCache>
            </c:strRef>
          </c:tx>
          <c:spPr>
            <a:ln w="25400" cap="rnd">
              <a:noFill/>
              <a:round/>
            </a:ln>
            <a:effectLst/>
          </c:spPr>
          <c:marker>
            <c:symbol val="circle"/>
            <c:size val="6"/>
            <c:spPr>
              <a:solidFill>
                <a:srgbClr val="00B0F0"/>
              </a:solidFill>
              <a:ln w="15875">
                <a:solidFill>
                  <a:srgbClr val="FF0000"/>
                </a:solidFill>
              </a:ln>
              <a:effectLst/>
            </c:spPr>
          </c:marker>
          <c:xVal>
            <c:numRef>
              <c:f>KPoWscalingPresentation!$E$51</c:f>
              <c:numCache>
                <c:formatCode>General</c:formatCode>
                <c:ptCount val="1"/>
                <c:pt idx="0">
                  <c:v>0.41</c:v>
                </c:pt>
              </c:numCache>
            </c:numRef>
          </c:xVal>
          <c:yVal>
            <c:numRef>
              <c:f>KPoWscalingPresentation!$G$51</c:f>
              <c:numCache>
                <c:formatCode>General</c:formatCode>
                <c:ptCount val="1"/>
                <c:pt idx="0">
                  <c:v>0.36199999999999999</c:v>
                </c:pt>
              </c:numCache>
            </c:numRef>
          </c:yVal>
          <c:smooth val="0"/>
          <c:extLst>
            <c:ext xmlns:c16="http://schemas.microsoft.com/office/drawing/2014/chart" uri="{C3380CC4-5D6E-409C-BE32-E72D297353CC}">
              <c16:uniqueId val="{0000000E-ABAD-49A9-A15D-BFB488BE6E20}"/>
            </c:ext>
          </c:extLst>
        </c:ser>
        <c:ser>
          <c:idx val="10"/>
          <c:order val="10"/>
          <c:tx>
            <c:strRef>
              <c:f>KPoWscalingPresentation!$C$50</c:f>
              <c:strCache>
                <c:ptCount val="1"/>
                <c:pt idx="0">
                  <c:v>pweftWARP</c:v>
                </c:pt>
              </c:strCache>
            </c:strRef>
          </c:tx>
          <c:spPr>
            <a:ln w="6350" cap="rnd">
              <a:solidFill>
                <a:srgbClr val="00B0F0"/>
              </a:solidFill>
              <a:round/>
            </a:ln>
            <a:effectLst/>
          </c:spPr>
          <c:marker>
            <c:symbol val="circle"/>
            <c:size val="4"/>
            <c:spPr>
              <a:solidFill>
                <a:srgbClr val="00B0F0"/>
              </a:solidFill>
              <a:ln w="9525">
                <a:noFill/>
              </a:ln>
              <a:effectLst/>
            </c:spPr>
          </c:marker>
          <c:dPt>
            <c:idx val="1"/>
            <c:marker>
              <c:symbol val="circle"/>
              <c:size val="2"/>
              <c:spPr>
                <a:solidFill>
                  <a:srgbClr val="00B0F0"/>
                </a:solidFill>
                <a:ln w="9525">
                  <a:noFill/>
                </a:ln>
                <a:effectLst/>
              </c:spPr>
            </c:marker>
            <c:bubble3D val="0"/>
            <c:extLst>
              <c:ext xmlns:c16="http://schemas.microsoft.com/office/drawing/2014/chart" uri="{C3380CC4-5D6E-409C-BE32-E72D297353CC}">
                <c16:uniqueId val="{0000000F-ABAD-49A9-A15D-BFB488BE6E20}"/>
              </c:ext>
            </c:extLst>
          </c:dPt>
          <c:xVal>
            <c:numRef>
              <c:f>KPoWscalingPresentation!$E$60:$E$63</c:f>
              <c:numCache>
                <c:formatCode>General</c:formatCode>
                <c:ptCount val="4"/>
                <c:pt idx="0">
                  <c:v>0.46</c:v>
                </c:pt>
                <c:pt idx="1">
                  <c:v>0.41</c:v>
                </c:pt>
                <c:pt idx="2">
                  <c:v>0.32</c:v>
                </c:pt>
                <c:pt idx="3">
                  <c:v>0.28000000000000003</c:v>
                </c:pt>
              </c:numCache>
            </c:numRef>
          </c:xVal>
          <c:yVal>
            <c:numRef>
              <c:f>KPoWscalingPresentation!$G$60:$G$63</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10-ABAD-49A9-A15D-BFB488BE6E20}"/>
            </c:ext>
          </c:extLst>
        </c:ser>
        <c:ser>
          <c:idx val="11"/>
          <c:order val="11"/>
          <c:tx>
            <c:strRef>
              <c:f>KPoWscalingPresentation!$D$50</c:f>
              <c:strCache>
                <c:ptCount val="1"/>
                <c:pt idx="0">
                  <c:v>pwarpWARP</c:v>
                </c:pt>
              </c:strCache>
            </c:strRef>
          </c:tx>
          <c:spPr>
            <a:ln w="6350" cap="rnd">
              <a:solidFill>
                <a:srgbClr val="00B0F0"/>
              </a:solidFill>
              <a:round/>
            </a:ln>
            <a:effectLst/>
          </c:spPr>
          <c:marker>
            <c:symbol val="square"/>
            <c:size val="4"/>
            <c:spPr>
              <a:solidFill>
                <a:schemeClr val="bg1"/>
              </a:solidFill>
              <a:ln w="6350">
                <a:solidFill>
                  <a:srgbClr val="00B0F0"/>
                </a:solidFill>
              </a:ln>
              <a:effectLst/>
            </c:spPr>
          </c:marker>
          <c:dPt>
            <c:idx val="1"/>
            <c:marker>
              <c:symbol val="square"/>
              <c:size val="2"/>
              <c:spPr>
                <a:solidFill>
                  <a:schemeClr val="bg1"/>
                </a:solidFill>
                <a:ln w="6350">
                  <a:solidFill>
                    <a:srgbClr val="00B0F0"/>
                  </a:solidFill>
                </a:ln>
                <a:effectLst/>
              </c:spPr>
            </c:marker>
            <c:bubble3D val="0"/>
            <c:extLst>
              <c:ext xmlns:c16="http://schemas.microsoft.com/office/drawing/2014/chart" uri="{C3380CC4-5D6E-409C-BE32-E72D297353CC}">
                <c16:uniqueId val="{00000011-ABAD-49A9-A15D-BFB488BE6E20}"/>
              </c:ext>
            </c:extLst>
          </c:dPt>
          <c:xVal>
            <c:numRef>
              <c:f>KPoWscalingPresentation!$E$56:$E$59</c:f>
              <c:numCache>
                <c:formatCode>General</c:formatCode>
                <c:ptCount val="4"/>
                <c:pt idx="0">
                  <c:v>0.37</c:v>
                </c:pt>
                <c:pt idx="1">
                  <c:v>0.41</c:v>
                </c:pt>
                <c:pt idx="2">
                  <c:v>0.48</c:v>
                </c:pt>
                <c:pt idx="3">
                  <c:v>0.57999999999999996</c:v>
                </c:pt>
              </c:numCache>
            </c:numRef>
          </c:xVal>
          <c:yVal>
            <c:numRef>
              <c:f>KPoWscalingPresentation!$G$56:$G$59</c:f>
              <c:numCache>
                <c:formatCode>General</c:formatCode>
                <c:ptCount val="4"/>
                <c:pt idx="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12-ABAD-49A9-A15D-BFB488BE6E20}"/>
            </c:ext>
          </c:extLst>
        </c:ser>
        <c:dLbls>
          <c:showLegendKey val="0"/>
          <c:showVal val="0"/>
          <c:showCatName val="0"/>
          <c:showSerName val="0"/>
          <c:showPercent val="0"/>
          <c:showBubbleSize val="0"/>
        </c:dLbls>
        <c:axId val="772774143"/>
        <c:axId val="772773727"/>
      </c:scatterChart>
      <c:valAx>
        <c:axId val="772774143"/>
        <c:scaling>
          <c:orientation val="minMax"/>
          <c:max val="0.70000000000000007"/>
          <c:min val="0.1"/>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400" b="0" i="1" baseline="0">
                    <a:effectLst/>
                  </a:rPr>
                  <a:t>H</a:t>
                </a:r>
                <a:r>
                  <a:rPr lang="en-GB" sz="1400" b="0" i="1" baseline="-25000">
                    <a:effectLst/>
                  </a:rPr>
                  <a:t>UC</a:t>
                </a:r>
                <a:r>
                  <a:rPr lang="en-GB" sz="1400" b="0" i="0" baseline="0">
                    <a:effectLst/>
                  </a:rPr>
                  <a:t>, mm</a:t>
                </a:r>
                <a:endParaRPr lang="en-GB" sz="1400" i="0">
                  <a:effectLst/>
                </a:endParaRPr>
              </a:p>
            </c:rich>
          </c:tx>
          <c:layout>
            <c:manualLayout>
              <c:xMode val="edge"/>
              <c:yMode val="edge"/>
              <c:x val="0.38747517575209411"/>
              <c:y val="0.8521505130572850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GB"/>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0.2"/>
      </c:valAx>
      <c:valAx>
        <c:axId val="772773727"/>
        <c:scaling>
          <c:orientation val="minMax"/>
          <c:max val="1.25"/>
          <c:min val="0"/>
        </c:scaling>
        <c:delete val="0"/>
        <c:axPos val="l"/>
        <c:majorGridlines>
          <c:spPr>
            <a:ln w="6350" cap="flat" cmpd="sng" algn="ctr">
              <a:solidFill>
                <a:schemeClr val="tx1">
                  <a:lumMod val="15000"/>
                  <a:lumOff val="85000"/>
                </a:schemeClr>
              </a:solidFill>
              <a:round/>
            </a:ln>
            <a:effectLst/>
          </c:spPr>
        </c:majorGridlines>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0.4"/>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8048152433845"/>
          <c:y val="4.2885872119941895E-2"/>
          <c:w val="0.75604459359920395"/>
          <c:h val="0.64042127752821298"/>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F$21</c:f>
              <c:numCache>
                <c:formatCode>General</c:formatCode>
                <c:ptCount val="1"/>
                <c:pt idx="0">
                  <c:v>17.5</c:v>
                </c:pt>
              </c:numCache>
            </c:numRef>
          </c:xVal>
          <c:yVal>
            <c:numRef>
              <c:f>'Scaling by half'!$N$21</c:f>
              <c:numCache>
                <c:formatCode>General</c:formatCode>
                <c:ptCount val="1"/>
                <c:pt idx="0">
                  <c:v>2.9371999999999998</c:v>
                </c:pt>
              </c:numCache>
            </c:numRef>
          </c:yVal>
          <c:smooth val="0"/>
          <c:extLst>
            <c:ext xmlns:c16="http://schemas.microsoft.com/office/drawing/2014/chart" uri="{C3380CC4-5D6E-409C-BE32-E72D297353CC}">
              <c16:uniqueId val="{00000000-386D-4DE9-9588-9566EEF99042}"/>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noFill/>
              </a:ln>
              <a:effectLst/>
            </c:spPr>
          </c:marker>
          <c:xVal>
            <c:numRef>
              <c:f>'Scaling by half'!$F$28:$F$30</c:f>
              <c:numCache>
                <c:formatCode>General</c:formatCode>
                <c:ptCount val="3"/>
                <c:pt idx="0">
                  <c:v>18.399999999999999</c:v>
                </c:pt>
                <c:pt idx="1">
                  <c:v>15.5</c:v>
                </c:pt>
                <c:pt idx="2">
                  <c:v>14.2</c:v>
                </c:pt>
              </c:numCache>
            </c:numRef>
          </c:xVal>
          <c:yVal>
            <c:numRef>
              <c:f>'Scaling by half'!$N$28:$N$30</c:f>
              <c:numCache>
                <c:formatCode>General</c:formatCode>
                <c:ptCount val="3"/>
                <c:pt idx="0">
                  <c:v>2.899</c:v>
                </c:pt>
                <c:pt idx="1">
                  <c:v>2.9771000000000001</c:v>
                </c:pt>
                <c:pt idx="2">
                  <c:v>3</c:v>
                </c:pt>
              </c:numCache>
            </c:numRef>
          </c:yVal>
          <c:smooth val="0"/>
          <c:extLst>
            <c:ext xmlns:c16="http://schemas.microsoft.com/office/drawing/2014/chart" uri="{C3380CC4-5D6E-409C-BE32-E72D297353CC}">
              <c16:uniqueId val="{00000001-386D-4DE9-9588-9566EEF99042}"/>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N$25:$N$27</c:f>
              <c:numCache>
                <c:formatCode>General</c:formatCode>
                <c:ptCount val="3"/>
                <c:pt idx="0">
                  <c:v>2.7568000000000001</c:v>
                </c:pt>
                <c:pt idx="1">
                  <c:v>3.1888000000000001</c:v>
                </c:pt>
                <c:pt idx="2">
                  <c:v>3.48</c:v>
                </c:pt>
              </c:numCache>
            </c:numRef>
          </c:yVal>
          <c:smooth val="0"/>
          <c:extLst>
            <c:ext xmlns:c16="http://schemas.microsoft.com/office/drawing/2014/chart" uri="{C3380CC4-5D6E-409C-BE32-E72D297353CC}">
              <c16:uniqueId val="{00000002-386D-4DE9-9588-9566EEF99042}"/>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N$22:$N$24</c:f>
              <c:numCache>
                <c:formatCode>General</c:formatCode>
                <c:ptCount val="3"/>
                <c:pt idx="0">
                  <c:v>2.6846000000000001</c:v>
                </c:pt>
                <c:pt idx="1">
                  <c:v>3.2827000000000002</c:v>
                </c:pt>
                <c:pt idx="2" formatCode="0.00">
                  <c:v>3.4729000000000001</c:v>
                </c:pt>
              </c:numCache>
            </c:numRef>
          </c:yVal>
          <c:smooth val="0"/>
          <c:extLst>
            <c:ext xmlns:c16="http://schemas.microsoft.com/office/drawing/2014/chart" uri="{C3380CC4-5D6E-409C-BE32-E72D297353CC}">
              <c16:uniqueId val="{00000003-386D-4DE9-9588-9566EEF99042}"/>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F$34</c:f>
              <c:numCache>
                <c:formatCode>General</c:formatCode>
                <c:ptCount val="1"/>
                <c:pt idx="0">
                  <c:v>17.5</c:v>
                </c:pt>
              </c:numCache>
            </c:numRef>
          </c:xVal>
          <c:yVal>
            <c:numRef>
              <c:f>'Scaling by half'!$N$34</c:f>
              <c:numCache>
                <c:formatCode>General</c:formatCode>
                <c:ptCount val="1"/>
                <c:pt idx="0">
                  <c:v>2.9363999999999999</c:v>
                </c:pt>
              </c:numCache>
            </c:numRef>
          </c:yVal>
          <c:smooth val="0"/>
          <c:extLst>
            <c:ext xmlns:c16="http://schemas.microsoft.com/office/drawing/2014/chart" uri="{C3380CC4-5D6E-409C-BE32-E72D297353CC}">
              <c16:uniqueId val="{00000004-386D-4DE9-9588-9566EEF99042}"/>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F$43:$F$45</c:f>
              <c:numCache>
                <c:formatCode>General</c:formatCode>
                <c:ptCount val="3"/>
                <c:pt idx="0">
                  <c:v>18.399999999999999</c:v>
                </c:pt>
                <c:pt idx="1">
                  <c:v>15.5</c:v>
                </c:pt>
                <c:pt idx="2">
                  <c:v>14.2</c:v>
                </c:pt>
              </c:numCache>
            </c:numRef>
          </c:xVal>
          <c:yVal>
            <c:numRef>
              <c:f>'Scaling by half'!$N$43:$N$45</c:f>
              <c:numCache>
                <c:formatCode>General</c:formatCode>
                <c:ptCount val="3"/>
                <c:pt idx="0">
                  <c:v>2.9013</c:v>
                </c:pt>
                <c:pt idx="1">
                  <c:v>2.9958999999999998</c:v>
                </c:pt>
                <c:pt idx="2">
                  <c:v>3.0209000000000001</c:v>
                </c:pt>
              </c:numCache>
            </c:numRef>
          </c:yVal>
          <c:smooth val="0"/>
          <c:extLst>
            <c:ext xmlns:c16="http://schemas.microsoft.com/office/drawing/2014/chart" uri="{C3380CC4-5D6E-409C-BE32-E72D297353CC}">
              <c16:uniqueId val="{00000005-386D-4DE9-9588-9566EEF99042}"/>
            </c:ext>
          </c:extLst>
        </c:ser>
        <c:ser>
          <c:idx val="10"/>
          <c:order val="6"/>
          <c:tx>
            <c:strRef>
              <c:f>'Scaling by half'!$D$33</c:f>
              <c:strCache>
                <c:ptCount val="1"/>
                <c:pt idx="0">
                  <c:v>pwarpWARP</c:v>
                </c:pt>
              </c:strCache>
            </c:strRef>
          </c:tx>
          <c:spPr>
            <a:ln w="25400" cap="rnd">
              <a:noFill/>
              <a:round/>
            </a:ln>
            <a:effectLst/>
          </c:spPr>
          <c:marker>
            <c:symbol val="square"/>
            <c:size val="5"/>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N$39:$N$41</c:f>
              <c:numCache>
                <c:formatCode>General</c:formatCode>
                <c:ptCount val="3"/>
                <c:pt idx="0">
                  <c:v>2.7785000000000002</c:v>
                </c:pt>
                <c:pt idx="1">
                  <c:v>3.1705999999999999</c:v>
                </c:pt>
                <c:pt idx="2">
                  <c:v>3.4679000000000002</c:v>
                </c:pt>
              </c:numCache>
            </c:numRef>
          </c:yVal>
          <c:smooth val="0"/>
          <c:extLst>
            <c:ext xmlns:c16="http://schemas.microsoft.com/office/drawing/2014/chart" uri="{C3380CC4-5D6E-409C-BE32-E72D297353CC}">
              <c16:uniqueId val="{00000006-386D-4DE9-9588-9566EEF99042}"/>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N$35:$N$37</c:f>
              <c:numCache>
                <c:formatCode>General</c:formatCode>
                <c:ptCount val="3"/>
                <c:pt idx="0">
                  <c:v>2.7471000000000001</c:v>
                </c:pt>
                <c:pt idx="1">
                  <c:v>3.3016999999999999</c:v>
                </c:pt>
                <c:pt idx="2" formatCode="0.00">
                  <c:v>3.4741</c:v>
                </c:pt>
              </c:numCache>
            </c:numRef>
          </c:yVal>
          <c:smooth val="0"/>
          <c:extLst>
            <c:ext xmlns:c16="http://schemas.microsoft.com/office/drawing/2014/chart" uri="{C3380CC4-5D6E-409C-BE32-E72D297353CC}">
              <c16:uniqueId val="{00000007-386D-4DE9-9588-9566EEF99042}"/>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9525">
                <a:solidFill>
                  <a:srgbClr val="FF0000"/>
                </a:solidFill>
              </a:ln>
              <a:effectLst/>
            </c:spPr>
          </c:marker>
          <c:xVal>
            <c:numRef>
              <c:f>'Scaling by half'!$F$5</c:f>
              <c:numCache>
                <c:formatCode>General</c:formatCode>
                <c:ptCount val="1"/>
                <c:pt idx="0">
                  <c:v>17.5</c:v>
                </c:pt>
              </c:numCache>
            </c:numRef>
          </c:xVal>
          <c:yVal>
            <c:numRef>
              <c:f>'Scaling by half'!$N$5</c:f>
              <c:numCache>
                <c:formatCode>General</c:formatCode>
                <c:ptCount val="1"/>
                <c:pt idx="0">
                  <c:v>2.9217</c:v>
                </c:pt>
              </c:numCache>
            </c:numRef>
          </c:yVal>
          <c:smooth val="0"/>
          <c:extLst>
            <c:ext xmlns:c16="http://schemas.microsoft.com/office/drawing/2014/chart" uri="{C3380CC4-5D6E-409C-BE32-E72D297353CC}">
              <c16:uniqueId val="{00000008-386D-4DE9-9588-9566EEF99042}"/>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N$6:$N$8</c:f>
              <c:numCache>
                <c:formatCode>General</c:formatCode>
                <c:ptCount val="3"/>
                <c:pt idx="0">
                  <c:v>2.68</c:v>
                </c:pt>
                <c:pt idx="1">
                  <c:v>3.36</c:v>
                </c:pt>
                <c:pt idx="2">
                  <c:v>3.53</c:v>
                </c:pt>
              </c:numCache>
            </c:numRef>
          </c:yVal>
          <c:smooth val="0"/>
          <c:extLst>
            <c:ext xmlns:c16="http://schemas.microsoft.com/office/drawing/2014/chart" uri="{C3380CC4-5D6E-409C-BE32-E72D297353CC}">
              <c16:uniqueId val="{00000009-386D-4DE9-9588-9566EEF99042}"/>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N$9:$N$11</c:f>
              <c:numCache>
                <c:formatCode>General</c:formatCode>
                <c:ptCount val="3"/>
                <c:pt idx="0">
                  <c:v>2.76</c:v>
                </c:pt>
                <c:pt idx="1">
                  <c:v>3.1739999999999999</c:v>
                </c:pt>
                <c:pt idx="2">
                  <c:v>3.4809999999999999</c:v>
                </c:pt>
              </c:numCache>
            </c:numRef>
          </c:yVal>
          <c:smooth val="0"/>
          <c:extLst>
            <c:ext xmlns:c16="http://schemas.microsoft.com/office/drawing/2014/chart" uri="{C3380CC4-5D6E-409C-BE32-E72D297353CC}">
              <c16:uniqueId val="{0000000A-386D-4DE9-9588-9566EEF99042}"/>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N$12:$N$14</c:f>
              <c:numCache>
                <c:formatCode>General</c:formatCode>
                <c:ptCount val="3"/>
                <c:pt idx="0">
                  <c:v>2.8855</c:v>
                </c:pt>
                <c:pt idx="1">
                  <c:v>2.9897999999999998</c:v>
                </c:pt>
                <c:pt idx="2">
                  <c:v>3.0154999999999998</c:v>
                </c:pt>
              </c:numCache>
            </c:numRef>
          </c:yVal>
          <c:smooth val="0"/>
          <c:extLst>
            <c:ext xmlns:c16="http://schemas.microsoft.com/office/drawing/2014/chart" uri="{C3380CC4-5D6E-409C-BE32-E72D297353CC}">
              <c16:uniqueId val="{0000000B-386D-4DE9-9588-9566EEF99042}"/>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G</a:t>
                </a:r>
                <a:r>
                  <a:rPr lang="en-GB" i="1" baseline="-25000"/>
                  <a:t>yz</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1"/>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931817235940526"/>
          <c:y val="6.720123220353072E-2"/>
          <c:w val="0.75946033331563212"/>
          <c:h val="0.64336309588119844"/>
        </c:manualLayout>
      </c:layout>
      <c:scatterChart>
        <c:scatterStyle val="lineMarker"/>
        <c:varyColors val="0"/>
        <c:ser>
          <c:idx val="4"/>
          <c:order val="0"/>
          <c:tx>
            <c:strRef>
              <c:f>'Scaling by half'!$B$21</c:f>
              <c:strCache>
                <c:ptCount val="1"/>
                <c:pt idx="0">
                  <c:v>benchmarkWEFT</c:v>
                </c:pt>
              </c:strCache>
            </c:strRef>
          </c:tx>
          <c:spPr>
            <a:ln w="25400" cap="rnd">
              <a:noFill/>
              <a:round/>
            </a:ln>
            <a:effectLst/>
          </c:spPr>
          <c:marker>
            <c:symbol val="circle"/>
            <c:size val="5"/>
            <c:spPr>
              <a:solidFill>
                <a:schemeClr val="accent2"/>
              </a:solidFill>
              <a:ln w="15875">
                <a:solidFill>
                  <a:srgbClr val="FF0000"/>
                </a:solidFill>
              </a:ln>
              <a:effectLst/>
            </c:spPr>
          </c:marker>
          <c:xVal>
            <c:numRef>
              <c:f>'Scaling by half'!$F$21</c:f>
              <c:numCache>
                <c:formatCode>General</c:formatCode>
                <c:ptCount val="1"/>
                <c:pt idx="0">
                  <c:v>17.5</c:v>
                </c:pt>
              </c:numCache>
            </c:numRef>
          </c:xVal>
          <c:yVal>
            <c:numRef>
              <c:f>'Scaling by half'!$O$21</c:f>
              <c:numCache>
                <c:formatCode>General</c:formatCode>
                <c:ptCount val="1"/>
                <c:pt idx="0">
                  <c:v>4.5707000000000004</c:v>
                </c:pt>
              </c:numCache>
            </c:numRef>
          </c:yVal>
          <c:smooth val="0"/>
          <c:extLst>
            <c:ext xmlns:c16="http://schemas.microsoft.com/office/drawing/2014/chart" uri="{C3380CC4-5D6E-409C-BE32-E72D297353CC}">
              <c16:uniqueId val="{00000000-B6B4-41C2-9B4A-52A53E497CB8}"/>
            </c:ext>
          </c:extLst>
        </c:ser>
        <c:ser>
          <c:idx val="5"/>
          <c:order val="1"/>
          <c:tx>
            <c:strRef>
              <c:f>'Scaling by half'!$C$20</c:f>
              <c:strCache>
                <c:ptCount val="1"/>
                <c:pt idx="0">
                  <c:v>pweftWEFT</c:v>
                </c:pt>
              </c:strCache>
            </c:strRef>
          </c:tx>
          <c:spPr>
            <a:ln w="25400" cap="rnd">
              <a:noFill/>
              <a:round/>
            </a:ln>
            <a:effectLst/>
          </c:spPr>
          <c:marker>
            <c:symbol val="circle"/>
            <c:size val="5"/>
            <c:spPr>
              <a:solidFill>
                <a:schemeClr val="accent2"/>
              </a:solidFill>
              <a:ln w="9525">
                <a:solidFill>
                  <a:schemeClr val="accent2"/>
                </a:solidFill>
              </a:ln>
              <a:effectLst/>
            </c:spPr>
          </c:marker>
          <c:xVal>
            <c:numRef>
              <c:f>'Scaling by half'!$F$28:$F$30</c:f>
              <c:numCache>
                <c:formatCode>General</c:formatCode>
                <c:ptCount val="3"/>
                <c:pt idx="0">
                  <c:v>18.399999999999999</c:v>
                </c:pt>
                <c:pt idx="1">
                  <c:v>15.5</c:v>
                </c:pt>
                <c:pt idx="2">
                  <c:v>14.2</c:v>
                </c:pt>
              </c:numCache>
            </c:numRef>
          </c:xVal>
          <c:yVal>
            <c:numRef>
              <c:f>'Scaling by half'!$O$28:$O$30</c:f>
              <c:numCache>
                <c:formatCode>General</c:formatCode>
                <c:ptCount val="3"/>
                <c:pt idx="0">
                  <c:v>4.4794999999999998</c:v>
                </c:pt>
                <c:pt idx="1">
                  <c:v>4.5955000000000004</c:v>
                </c:pt>
                <c:pt idx="2">
                  <c:v>4.5442999999999998</c:v>
                </c:pt>
              </c:numCache>
            </c:numRef>
          </c:yVal>
          <c:smooth val="0"/>
          <c:extLst>
            <c:ext xmlns:c16="http://schemas.microsoft.com/office/drawing/2014/chart" uri="{C3380CC4-5D6E-409C-BE32-E72D297353CC}">
              <c16:uniqueId val="{00000001-B6B4-41C2-9B4A-52A53E497CB8}"/>
            </c:ext>
          </c:extLst>
        </c:ser>
        <c:ser>
          <c:idx val="6"/>
          <c:order val="2"/>
          <c:tx>
            <c:strRef>
              <c:f>'Scaling by half'!$D$20</c:f>
              <c:strCache>
                <c:ptCount val="1"/>
                <c:pt idx="0">
                  <c:v>pwarpWEFT</c:v>
                </c:pt>
              </c:strCache>
            </c:strRef>
          </c:tx>
          <c:spPr>
            <a:ln w="25400" cap="rnd">
              <a:noFill/>
              <a:round/>
            </a:ln>
            <a:effectLst/>
          </c:spPr>
          <c:marker>
            <c:symbol val="square"/>
            <c:size val="4"/>
            <c:spPr>
              <a:noFill/>
              <a:ln w="15875">
                <a:solidFill>
                  <a:schemeClr val="accent2"/>
                </a:solidFill>
              </a:ln>
              <a:effectLst/>
            </c:spPr>
          </c:marker>
          <c:xVal>
            <c:numRef>
              <c:f>'Scaling by half'!$F$25:$F$27</c:f>
              <c:numCache>
                <c:formatCode>General</c:formatCode>
                <c:ptCount val="3"/>
                <c:pt idx="0">
                  <c:v>9.6999999999999993</c:v>
                </c:pt>
                <c:pt idx="1">
                  <c:v>30.9</c:v>
                </c:pt>
                <c:pt idx="2">
                  <c:v>46</c:v>
                </c:pt>
              </c:numCache>
            </c:numRef>
          </c:xVal>
          <c:yVal>
            <c:numRef>
              <c:f>'Scaling by half'!$O$25:$O$27</c:f>
              <c:numCache>
                <c:formatCode>General</c:formatCode>
                <c:ptCount val="3"/>
                <c:pt idx="0">
                  <c:v>4.6912000000000003</c:v>
                </c:pt>
                <c:pt idx="1">
                  <c:v>4.2458999999999998</c:v>
                </c:pt>
                <c:pt idx="2">
                  <c:v>3.8468</c:v>
                </c:pt>
              </c:numCache>
            </c:numRef>
          </c:yVal>
          <c:smooth val="0"/>
          <c:extLst>
            <c:ext xmlns:c16="http://schemas.microsoft.com/office/drawing/2014/chart" uri="{C3380CC4-5D6E-409C-BE32-E72D297353CC}">
              <c16:uniqueId val="{00000002-B6B4-41C2-9B4A-52A53E497CB8}"/>
            </c:ext>
          </c:extLst>
        </c:ser>
        <c:ser>
          <c:idx val="7"/>
          <c:order val="3"/>
          <c:tx>
            <c:strRef>
              <c:f>'Scaling by half'!$E$20</c:f>
              <c:strCache>
                <c:ptCount val="1"/>
                <c:pt idx="0">
                  <c:v>HUCWEFT</c:v>
                </c:pt>
              </c:strCache>
            </c:strRef>
          </c:tx>
          <c:spPr>
            <a:ln w="25400" cap="rnd">
              <a:noFill/>
              <a:round/>
            </a:ln>
            <a:effectLst/>
          </c:spPr>
          <c:marker>
            <c:symbol val="triangle"/>
            <c:size val="5"/>
            <c:spPr>
              <a:solidFill>
                <a:schemeClr val="accent2"/>
              </a:solidFill>
              <a:ln w="9525">
                <a:solidFill>
                  <a:schemeClr val="accent2"/>
                </a:solidFill>
              </a:ln>
              <a:effectLst/>
            </c:spPr>
          </c:marker>
          <c:xVal>
            <c:numRef>
              <c:f>'Scaling by half'!$F$22:$F$24</c:f>
              <c:numCache>
                <c:formatCode>General</c:formatCode>
                <c:ptCount val="3"/>
                <c:pt idx="0">
                  <c:v>9.5</c:v>
                </c:pt>
                <c:pt idx="1">
                  <c:v>34</c:v>
                </c:pt>
                <c:pt idx="2">
                  <c:v>42.5</c:v>
                </c:pt>
              </c:numCache>
            </c:numRef>
          </c:xVal>
          <c:yVal>
            <c:numRef>
              <c:f>'Scaling by half'!$O$22:$O$24</c:f>
              <c:numCache>
                <c:formatCode>General</c:formatCode>
                <c:ptCount val="3"/>
                <c:pt idx="0">
                  <c:v>4.6227999999999998</c:v>
                </c:pt>
                <c:pt idx="1">
                  <c:v>4.1832000000000003</c:v>
                </c:pt>
                <c:pt idx="2" formatCode="0.00">
                  <c:v>4.0278999999999998</c:v>
                </c:pt>
              </c:numCache>
            </c:numRef>
          </c:yVal>
          <c:smooth val="0"/>
          <c:extLst>
            <c:ext xmlns:c16="http://schemas.microsoft.com/office/drawing/2014/chart" uri="{C3380CC4-5D6E-409C-BE32-E72D297353CC}">
              <c16:uniqueId val="{00000003-B6B4-41C2-9B4A-52A53E497CB8}"/>
            </c:ext>
          </c:extLst>
        </c:ser>
        <c:ser>
          <c:idx val="8"/>
          <c:order val="4"/>
          <c:tx>
            <c:strRef>
              <c:f>'Scaling by half'!$A$34</c:f>
              <c:strCache>
                <c:ptCount val="1"/>
                <c:pt idx="0">
                  <c:v>benchmarkWARP</c:v>
                </c:pt>
              </c:strCache>
            </c:strRef>
          </c:tx>
          <c:spPr>
            <a:ln w="25400" cap="rnd">
              <a:noFill/>
              <a:round/>
            </a:ln>
            <a:effectLst/>
          </c:spPr>
          <c:marker>
            <c:symbol val="circle"/>
            <c:size val="5"/>
            <c:spPr>
              <a:solidFill>
                <a:srgbClr val="00B0F0"/>
              </a:solidFill>
              <a:ln w="15875">
                <a:solidFill>
                  <a:srgbClr val="FF0000"/>
                </a:solidFill>
              </a:ln>
              <a:effectLst/>
            </c:spPr>
          </c:marker>
          <c:xVal>
            <c:numRef>
              <c:f>'Scaling by half'!$F$34</c:f>
              <c:numCache>
                <c:formatCode>General</c:formatCode>
                <c:ptCount val="1"/>
                <c:pt idx="0">
                  <c:v>17.5</c:v>
                </c:pt>
              </c:numCache>
            </c:numRef>
          </c:xVal>
          <c:yVal>
            <c:numRef>
              <c:f>'Scaling by half'!$O$34</c:f>
              <c:numCache>
                <c:formatCode>General</c:formatCode>
                <c:ptCount val="1"/>
                <c:pt idx="0">
                  <c:v>4.3556999999999997</c:v>
                </c:pt>
              </c:numCache>
            </c:numRef>
          </c:yVal>
          <c:smooth val="0"/>
          <c:extLst>
            <c:ext xmlns:c16="http://schemas.microsoft.com/office/drawing/2014/chart" uri="{C3380CC4-5D6E-409C-BE32-E72D297353CC}">
              <c16:uniqueId val="{00000004-B6B4-41C2-9B4A-52A53E497CB8}"/>
            </c:ext>
          </c:extLst>
        </c:ser>
        <c:ser>
          <c:idx val="9"/>
          <c:order val="5"/>
          <c:tx>
            <c:strRef>
              <c:f>'Scaling by half'!$C$33</c:f>
              <c:strCache>
                <c:ptCount val="1"/>
                <c:pt idx="0">
                  <c:v>pweftWARP</c:v>
                </c:pt>
              </c:strCache>
            </c:strRef>
          </c:tx>
          <c:spPr>
            <a:ln w="25400" cap="rnd">
              <a:noFill/>
              <a:round/>
            </a:ln>
            <a:effectLst/>
          </c:spPr>
          <c:marker>
            <c:symbol val="circle"/>
            <c:size val="5"/>
            <c:spPr>
              <a:solidFill>
                <a:srgbClr val="00B0F0"/>
              </a:solidFill>
              <a:ln w="9525">
                <a:noFill/>
              </a:ln>
              <a:effectLst/>
            </c:spPr>
          </c:marker>
          <c:xVal>
            <c:numRef>
              <c:f>'Scaling by half'!$F$43:$F$45</c:f>
              <c:numCache>
                <c:formatCode>General</c:formatCode>
                <c:ptCount val="3"/>
                <c:pt idx="0">
                  <c:v>18.399999999999999</c:v>
                </c:pt>
                <c:pt idx="1">
                  <c:v>15.5</c:v>
                </c:pt>
                <c:pt idx="2">
                  <c:v>14.2</c:v>
                </c:pt>
              </c:numCache>
            </c:numRef>
          </c:xVal>
          <c:yVal>
            <c:numRef>
              <c:f>'Scaling by half'!$O$43:$O$45</c:f>
              <c:numCache>
                <c:formatCode>General</c:formatCode>
                <c:ptCount val="3"/>
                <c:pt idx="0">
                  <c:v>4.2563000000000004</c:v>
                </c:pt>
                <c:pt idx="1">
                  <c:v>4.4531999999999998</c:v>
                </c:pt>
                <c:pt idx="2">
                  <c:v>4.4333999999999998</c:v>
                </c:pt>
              </c:numCache>
            </c:numRef>
          </c:yVal>
          <c:smooth val="0"/>
          <c:extLst>
            <c:ext xmlns:c16="http://schemas.microsoft.com/office/drawing/2014/chart" uri="{C3380CC4-5D6E-409C-BE32-E72D297353CC}">
              <c16:uniqueId val="{00000005-B6B4-41C2-9B4A-52A53E497CB8}"/>
            </c:ext>
          </c:extLst>
        </c:ser>
        <c:ser>
          <c:idx val="10"/>
          <c:order val="6"/>
          <c:tx>
            <c:strRef>
              <c:f>'Scaling by half'!$D$33</c:f>
              <c:strCache>
                <c:ptCount val="1"/>
                <c:pt idx="0">
                  <c:v>pwarpWARP</c:v>
                </c:pt>
              </c:strCache>
            </c:strRef>
          </c:tx>
          <c:spPr>
            <a:ln w="25400" cap="rnd">
              <a:noFill/>
              <a:round/>
            </a:ln>
            <a:effectLst/>
          </c:spPr>
          <c:marker>
            <c:symbol val="square"/>
            <c:size val="4"/>
            <c:spPr>
              <a:noFill/>
              <a:ln w="15875">
                <a:solidFill>
                  <a:srgbClr val="00B0F0"/>
                </a:solidFill>
              </a:ln>
              <a:effectLst/>
            </c:spPr>
          </c:marker>
          <c:xVal>
            <c:numRef>
              <c:f>'Scaling by half'!$F$39:$F$41</c:f>
              <c:numCache>
                <c:formatCode>General</c:formatCode>
                <c:ptCount val="3"/>
                <c:pt idx="0">
                  <c:v>9.7100000000000009</c:v>
                </c:pt>
                <c:pt idx="1">
                  <c:v>30.9</c:v>
                </c:pt>
                <c:pt idx="2">
                  <c:v>46</c:v>
                </c:pt>
              </c:numCache>
            </c:numRef>
          </c:xVal>
          <c:yVal>
            <c:numRef>
              <c:f>'Scaling by half'!$O$39:$O$41</c:f>
              <c:numCache>
                <c:formatCode>General</c:formatCode>
                <c:ptCount val="3"/>
                <c:pt idx="0">
                  <c:v>4.5045000000000002</c:v>
                </c:pt>
                <c:pt idx="1">
                  <c:v>4.0232000000000001</c:v>
                </c:pt>
                <c:pt idx="2">
                  <c:v>3.6597</c:v>
                </c:pt>
              </c:numCache>
            </c:numRef>
          </c:yVal>
          <c:smooth val="0"/>
          <c:extLst>
            <c:ext xmlns:c16="http://schemas.microsoft.com/office/drawing/2014/chart" uri="{C3380CC4-5D6E-409C-BE32-E72D297353CC}">
              <c16:uniqueId val="{00000006-B6B4-41C2-9B4A-52A53E497CB8}"/>
            </c:ext>
          </c:extLst>
        </c:ser>
        <c:ser>
          <c:idx val="11"/>
          <c:order val="7"/>
          <c:tx>
            <c:strRef>
              <c:f>'Scaling by half'!$E$33</c:f>
              <c:strCache>
                <c:ptCount val="1"/>
                <c:pt idx="0">
                  <c:v>HUCWarp</c:v>
                </c:pt>
              </c:strCache>
            </c:strRef>
          </c:tx>
          <c:spPr>
            <a:ln w="25400" cap="rnd">
              <a:noFill/>
              <a:round/>
            </a:ln>
            <a:effectLst/>
          </c:spPr>
          <c:marker>
            <c:symbol val="triangle"/>
            <c:size val="5"/>
            <c:spPr>
              <a:solidFill>
                <a:srgbClr val="00B0F0"/>
              </a:solidFill>
              <a:ln w="9525">
                <a:noFill/>
              </a:ln>
              <a:effectLst/>
            </c:spPr>
          </c:marker>
          <c:xVal>
            <c:numRef>
              <c:f>'Scaling by half'!$F$35:$F$37</c:f>
              <c:numCache>
                <c:formatCode>General</c:formatCode>
                <c:ptCount val="3"/>
                <c:pt idx="0">
                  <c:v>9.5</c:v>
                </c:pt>
                <c:pt idx="1">
                  <c:v>34</c:v>
                </c:pt>
                <c:pt idx="2">
                  <c:v>42.5</c:v>
                </c:pt>
              </c:numCache>
            </c:numRef>
          </c:xVal>
          <c:yVal>
            <c:numRef>
              <c:f>'Scaling by half'!$O$35:$O$37</c:f>
              <c:numCache>
                <c:formatCode>General</c:formatCode>
                <c:ptCount val="3"/>
                <c:pt idx="0">
                  <c:v>4.476</c:v>
                </c:pt>
                <c:pt idx="1">
                  <c:v>4.0369999999999999</c:v>
                </c:pt>
                <c:pt idx="2" formatCode="0.00">
                  <c:v>3.8881000000000001</c:v>
                </c:pt>
              </c:numCache>
            </c:numRef>
          </c:yVal>
          <c:smooth val="0"/>
          <c:extLst>
            <c:ext xmlns:c16="http://schemas.microsoft.com/office/drawing/2014/chart" uri="{C3380CC4-5D6E-409C-BE32-E72D297353CC}">
              <c16:uniqueId val="{00000007-B6B4-41C2-9B4A-52A53E497CB8}"/>
            </c:ext>
          </c:extLst>
        </c:ser>
        <c:ser>
          <c:idx val="3"/>
          <c:order val="8"/>
          <c:tx>
            <c:strRef>
              <c:f>'Scaling by half'!$B$5</c:f>
              <c:strCache>
                <c:ptCount val="1"/>
                <c:pt idx="0">
                  <c:v>benchmarkREF</c:v>
                </c:pt>
              </c:strCache>
            </c:strRef>
          </c:tx>
          <c:spPr>
            <a:ln w="25400" cap="rnd">
              <a:noFill/>
              <a:round/>
            </a:ln>
            <a:effectLst/>
          </c:spPr>
          <c:marker>
            <c:symbol val="circle"/>
            <c:size val="5"/>
            <c:spPr>
              <a:solidFill>
                <a:schemeClr val="tx1"/>
              </a:solidFill>
              <a:ln w="15875">
                <a:solidFill>
                  <a:srgbClr val="FF0000"/>
                </a:solidFill>
              </a:ln>
              <a:effectLst/>
            </c:spPr>
          </c:marker>
          <c:xVal>
            <c:numRef>
              <c:f>'Scaling by half'!$F$5</c:f>
              <c:numCache>
                <c:formatCode>General</c:formatCode>
                <c:ptCount val="1"/>
                <c:pt idx="0">
                  <c:v>17.5</c:v>
                </c:pt>
              </c:numCache>
            </c:numRef>
          </c:xVal>
          <c:yVal>
            <c:numRef>
              <c:f>'Scaling by half'!$O$5</c:f>
              <c:numCache>
                <c:formatCode>General</c:formatCode>
                <c:ptCount val="1"/>
                <c:pt idx="0">
                  <c:v>4.4439000000000002</c:v>
                </c:pt>
              </c:numCache>
            </c:numRef>
          </c:yVal>
          <c:smooth val="0"/>
          <c:extLst>
            <c:ext xmlns:c16="http://schemas.microsoft.com/office/drawing/2014/chart" uri="{C3380CC4-5D6E-409C-BE32-E72D297353CC}">
              <c16:uniqueId val="{00000008-B6B4-41C2-9B4A-52A53E497CB8}"/>
            </c:ext>
          </c:extLst>
        </c:ser>
        <c:ser>
          <c:idx val="0"/>
          <c:order val="9"/>
          <c:tx>
            <c:strRef>
              <c:f>'Scaling by half'!$E$4</c:f>
              <c:strCache>
                <c:ptCount val="1"/>
                <c:pt idx="0">
                  <c:v>HUC-REF</c:v>
                </c:pt>
              </c:strCache>
            </c:strRef>
          </c:tx>
          <c:spPr>
            <a:ln w="25400" cap="rnd">
              <a:noFill/>
              <a:round/>
            </a:ln>
            <a:effectLst/>
          </c:spPr>
          <c:marker>
            <c:symbol val="triangle"/>
            <c:size val="5"/>
            <c:spPr>
              <a:solidFill>
                <a:schemeClr val="tx1"/>
              </a:solidFill>
              <a:ln w="9525">
                <a:solidFill>
                  <a:schemeClr val="tx1"/>
                </a:solidFill>
              </a:ln>
              <a:effectLst/>
            </c:spPr>
          </c:marker>
          <c:xVal>
            <c:numRef>
              <c:f>'Scaling by half'!$F$6:$F$8</c:f>
              <c:numCache>
                <c:formatCode>General</c:formatCode>
                <c:ptCount val="3"/>
                <c:pt idx="0">
                  <c:v>9.5</c:v>
                </c:pt>
                <c:pt idx="1">
                  <c:v>34</c:v>
                </c:pt>
                <c:pt idx="2">
                  <c:v>42.5</c:v>
                </c:pt>
              </c:numCache>
            </c:numRef>
          </c:xVal>
          <c:yVal>
            <c:numRef>
              <c:f>'Scaling by half'!$O$6:$O$8</c:f>
              <c:numCache>
                <c:formatCode>General</c:formatCode>
                <c:ptCount val="3"/>
                <c:pt idx="0">
                  <c:v>4.57</c:v>
                </c:pt>
                <c:pt idx="1">
                  <c:v>4.18</c:v>
                </c:pt>
                <c:pt idx="2">
                  <c:v>4.0199999999999996</c:v>
                </c:pt>
              </c:numCache>
            </c:numRef>
          </c:yVal>
          <c:smooth val="0"/>
          <c:extLst>
            <c:ext xmlns:c16="http://schemas.microsoft.com/office/drawing/2014/chart" uri="{C3380CC4-5D6E-409C-BE32-E72D297353CC}">
              <c16:uniqueId val="{00000009-B6B4-41C2-9B4A-52A53E497CB8}"/>
            </c:ext>
          </c:extLst>
        </c:ser>
        <c:ser>
          <c:idx val="1"/>
          <c:order val="10"/>
          <c:tx>
            <c:strRef>
              <c:f>'Scaling by half'!$D$4</c:f>
              <c:strCache>
                <c:ptCount val="1"/>
                <c:pt idx="0">
                  <c:v>Tdwarp_REF</c:v>
                </c:pt>
              </c:strCache>
            </c:strRef>
          </c:tx>
          <c:spPr>
            <a:ln w="25400" cap="rnd">
              <a:noFill/>
              <a:round/>
            </a:ln>
            <a:effectLst/>
          </c:spPr>
          <c:marker>
            <c:symbol val="square"/>
            <c:size val="4"/>
            <c:spPr>
              <a:noFill/>
              <a:ln w="15875">
                <a:solidFill>
                  <a:schemeClr val="tx1"/>
                </a:solidFill>
              </a:ln>
              <a:effectLst/>
            </c:spPr>
          </c:marker>
          <c:xVal>
            <c:numRef>
              <c:f>'Scaling by half'!$F$9:$F$11</c:f>
              <c:numCache>
                <c:formatCode>General</c:formatCode>
                <c:ptCount val="3"/>
                <c:pt idx="0">
                  <c:v>9.7100000000000009</c:v>
                </c:pt>
                <c:pt idx="1">
                  <c:v>30.9</c:v>
                </c:pt>
                <c:pt idx="2">
                  <c:v>46</c:v>
                </c:pt>
              </c:numCache>
            </c:numRef>
          </c:xVal>
          <c:yVal>
            <c:numRef>
              <c:f>'Scaling by half'!$O$9:$O$11</c:f>
              <c:numCache>
                <c:formatCode>General</c:formatCode>
                <c:ptCount val="3"/>
                <c:pt idx="0">
                  <c:v>4.5999999999999996</c:v>
                </c:pt>
                <c:pt idx="1">
                  <c:v>4.1204999999999998</c:v>
                </c:pt>
                <c:pt idx="2">
                  <c:v>3.7343000000000002</c:v>
                </c:pt>
              </c:numCache>
            </c:numRef>
          </c:yVal>
          <c:smooth val="0"/>
          <c:extLst>
            <c:ext xmlns:c16="http://schemas.microsoft.com/office/drawing/2014/chart" uri="{C3380CC4-5D6E-409C-BE32-E72D297353CC}">
              <c16:uniqueId val="{0000000A-B6B4-41C2-9B4A-52A53E497CB8}"/>
            </c:ext>
          </c:extLst>
        </c:ser>
        <c:ser>
          <c:idx val="2"/>
          <c:order val="11"/>
          <c:tx>
            <c:strRef>
              <c:f>'Scaling by half'!$C$4</c:f>
              <c:strCache>
                <c:ptCount val="1"/>
                <c:pt idx="0">
                  <c:v>Tdweft-REF</c:v>
                </c:pt>
              </c:strCache>
            </c:strRef>
          </c:tx>
          <c:spPr>
            <a:ln w="25400" cap="rnd">
              <a:noFill/>
              <a:round/>
            </a:ln>
            <a:effectLst/>
          </c:spPr>
          <c:marker>
            <c:symbol val="circle"/>
            <c:size val="5"/>
            <c:spPr>
              <a:solidFill>
                <a:schemeClr val="tx1"/>
              </a:solidFill>
              <a:ln w="15875">
                <a:noFill/>
              </a:ln>
              <a:effectLst/>
            </c:spPr>
          </c:marker>
          <c:xVal>
            <c:numRef>
              <c:f>'Scaling by half'!$F$12:$F$14</c:f>
              <c:numCache>
                <c:formatCode>General</c:formatCode>
                <c:ptCount val="3"/>
                <c:pt idx="0">
                  <c:v>18.399999999999999</c:v>
                </c:pt>
                <c:pt idx="1">
                  <c:v>15.5</c:v>
                </c:pt>
                <c:pt idx="2">
                  <c:v>14.2</c:v>
                </c:pt>
              </c:numCache>
            </c:numRef>
          </c:xVal>
          <c:yVal>
            <c:numRef>
              <c:f>'Scaling by half'!$O$12:$O$14</c:f>
              <c:numCache>
                <c:formatCode>General</c:formatCode>
                <c:ptCount val="3"/>
                <c:pt idx="0">
                  <c:v>4.3514999999999997</c:v>
                </c:pt>
                <c:pt idx="1">
                  <c:v>4.5385999999999997</c:v>
                </c:pt>
                <c:pt idx="2">
                  <c:v>4.5072000000000001</c:v>
                </c:pt>
              </c:numCache>
            </c:numRef>
          </c:yVal>
          <c:smooth val="0"/>
          <c:extLst>
            <c:ext xmlns:c16="http://schemas.microsoft.com/office/drawing/2014/chart" uri="{C3380CC4-5D6E-409C-BE32-E72D297353CC}">
              <c16:uniqueId val="{0000000B-B6B4-41C2-9B4A-52A53E497CB8}"/>
            </c:ext>
          </c:extLst>
        </c:ser>
        <c:dLbls>
          <c:showLegendKey val="0"/>
          <c:showVal val="0"/>
          <c:showCatName val="0"/>
          <c:showSerName val="0"/>
          <c:showPercent val="0"/>
          <c:showBubbleSize val="0"/>
        </c:dLbls>
        <c:axId val="1923592752"/>
        <c:axId val="1923581520"/>
      </c:scatterChart>
      <c:valAx>
        <c:axId val="1923592752"/>
        <c:scaling>
          <c:orientation val="minMax"/>
          <c:max val="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l-GR" i="1">
                    <a:latin typeface="Times New Roman" panose="02020603050405020304" pitchFamily="18" charset="0"/>
                    <a:cs typeface="Times New Roman" panose="02020603050405020304" pitchFamily="18" charset="0"/>
                  </a:rPr>
                  <a:t>ϑ</a:t>
                </a:r>
                <a:r>
                  <a:rPr lang="en-GB"/>
                  <a:t>,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81520"/>
        <c:crosses val="autoZero"/>
        <c:crossBetween val="midCat"/>
        <c:majorUnit val="15"/>
      </c:valAx>
      <c:valAx>
        <c:axId val="1923581520"/>
        <c:scaling>
          <c:orientation val="minMax"/>
          <c:max val="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i="1"/>
                  <a:t>G</a:t>
                </a:r>
                <a:r>
                  <a:rPr lang="en-GB" i="1" baseline="-25000"/>
                  <a:t>xy</a:t>
                </a:r>
                <a:r>
                  <a:rPr lang="en-GB"/>
                  <a:t>, GPa</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23592752"/>
        <c:crosses val="autoZero"/>
        <c:crossBetween val="midCat"/>
        <c:majorUnit val="1"/>
      </c:valAx>
      <c:spPr>
        <a:noFill/>
        <a:ln>
          <a:solidFill>
            <a:schemeClr val="tx1">
              <a:lumMod val="75000"/>
              <a:lumOff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08333333333333"/>
          <c:y val="5.3912219305920092E-2"/>
          <c:w val="0.75822473463051321"/>
          <c:h val="0.71590259550889468"/>
        </c:manualLayout>
      </c:layout>
      <c:scatterChart>
        <c:scatterStyle val="lineMarker"/>
        <c:varyColors val="0"/>
        <c:ser>
          <c:idx val="1"/>
          <c:order val="0"/>
          <c:tx>
            <c:strRef>
              <c:f>KPoWscalingPresentation!$B$5</c:f>
              <c:strCache>
                <c:ptCount val="1"/>
                <c:pt idx="0">
                  <c:v>benchmark </c:v>
                </c:pt>
              </c:strCache>
            </c:strRef>
          </c:tx>
          <c:spPr>
            <a:ln w="25400" cap="rnd">
              <a:noFill/>
              <a:round/>
            </a:ln>
            <a:effectLst/>
          </c:spPr>
          <c:marker>
            <c:symbol val="circle"/>
            <c:size val="5"/>
            <c:spPr>
              <a:solidFill>
                <a:schemeClr val="tx1"/>
              </a:solidFill>
              <a:ln w="15875">
                <a:solidFill>
                  <a:srgbClr val="FF0000"/>
                </a:solidFill>
              </a:ln>
              <a:effectLst/>
            </c:spPr>
          </c:marker>
          <c:xVal>
            <c:numRef>
              <c:f>KPoWscalingPresentation!$D$5</c:f>
              <c:numCache>
                <c:formatCode>General</c:formatCode>
                <c:ptCount val="1"/>
                <c:pt idx="0">
                  <c:v>7</c:v>
                </c:pt>
              </c:numCache>
            </c:numRef>
          </c:xVal>
          <c:yVal>
            <c:numRef>
              <c:f>KPoWscalingPresentation!$F$5</c:f>
              <c:numCache>
                <c:formatCode>General</c:formatCode>
                <c:ptCount val="1"/>
                <c:pt idx="0">
                  <c:v>17.5</c:v>
                </c:pt>
              </c:numCache>
            </c:numRef>
          </c:yVal>
          <c:smooth val="0"/>
          <c:extLst>
            <c:ext xmlns:c16="http://schemas.microsoft.com/office/drawing/2014/chart" uri="{C3380CC4-5D6E-409C-BE32-E72D297353CC}">
              <c16:uniqueId val="{00000000-D08C-471F-A8E8-24CF7DB8062A}"/>
            </c:ext>
          </c:extLst>
        </c:ser>
        <c:ser>
          <c:idx val="2"/>
          <c:order val="1"/>
          <c:tx>
            <c:strRef>
              <c:f>KPoWscalingPresentation!$C$4</c:f>
              <c:strCache>
                <c:ptCount val="1"/>
                <c:pt idx="0">
                  <c:v>pweft</c:v>
                </c:pt>
              </c:strCache>
            </c:strRef>
          </c:tx>
          <c:spPr>
            <a:ln w="9525" cap="rnd">
              <a:solidFill>
                <a:schemeClr val="bg1">
                  <a:lumMod val="50000"/>
                </a:schemeClr>
              </a:solidFill>
              <a:round/>
            </a:ln>
            <a:effectLst/>
          </c:spPr>
          <c:marker>
            <c:symbol val="circle"/>
            <c:size val="4"/>
            <c:spPr>
              <a:solidFill>
                <a:schemeClr val="tx1"/>
              </a:solidFill>
              <a:ln w="15875">
                <a:noFill/>
              </a:ln>
              <a:effectLst/>
            </c:spPr>
          </c:marker>
          <c:xVal>
            <c:numRef>
              <c:f>KPoWscalingPresentation!$D$6:$D$9</c:f>
              <c:numCache>
                <c:formatCode>General</c:formatCode>
                <c:ptCount val="4"/>
                <c:pt idx="0">
                  <c:v>8</c:v>
                </c:pt>
                <c:pt idx="1">
                  <c:v>7</c:v>
                </c:pt>
                <c:pt idx="2">
                  <c:v>5</c:v>
                </c:pt>
                <c:pt idx="3">
                  <c:v>4</c:v>
                </c:pt>
              </c:numCache>
            </c:numRef>
          </c:xVal>
          <c:yVal>
            <c:numRef>
              <c:f>KPoWscalingPresentation!$F$6:$F$9</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1-D08C-471F-A8E8-24CF7DB8062A}"/>
            </c:ext>
          </c:extLst>
        </c:ser>
        <c:ser>
          <c:idx val="0"/>
          <c:order val="2"/>
          <c:tx>
            <c:strRef>
              <c:f>KPoWscalingPresentation!$E$4</c:f>
              <c:strCache>
                <c:ptCount val="1"/>
                <c:pt idx="0">
                  <c:v>HUC</c:v>
                </c:pt>
              </c:strCache>
            </c:strRef>
          </c:tx>
          <c:spPr>
            <a:ln w="9525" cap="rnd">
              <a:solidFill>
                <a:schemeClr val="bg1">
                  <a:lumMod val="50000"/>
                </a:schemeClr>
              </a:solidFill>
              <a:round/>
            </a:ln>
            <a:effectLst/>
          </c:spPr>
          <c:marker>
            <c:symbol val="triangle"/>
            <c:size val="5"/>
            <c:spPr>
              <a:solidFill>
                <a:schemeClr val="tx1"/>
              </a:solidFill>
              <a:ln w="15875">
                <a:noFill/>
              </a:ln>
              <a:effectLst/>
            </c:spPr>
          </c:marker>
          <c:xVal>
            <c:numRef>
              <c:f>KPoWscalingPresentation!$D$14:$D$17</c:f>
              <c:numCache>
                <c:formatCode>General</c:formatCode>
                <c:ptCount val="4"/>
                <c:pt idx="0">
                  <c:v>8</c:v>
                </c:pt>
                <c:pt idx="1">
                  <c:v>7</c:v>
                </c:pt>
                <c:pt idx="2">
                  <c:v>5</c:v>
                </c:pt>
                <c:pt idx="3">
                  <c:v>4</c:v>
                </c:pt>
              </c:numCache>
            </c:numRef>
          </c:xVal>
          <c:yVal>
            <c:numRef>
              <c:f>KPoWscalingPresentation!$F$14:$F$17</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2-D08C-471F-A8E8-24CF7DB8062A}"/>
            </c:ext>
          </c:extLst>
        </c:ser>
        <c:ser>
          <c:idx val="3"/>
          <c:order val="3"/>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D$20</c:f>
              <c:numCache>
                <c:formatCode>General</c:formatCode>
                <c:ptCount val="1"/>
                <c:pt idx="0">
                  <c:v>4.95</c:v>
                </c:pt>
              </c:numCache>
            </c:numRef>
          </c:xVal>
          <c:yVal>
            <c:numRef>
              <c:f>KPoWscalingPresentation!$F$20</c:f>
              <c:numCache>
                <c:formatCode>General</c:formatCode>
                <c:ptCount val="1"/>
                <c:pt idx="0">
                  <c:v>17.5</c:v>
                </c:pt>
              </c:numCache>
            </c:numRef>
          </c:yVal>
          <c:smooth val="0"/>
          <c:extLst>
            <c:ext xmlns:c16="http://schemas.microsoft.com/office/drawing/2014/chart" uri="{C3380CC4-5D6E-409C-BE32-E72D297353CC}">
              <c16:uniqueId val="{00000003-D08C-471F-A8E8-24CF7DB8062A}"/>
            </c:ext>
          </c:extLst>
        </c:ser>
        <c:ser>
          <c:idx val="4"/>
          <c:order val="4"/>
          <c:tx>
            <c:strRef>
              <c:f>KPoWscalingPresentation!$C$19</c:f>
              <c:strCache>
                <c:ptCount val="1"/>
                <c:pt idx="0">
                  <c:v>pweftWEFT</c:v>
                </c:pt>
              </c:strCache>
            </c:strRef>
          </c:tx>
          <c:spPr>
            <a:ln w="9525" cap="rnd">
              <a:solidFill>
                <a:schemeClr val="accent2">
                  <a:lumMod val="60000"/>
                  <a:lumOff val="40000"/>
                </a:schemeClr>
              </a:solidFill>
              <a:round/>
            </a:ln>
            <a:effectLst/>
          </c:spPr>
          <c:marker>
            <c:symbol val="circle"/>
            <c:size val="4"/>
            <c:spPr>
              <a:solidFill>
                <a:schemeClr val="accent2"/>
              </a:solidFill>
              <a:ln w="9525">
                <a:noFill/>
              </a:ln>
              <a:effectLst/>
            </c:spPr>
          </c:marker>
          <c:dPt>
            <c:idx val="2"/>
            <c:marker>
              <c:symbol val="circle"/>
              <c:size val="4"/>
              <c:spPr>
                <a:solidFill>
                  <a:schemeClr val="accent2"/>
                </a:solidFill>
                <a:ln w="9525">
                  <a:noFill/>
                </a:ln>
                <a:effectLst/>
              </c:spPr>
            </c:marker>
            <c:bubble3D val="0"/>
            <c:extLst>
              <c:ext xmlns:c16="http://schemas.microsoft.com/office/drawing/2014/chart" uri="{C3380CC4-5D6E-409C-BE32-E72D297353CC}">
                <c16:uniqueId val="{00000004-D08C-471F-A8E8-24CF7DB8062A}"/>
              </c:ext>
            </c:extLst>
          </c:dPt>
          <c:xVal>
            <c:numRef>
              <c:f>KPoWscalingPresentation!$D$21:$D$24</c:f>
              <c:numCache>
                <c:formatCode>General</c:formatCode>
                <c:ptCount val="4"/>
                <c:pt idx="0">
                  <c:v>5.66</c:v>
                </c:pt>
                <c:pt idx="1">
                  <c:v>4.95</c:v>
                </c:pt>
                <c:pt idx="2">
                  <c:v>3.54</c:v>
                </c:pt>
                <c:pt idx="3">
                  <c:v>2.83</c:v>
                </c:pt>
              </c:numCache>
            </c:numRef>
          </c:xVal>
          <c:yVal>
            <c:numRef>
              <c:f>KPoWscalingPresentation!$F$21:$F$24</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5-D08C-471F-A8E8-24CF7DB8062A}"/>
            </c:ext>
          </c:extLst>
        </c:ser>
        <c:ser>
          <c:idx val="5"/>
          <c:order val="5"/>
          <c:tx>
            <c:strRef>
              <c:f>KPoWscalingPresentation!$E$19</c:f>
              <c:strCache>
                <c:ptCount val="1"/>
                <c:pt idx="0">
                  <c:v>HUCWEFT</c:v>
                </c:pt>
              </c:strCache>
            </c:strRef>
          </c:tx>
          <c:spPr>
            <a:ln w="9525" cap="rnd">
              <a:solidFill>
                <a:schemeClr val="accent2">
                  <a:lumMod val="60000"/>
                  <a:lumOff val="40000"/>
                </a:schemeClr>
              </a:solidFill>
              <a:round/>
            </a:ln>
            <a:effectLst/>
          </c:spPr>
          <c:marker>
            <c:symbol val="triangle"/>
            <c:size val="5"/>
            <c:spPr>
              <a:solidFill>
                <a:schemeClr val="accent2"/>
              </a:solidFill>
              <a:ln w="15875">
                <a:noFill/>
              </a:ln>
              <a:effectLst/>
            </c:spPr>
          </c:marker>
          <c:xVal>
            <c:numRef>
              <c:f>KPoWscalingPresentation!$D$29:$D$32</c:f>
              <c:numCache>
                <c:formatCode>General</c:formatCode>
                <c:ptCount val="4"/>
                <c:pt idx="0">
                  <c:v>5.66</c:v>
                </c:pt>
                <c:pt idx="1">
                  <c:v>4.95</c:v>
                </c:pt>
                <c:pt idx="2">
                  <c:v>3.54</c:v>
                </c:pt>
                <c:pt idx="3">
                  <c:v>2.83</c:v>
                </c:pt>
              </c:numCache>
            </c:numRef>
          </c:xVal>
          <c:yVal>
            <c:numRef>
              <c:f>KPoWscalingPresentation!$F$29:$F$32</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6-D08C-471F-A8E8-24CF7DB8062A}"/>
            </c:ext>
          </c:extLst>
        </c:ser>
        <c:ser>
          <c:idx val="6"/>
          <c:order val="6"/>
          <c:tx>
            <c:strRef>
              <c:f>KPoWscalingPresentation!$B$36</c:f>
              <c:strCache>
                <c:ptCount val="1"/>
                <c:pt idx="0">
                  <c:v>benchmark 6K 6K</c:v>
                </c:pt>
              </c:strCache>
            </c:strRef>
          </c:tx>
          <c:spPr>
            <a:ln w="25400" cap="rnd">
              <a:noFill/>
              <a:round/>
            </a:ln>
            <a:effectLst/>
          </c:spPr>
          <c:marker>
            <c:symbol val="circle"/>
            <c:size val="5"/>
            <c:spPr>
              <a:solidFill>
                <a:srgbClr val="7030A0"/>
              </a:solidFill>
              <a:ln w="15875">
                <a:solidFill>
                  <a:srgbClr val="FF0000"/>
                </a:solidFill>
              </a:ln>
              <a:effectLst/>
            </c:spPr>
          </c:marker>
          <c:xVal>
            <c:numRef>
              <c:f>KPoWscalingPresentation!$D$36</c:f>
              <c:numCache>
                <c:formatCode>0</c:formatCode>
                <c:ptCount val="1"/>
                <c:pt idx="0">
                  <c:v>9.8994999999999997</c:v>
                </c:pt>
              </c:numCache>
            </c:numRef>
          </c:xVal>
          <c:yVal>
            <c:numRef>
              <c:f>KPoWscalingPresentation!$F$36</c:f>
              <c:numCache>
                <c:formatCode>General</c:formatCode>
                <c:ptCount val="1"/>
                <c:pt idx="0">
                  <c:v>17.5</c:v>
                </c:pt>
              </c:numCache>
            </c:numRef>
          </c:yVal>
          <c:smooth val="0"/>
          <c:extLst>
            <c:ext xmlns:c16="http://schemas.microsoft.com/office/drawing/2014/chart" uri="{C3380CC4-5D6E-409C-BE32-E72D297353CC}">
              <c16:uniqueId val="{00000007-D08C-471F-A8E8-24CF7DB8062A}"/>
            </c:ext>
          </c:extLst>
        </c:ser>
        <c:ser>
          <c:idx val="7"/>
          <c:order val="7"/>
          <c:tx>
            <c:strRef>
              <c:f>KPoWscalingPresentation!$C$35</c:f>
              <c:strCache>
                <c:ptCount val="1"/>
                <c:pt idx="0">
                  <c:v>pweftALL</c:v>
                </c:pt>
              </c:strCache>
            </c:strRef>
          </c:tx>
          <c:spPr>
            <a:ln w="9525" cap="rnd">
              <a:solidFill>
                <a:srgbClr val="0070C0"/>
              </a:solidFill>
              <a:round/>
            </a:ln>
            <a:effectLst/>
          </c:spPr>
          <c:marker>
            <c:symbol val="circle"/>
            <c:size val="4"/>
            <c:spPr>
              <a:solidFill>
                <a:srgbClr val="0070C0"/>
              </a:solidFill>
              <a:ln w="9525">
                <a:noFill/>
              </a:ln>
              <a:effectLst/>
            </c:spPr>
          </c:marker>
          <c:xVal>
            <c:numRef>
              <c:f>KPoWscalingPresentation!$D$45:$D$48</c:f>
              <c:numCache>
                <c:formatCode>0</c:formatCode>
                <c:ptCount val="4"/>
                <c:pt idx="0">
                  <c:v>11.313700000000001</c:v>
                </c:pt>
                <c:pt idx="1">
                  <c:v>9.8994999999999997</c:v>
                </c:pt>
                <c:pt idx="2">
                  <c:v>7.0711000000000004</c:v>
                </c:pt>
                <c:pt idx="3">
                  <c:v>5.6569000000000003</c:v>
                </c:pt>
              </c:numCache>
            </c:numRef>
          </c:xVal>
          <c:yVal>
            <c:numRef>
              <c:f>KPoWscalingPresentation!$F$45:$F$48</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8-D08C-471F-A8E8-24CF7DB8062A}"/>
            </c:ext>
          </c:extLst>
        </c:ser>
        <c:ser>
          <c:idx val="8"/>
          <c:order val="8"/>
          <c:tx>
            <c:strRef>
              <c:f>KPoWscalingPresentation!$E$35</c:f>
              <c:strCache>
                <c:ptCount val="1"/>
                <c:pt idx="0">
                  <c:v>HUCALL</c:v>
                </c:pt>
              </c:strCache>
            </c:strRef>
          </c:tx>
          <c:spPr>
            <a:ln w="9525" cap="rnd">
              <a:solidFill>
                <a:srgbClr val="7030A0"/>
              </a:solidFill>
              <a:round/>
            </a:ln>
            <a:effectLst/>
          </c:spPr>
          <c:marker>
            <c:symbol val="triangle"/>
            <c:size val="5"/>
            <c:spPr>
              <a:solidFill>
                <a:srgbClr val="7030A0"/>
              </a:solidFill>
              <a:ln w="9525">
                <a:noFill/>
              </a:ln>
              <a:effectLst/>
            </c:spPr>
          </c:marker>
          <c:xVal>
            <c:numRef>
              <c:f>KPoWscalingPresentation!$D$37:$D$40</c:f>
              <c:numCache>
                <c:formatCode>0</c:formatCode>
                <c:ptCount val="4"/>
                <c:pt idx="0">
                  <c:v>11.313700000000001</c:v>
                </c:pt>
                <c:pt idx="1">
                  <c:v>9.8994999999999997</c:v>
                </c:pt>
                <c:pt idx="2">
                  <c:v>7.0711000000000004</c:v>
                </c:pt>
                <c:pt idx="3">
                  <c:v>5.6569000000000003</c:v>
                </c:pt>
              </c:numCache>
            </c:numRef>
          </c:xVal>
          <c:yVal>
            <c:numRef>
              <c:f>KPoWscalingPresentation!$F$37:$F$40</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9-D08C-471F-A8E8-24CF7DB8062A}"/>
            </c:ext>
          </c:extLst>
        </c:ser>
        <c:ser>
          <c:idx val="9"/>
          <c:order val="9"/>
          <c:tx>
            <c:strRef>
              <c:f>KPoWscalingPresentation!$B$51</c:f>
              <c:strCache>
                <c:ptCount val="1"/>
                <c:pt idx="0">
                  <c:v>benchmark WARP</c:v>
                </c:pt>
              </c:strCache>
            </c:strRef>
          </c:tx>
          <c:spPr>
            <a:ln w="25400" cap="rnd">
              <a:noFill/>
              <a:round/>
            </a:ln>
            <a:effectLst/>
          </c:spPr>
          <c:marker>
            <c:symbol val="circle"/>
            <c:size val="5"/>
            <c:spPr>
              <a:solidFill>
                <a:srgbClr val="00B0F0"/>
              </a:solidFill>
              <a:ln w="15875">
                <a:solidFill>
                  <a:srgbClr val="FF0000"/>
                </a:solidFill>
              </a:ln>
              <a:effectLst/>
            </c:spPr>
          </c:marker>
          <c:xVal>
            <c:numRef>
              <c:f>KPoWscalingPresentation!$D$51</c:f>
              <c:numCache>
                <c:formatCode>General</c:formatCode>
                <c:ptCount val="1"/>
                <c:pt idx="0">
                  <c:v>14</c:v>
                </c:pt>
              </c:numCache>
            </c:numRef>
          </c:xVal>
          <c:yVal>
            <c:numRef>
              <c:f>KPoWscalingPresentation!$F$51</c:f>
              <c:numCache>
                <c:formatCode>General</c:formatCode>
                <c:ptCount val="1"/>
                <c:pt idx="0">
                  <c:v>17.5</c:v>
                </c:pt>
              </c:numCache>
            </c:numRef>
          </c:yVal>
          <c:smooth val="0"/>
          <c:extLst>
            <c:ext xmlns:c16="http://schemas.microsoft.com/office/drawing/2014/chart" uri="{C3380CC4-5D6E-409C-BE32-E72D297353CC}">
              <c16:uniqueId val="{0000000A-D08C-471F-A8E8-24CF7DB8062A}"/>
            </c:ext>
          </c:extLst>
        </c:ser>
        <c:ser>
          <c:idx val="10"/>
          <c:order val="10"/>
          <c:tx>
            <c:strRef>
              <c:f>KPoWscalingPresentation!$C$50</c:f>
              <c:strCache>
                <c:ptCount val="1"/>
                <c:pt idx="0">
                  <c:v>pweftWARP</c:v>
                </c:pt>
              </c:strCache>
            </c:strRef>
          </c:tx>
          <c:spPr>
            <a:ln w="9525" cap="rnd">
              <a:solidFill>
                <a:srgbClr val="00B0F0"/>
              </a:solidFill>
              <a:round/>
            </a:ln>
            <a:effectLst/>
          </c:spPr>
          <c:marker>
            <c:symbol val="circle"/>
            <c:size val="4"/>
            <c:spPr>
              <a:solidFill>
                <a:srgbClr val="00B0F0"/>
              </a:solidFill>
              <a:ln w="9525">
                <a:noFill/>
              </a:ln>
              <a:effectLst/>
            </c:spPr>
          </c:marker>
          <c:xVal>
            <c:numRef>
              <c:f>KPoWscalingPresentation!$D$60:$D$63</c:f>
              <c:numCache>
                <c:formatCode>General</c:formatCode>
                <c:ptCount val="4"/>
                <c:pt idx="0">
                  <c:v>16</c:v>
                </c:pt>
                <c:pt idx="1">
                  <c:v>14</c:v>
                </c:pt>
                <c:pt idx="2">
                  <c:v>10</c:v>
                </c:pt>
                <c:pt idx="3">
                  <c:v>8</c:v>
                </c:pt>
              </c:numCache>
            </c:numRef>
          </c:xVal>
          <c:yVal>
            <c:numRef>
              <c:f>KPoWscalingPresentation!$F$60:$F$63</c:f>
              <c:numCache>
                <c:formatCode>General</c:formatCode>
                <c:ptCount val="4"/>
                <c:pt idx="0">
                  <c:v>18.399999999999999</c:v>
                </c:pt>
                <c:pt idx="1">
                  <c:v>17.5</c:v>
                </c:pt>
                <c:pt idx="2">
                  <c:v>15.5</c:v>
                </c:pt>
                <c:pt idx="3">
                  <c:v>14.2</c:v>
                </c:pt>
              </c:numCache>
            </c:numRef>
          </c:yVal>
          <c:smooth val="0"/>
          <c:extLst>
            <c:ext xmlns:c16="http://schemas.microsoft.com/office/drawing/2014/chart" uri="{C3380CC4-5D6E-409C-BE32-E72D297353CC}">
              <c16:uniqueId val="{0000000B-D08C-471F-A8E8-24CF7DB8062A}"/>
            </c:ext>
          </c:extLst>
        </c:ser>
        <c:ser>
          <c:idx val="11"/>
          <c:order val="11"/>
          <c:tx>
            <c:strRef>
              <c:f>KPoWscalingPresentation!$E$50</c:f>
              <c:strCache>
                <c:ptCount val="1"/>
                <c:pt idx="0">
                  <c:v>HUCWARP</c:v>
                </c:pt>
              </c:strCache>
            </c:strRef>
          </c:tx>
          <c:spPr>
            <a:ln w="9525" cap="rnd">
              <a:solidFill>
                <a:srgbClr val="00B0F0"/>
              </a:solidFill>
              <a:round/>
            </a:ln>
            <a:effectLst/>
          </c:spPr>
          <c:marker>
            <c:symbol val="triangle"/>
            <c:size val="5"/>
            <c:spPr>
              <a:solidFill>
                <a:srgbClr val="00B0F0"/>
              </a:solidFill>
              <a:ln w="9525">
                <a:noFill/>
              </a:ln>
              <a:effectLst/>
            </c:spPr>
          </c:marker>
          <c:xVal>
            <c:numRef>
              <c:f>KPoWscalingPresentation!$D$52:$D$55</c:f>
              <c:numCache>
                <c:formatCode>General</c:formatCode>
                <c:ptCount val="4"/>
                <c:pt idx="0">
                  <c:v>16</c:v>
                </c:pt>
                <c:pt idx="1">
                  <c:v>14</c:v>
                </c:pt>
                <c:pt idx="2">
                  <c:v>10</c:v>
                </c:pt>
                <c:pt idx="3">
                  <c:v>8</c:v>
                </c:pt>
              </c:numCache>
            </c:numRef>
          </c:xVal>
          <c:yVal>
            <c:numRef>
              <c:f>KPoWscalingPresentation!$F$52:$F$55</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C-D08C-471F-A8E8-24CF7DB8062A}"/>
            </c:ext>
          </c:extLst>
        </c:ser>
        <c:dLbls>
          <c:showLegendKey val="0"/>
          <c:showVal val="0"/>
          <c:showCatName val="0"/>
          <c:showSerName val="0"/>
          <c:showPercent val="0"/>
          <c:showBubbleSize val="0"/>
        </c:dLbls>
        <c:axId val="772774143"/>
        <c:axId val="772773727"/>
      </c:scatterChart>
      <c:valAx>
        <c:axId val="772774143"/>
        <c:scaling>
          <c:orientation val="minMax"/>
          <c:max val="17"/>
          <c:min val="2"/>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Warp tow density</a:t>
                </a:r>
              </a:p>
            </c:rich>
          </c:tx>
          <c:layout>
            <c:manualLayout>
              <c:xMode val="edge"/>
              <c:yMode val="edge"/>
              <c:x val="0.34881760997079725"/>
              <c:y val="0.874050743657042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7"/>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Interlocking angle, °</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10"/>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869312150379888"/>
          <c:y val="4.4085205347352781E-2"/>
          <c:w val="0.68159301535048489"/>
          <c:h val="0.71590259550889468"/>
        </c:manualLayout>
      </c:layout>
      <c:scatterChart>
        <c:scatterStyle val="lineMarker"/>
        <c:varyColors val="0"/>
        <c:ser>
          <c:idx val="1"/>
          <c:order val="0"/>
          <c:tx>
            <c:strRef>
              <c:f>KPoWscalingPresentation!$B$5</c:f>
              <c:strCache>
                <c:ptCount val="1"/>
                <c:pt idx="0">
                  <c:v>benchmark </c:v>
                </c:pt>
              </c:strCache>
            </c:strRef>
          </c:tx>
          <c:spPr>
            <a:ln w="25400" cap="rnd">
              <a:solidFill>
                <a:srgbClr val="FF0000"/>
              </a:solidFill>
              <a:round/>
            </a:ln>
            <a:effectLst/>
          </c:spPr>
          <c:marker>
            <c:symbol val="circle"/>
            <c:size val="5"/>
            <c:spPr>
              <a:solidFill>
                <a:schemeClr val="tx1"/>
              </a:solidFill>
              <a:ln w="15875">
                <a:solidFill>
                  <a:srgbClr val="FF0000"/>
                </a:solidFill>
              </a:ln>
              <a:effectLst/>
            </c:spPr>
          </c:marker>
          <c:xVal>
            <c:numRef>
              <c:f>KPoWscalingPresentation!$C$5</c:f>
              <c:numCache>
                <c:formatCode>General</c:formatCode>
                <c:ptCount val="1"/>
                <c:pt idx="0">
                  <c:v>2.4</c:v>
                </c:pt>
              </c:numCache>
            </c:numRef>
          </c:xVal>
          <c:yVal>
            <c:numRef>
              <c:f>KPoWscalingPresentation!$F$5</c:f>
              <c:numCache>
                <c:formatCode>General</c:formatCode>
                <c:ptCount val="1"/>
                <c:pt idx="0">
                  <c:v>17.5</c:v>
                </c:pt>
              </c:numCache>
            </c:numRef>
          </c:yVal>
          <c:smooth val="0"/>
          <c:extLst>
            <c:ext xmlns:c16="http://schemas.microsoft.com/office/drawing/2014/chart" uri="{C3380CC4-5D6E-409C-BE32-E72D297353CC}">
              <c16:uniqueId val="{00000000-A209-4A59-BB51-D65CDE9BE9F7}"/>
            </c:ext>
          </c:extLst>
        </c:ser>
        <c:ser>
          <c:idx val="0"/>
          <c:order val="1"/>
          <c:tx>
            <c:strRef>
              <c:f>KPoWscalingPresentation!$E$4</c:f>
              <c:strCache>
                <c:ptCount val="1"/>
                <c:pt idx="0">
                  <c:v>HUC</c:v>
                </c:pt>
              </c:strCache>
            </c:strRef>
          </c:tx>
          <c:spPr>
            <a:ln w="9525" cap="rnd">
              <a:solidFill>
                <a:schemeClr val="tx1"/>
              </a:solidFill>
              <a:round/>
            </a:ln>
            <a:effectLst/>
          </c:spPr>
          <c:marker>
            <c:symbol val="triangle"/>
            <c:size val="5"/>
            <c:spPr>
              <a:solidFill>
                <a:schemeClr val="tx1"/>
              </a:solidFill>
              <a:ln w="15875">
                <a:noFill/>
              </a:ln>
              <a:effectLst/>
            </c:spPr>
          </c:marker>
          <c:dPt>
            <c:idx val="1"/>
            <c:marker>
              <c:symbol val="triangle"/>
              <c:size val="2"/>
              <c:spPr>
                <a:solidFill>
                  <a:schemeClr val="tx1"/>
                </a:solidFill>
                <a:ln w="15875">
                  <a:noFill/>
                </a:ln>
                <a:effectLst/>
              </c:spPr>
            </c:marker>
            <c:bubble3D val="0"/>
            <c:extLst>
              <c:ext xmlns:c16="http://schemas.microsoft.com/office/drawing/2014/chart" uri="{C3380CC4-5D6E-409C-BE32-E72D297353CC}">
                <c16:uniqueId val="{00000001-A209-4A59-BB51-D65CDE9BE9F7}"/>
              </c:ext>
            </c:extLst>
          </c:dPt>
          <c:xVal>
            <c:numRef>
              <c:f>KPoWscalingPresentation!$C$14:$C$17</c:f>
              <c:numCache>
                <c:formatCode>General</c:formatCode>
                <c:ptCount val="4"/>
                <c:pt idx="0">
                  <c:v>1.5</c:v>
                </c:pt>
                <c:pt idx="1">
                  <c:v>2.4</c:v>
                </c:pt>
                <c:pt idx="2">
                  <c:v>4.0999999999999996</c:v>
                </c:pt>
                <c:pt idx="3">
                  <c:v>5</c:v>
                </c:pt>
              </c:numCache>
            </c:numRef>
          </c:xVal>
          <c:yVal>
            <c:numRef>
              <c:f>KPoWscalingPresentation!$F$14:$F$17</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2-A209-4A59-BB51-D65CDE9BE9F7}"/>
            </c:ext>
          </c:extLst>
        </c:ser>
        <c:ser>
          <c:idx val="7"/>
          <c:order val="2"/>
          <c:tx>
            <c:strRef>
              <c:f>KPoWscalingPresentation!$D$4</c:f>
              <c:strCache>
                <c:ptCount val="1"/>
                <c:pt idx="0">
                  <c:v>pwarp</c:v>
                </c:pt>
              </c:strCache>
            </c:strRef>
          </c:tx>
          <c:spPr>
            <a:ln w="9525" cap="rnd">
              <a:solidFill>
                <a:schemeClr val="tx1"/>
              </a:solidFill>
              <a:round/>
            </a:ln>
            <a:effectLst/>
          </c:spPr>
          <c:marker>
            <c:symbol val="square"/>
            <c:size val="4"/>
            <c:spPr>
              <a:noFill/>
              <a:ln w="19050">
                <a:solidFill>
                  <a:schemeClr val="tx1"/>
                </a:solidFill>
              </a:ln>
              <a:effectLst/>
            </c:spPr>
          </c:marker>
          <c:dPt>
            <c:idx val="1"/>
            <c:marker>
              <c:symbol val="square"/>
              <c:size val="2"/>
              <c:spPr>
                <a:noFill/>
                <a:ln w="19050">
                  <a:solidFill>
                    <a:schemeClr val="tx1"/>
                  </a:solidFill>
                </a:ln>
                <a:effectLst/>
              </c:spPr>
            </c:marker>
            <c:bubble3D val="0"/>
            <c:extLst>
              <c:ext xmlns:c16="http://schemas.microsoft.com/office/drawing/2014/chart" uri="{C3380CC4-5D6E-409C-BE32-E72D297353CC}">
                <c16:uniqueId val="{00000003-A209-4A59-BB51-D65CDE9BE9F7}"/>
              </c:ext>
            </c:extLst>
          </c:dPt>
          <c:xVal>
            <c:numRef>
              <c:f>KPoWscalingPresentation!$C$10:$C$13</c:f>
              <c:numCache>
                <c:formatCode>General</c:formatCode>
                <c:ptCount val="4"/>
                <c:pt idx="0" formatCode="0.0">
                  <c:v>1.6</c:v>
                </c:pt>
                <c:pt idx="1">
                  <c:v>2.4</c:v>
                </c:pt>
                <c:pt idx="2">
                  <c:v>3.6</c:v>
                </c:pt>
                <c:pt idx="3">
                  <c:v>5</c:v>
                </c:pt>
              </c:numCache>
            </c:numRef>
          </c:xVal>
          <c:yVal>
            <c:numRef>
              <c:f>KPoWscalingPresentation!$F$10:$F$13</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04-A209-4A59-BB51-D65CDE9BE9F7}"/>
            </c:ext>
          </c:extLst>
        </c:ser>
        <c:ser>
          <c:idx val="6"/>
          <c:order val="3"/>
          <c:tx>
            <c:strRef>
              <c:f>KPoWscalingPresentation!$B$36</c:f>
              <c:strCache>
                <c:ptCount val="1"/>
                <c:pt idx="0">
                  <c:v>benchmark 6K 6K</c:v>
                </c:pt>
              </c:strCache>
            </c:strRef>
          </c:tx>
          <c:spPr>
            <a:ln w="25400" cap="rnd">
              <a:noFill/>
              <a:round/>
            </a:ln>
            <a:effectLst/>
          </c:spPr>
          <c:marker>
            <c:symbol val="circle"/>
            <c:size val="4"/>
            <c:spPr>
              <a:solidFill>
                <a:srgbClr val="7030A0"/>
              </a:solidFill>
              <a:ln w="15875">
                <a:solidFill>
                  <a:srgbClr val="FF0000"/>
                </a:solidFill>
              </a:ln>
              <a:effectLst/>
            </c:spPr>
          </c:marker>
          <c:xVal>
            <c:numRef>
              <c:f>KPoWscalingPresentation!$C$36</c:f>
              <c:numCache>
                <c:formatCode>0.0</c:formatCode>
                <c:ptCount val="1"/>
                <c:pt idx="0">
                  <c:v>3.3940999999999999</c:v>
                </c:pt>
              </c:numCache>
            </c:numRef>
          </c:xVal>
          <c:yVal>
            <c:numRef>
              <c:f>KPoWscalingPresentation!$F$36</c:f>
              <c:numCache>
                <c:formatCode>General</c:formatCode>
                <c:ptCount val="1"/>
                <c:pt idx="0">
                  <c:v>17.5</c:v>
                </c:pt>
              </c:numCache>
            </c:numRef>
          </c:yVal>
          <c:smooth val="0"/>
          <c:extLst>
            <c:ext xmlns:c16="http://schemas.microsoft.com/office/drawing/2014/chart" uri="{C3380CC4-5D6E-409C-BE32-E72D297353CC}">
              <c16:uniqueId val="{00000005-A209-4A59-BB51-D65CDE9BE9F7}"/>
            </c:ext>
          </c:extLst>
        </c:ser>
        <c:ser>
          <c:idx val="11"/>
          <c:order val="4"/>
          <c:tx>
            <c:strRef>
              <c:f>KPoWscalingPresentation!$D$35</c:f>
              <c:strCache>
                <c:ptCount val="1"/>
                <c:pt idx="0">
                  <c:v>pwarpALL</c:v>
                </c:pt>
              </c:strCache>
            </c:strRef>
          </c:tx>
          <c:spPr>
            <a:ln w="9525" cap="rnd">
              <a:solidFill>
                <a:srgbClr val="7030A0"/>
              </a:solidFill>
              <a:round/>
            </a:ln>
            <a:effectLst/>
          </c:spPr>
          <c:marker>
            <c:symbol val="square"/>
            <c:size val="4"/>
            <c:spPr>
              <a:solidFill>
                <a:schemeClr val="bg1"/>
              </a:solidFill>
              <a:ln w="19050">
                <a:solidFill>
                  <a:srgbClr val="7030A0"/>
                </a:solidFill>
              </a:ln>
              <a:effectLst/>
            </c:spPr>
          </c:marker>
          <c:dPt>
            <c:idx val="1"/>
            <c:marker>
              <c:symbol val="square"/>
              <c:size val="2"/>
              <c:spPr>
                <a:solidFill>
                  <a:schemeClr val="bg1"/>
                </a:solidFill>
                <a:ln w="19050">
                  <a:solidFill>
                    <a:srgbClr val="7030A0"/>
                  </a:solidFill>
                </a:ln>
                <a:effectLst/>
              </c:spPr>
            </c:marker>
            <c:bubble3D val="0"/>
            <c:extLst>
              <c:ext xmlns:c16="http://schemas.microsoft.com/office/drawing/2014/chart" uri="{C3380CC4-5D6E-409C-BE32-E72D297353CC}">
                <c16:uniqueId val="{00000006-A209-4A59-BB51-D65CDE9BE9F7}"/>
              </c:ext>
            </c:extLst>
          </c:dPt>
          <c:xVal>
            <c:numRef>
              <c:f>KPoWscalingPresentation!$C$41:$C$44</c:f>
              <c:numCache>
                <c:formatCode>0.0</c:formatCode>
                <c:ptCount val="4"/>
                <c:pt idx="0">
                  <c:v>2.2627000000000002</c:v>
                </c:pt>
                <c:pt idx="1">
                  <c:v>3.3940999999999999</c:v>
                </c:pt>
                <c:pt idx="2">
                  <c:v>5.0911999999999997</c:v>
                </c:pt>
                <c:pt idx="3">
                  <c:v>7.0711000000000004</c:v>
                </c:pt>
              </c:numCache>
            </c:numRef>
          </c:xVal>
          <c:yVal>
            <c:numRef>
              <c:f>KPoWscalingPresentation!$F$41:$F$44</c:f>
              <c:numCache>
                <c:formatCode>General</c:formatCode>
                <c:ptCount val="4"/>
                <c:pt idx="0">
                  <c:v>9.6999999999999993</c:v>
                </c:pt>
                <c:pt idx="1">
                  <c:v>17.5</c:v>
                </c:pt>
                <c:pt idx="2">
                  <c:v>30.9</c:v>
                </c:pt>
                <c:pt idx="3">
                  <c:v>46</c:v>
                </c:pt>
              </c:numCache>
            </c:numRef>
          </c:yVal>
          <c:smooth val="0"/>
          <c:extLst>
            <c:ext xmlns:c16="http://schemas.microsoft.com/office/drawing/2014/chart" uri="{C3380CC4-5D6E-409C-BE32-E72D297353CC}">
              <c16:uniqueId val="{00000007-A209-4A59-BB51-D65CDE9BE9F7}"/>
            </c:ext>
          </c:extLst>
        </c:ser>
        <c:ser>
          <c:idx val="8"/>
          <c:order val="5"/>
          <c:tx>
            <c:strRef>
              <c:f>KPoWscalingPresentation!$E$35</c:f>
              <c:strCache>
                <c:ptCount val="1"/>
                <c:pt idx="0">
                  <c:v>HUCALL</c:v>
                </c:pt>
              </c:strCache>
            </c:strRef>
          </c:tx>
          <c:spPr>
            <a:ln w="9525" cap="rnd">
              <a:solidFill>
                <a:srgbClr val="7030A0"/>
              </a:solidFill>
              <a:round/>
            </a:ln>
            <a:effectLst/>
          </c:spPr>
          <c:marker>
            <c:symbol val="triangle"/>
            <c:size val="5"/>
            <c:spPr>
              <a:solidFill>
                <a:srgbClr val="7030A0"/>
              </a:solidFill>
              <a:ln w="15875">
                <a:noFill/>
              </a:ln>
              <a:effectLst/>
            </c:spPr>
          </c:marker>
          <c:dPt>
            <c:idx val="1"/>
            <c:marker>
              <c:symbol val="triangle"/>
              <c:size val="3"/>
              <c:spPr>
                <a:solidFill>
                  <a:srgbClr val="7030A0"/>
                </a:solidFill>
                <a:ln w="15875">
                  <a:noFill/>
                </a:ln>
                <a:effectLst/>
              </c:spPr>
            </c:marker>
            <c:bubble3D val="0"/>
            <c:extLst>
              <c:ext xmlns:c16="http://schemas.microsoft.com/office/drawing/2014/chart" uri="{C3380CC4-5D6E-409C-BE32-E72D297353CC}">
                <c16:uniqueId val="{00000008-A209-4A59-BB51-D65CDE9BE9F7}"/>
              </c:ext>
            </c:extLst>
          </c:dPt>
          <c:xVal>
            <c:numRef>
              <c:f>KPoWscalingPresentation!$C$37:$C$40</c:f>
              <c:numCache>
                <c:formatCode>0.0</c:formatCode>
                <c:ptCount val="4"/>
                <c:pt idx="0">
                  <c:v>2.1213000000000002</c:v>
                </c:pt>
                <c:pt idx="1">
                  <c:v>3.3940999999999999</c:v>
                </c:pt>
                <c:pt idx="2">
                  <c:v>5.7983000000000002</c:v>
                </c:pt>
                <c:pt idx="3">
                  <c:v>7.0711000000000004</c:v>
                </c:pt>
              </c:numCache>
            </c:numRef>
          </c:xVal>
          <c:yVal>
            <c:numRef>
              <c:f>KPoWscalingPresentation!$F$37:$F$40</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9-A209-4A59-BB51-D65CDE9BE9F7}"/>
            </c:ext>
          </c:extLst>
        </c:ser>
        <c:ser>
          <c:idx val="3"/>
          <c:order val="6"/>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C$20</c:f>
              <c:numCache>
                <c:formatCode>General</c:formatCode>
                <c:ptCount val="1"/>
                <c:pt idx="0">
                  <c:v>3.39</c:v>
                </c:pt>
              </c:numCache>
            </c:numRef>
          </c:xVal>
          <c:yVal>
            <c:numRef>
              <c:f>KPoWscalingPresentation!$F$20</c:f>
              <c:numCache>
                <c:formatCode>General</c:formatCode>
                <c:ptCount val="1"/>
                <c:pt idx="0">
                  <c:v>17.5</c:v>
                </c:pt>
              </c:numCache>
            </c:numRef>
          </c:yVal>
          <c:smooth val="0"/>
          <c:extLst>
            <c:ext xmlns:c16="http://schemas.microsoft.com/office/drawing/2014/chart" uri="{C3380CC4-5D6E-409C-BE32-E72D297353CC}">
              <c16:uniqueId val="{0000000A-A209-4A59-BB51-D65CDE9BE9F7}"/>
            </c:ext>
          </c:extLst>
        </c:ser>
        <c:ser>
          <c:idx val="5"/>
          <c:order val="7"/>
          <c:tx>
            <c:strRef>
              <c:f>KPoWscalingPresentation!$E$19</c:f>
              <c:strCache>
                <c:ptCount val="1"/>
                <c:pt idx="0">
                  <c:v>HUCWEFT</c:v>
                </c:pt>
              </c:strCache>
            </c:strRef>
          </c:tx>
          <c:spPr>
            <a:ln w="9525" cap="rnd">
              <a:solidFill>
                <a:schemeClr val="accent2"/>
              </a:solidFill>
              <a:round/>
            </a:ln>
            <a:effectLst/>
          </c:spPr>
          <c:marker>
            <c:symbol val="triangle"/>
            <c:size val="4"/>
            <c:spPr>
              <a:solidFill>
                <a:schemeClr val="accent2"/>
              </a:solidFill>
              <a:ln w="15875">
                <a:noFill/>
              </a:ln>
              <a:effectLst/>
            </c:spPr>
          </c:marker>
          <c:xVal>
            <c:numRef>
              <c:f>KPoWscalingPresentation!$C$29:$C$32</c:f>
              <c:numCache>
                <c:formatCode>General</c:formatCode>
                <c:ptCount val="4"/>
                <c:pt idx="0">
                  <c:v>2.12</c:v>
                </c:pt>
                <c:pt idx="1">
                  <c:v>3.39</c:v>
                </c:pt>
                <c:pt idx="2">
                  <c:v>5.8</c:v>
                </c:pt>
                <c:pt idx="3">
                  <c:v>7.07</c:v>
                </c:pt>
              </c:numCache>
            </c:numRef>
          </c:xVal>
          <c:yVal>
            <c:numRef>
              <c:f>KPoWscalingPresentation!$F$29:$F$32</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0B-A209-4A59-BB51-D65CDE9BE9F7}"/>
            </c:ext>
          </c:extLst>
        </c:ser>
        <c:ser>
          <c:idx val="9"/>
          <c:order val="8"/>
          <c:tx>
            <c:strRef>
              <c:f>KPoWscalingPresentation!$D$19</c:f>
              <c:strCache>
                <c:ptCount val="1"/>
                <c:pt idx="0">
                  <c:v>pwarpWEFT</c:v>
                </c:pt>
              </c:strCache>
            </c:strRef>
          </c:tx>
          <c:spPr>
            <a:ln w="6350" cap="rnd">
              <a:solidFill>
                <a:schemeClr val="accent2"/>
              </a:solidFill>
              <a:round/>
            </a:ln>
            <a:effectLst/>
          </c:spPr>
          <c:marker>
            <c:symbol val="square"/>
            <c:size val="4"/>
            <c:spPr>
              <a:solidFill>
                <a:schemeClr val="bg1"/>
              </a:solidFill>
              <a:ln w="9525">
                <a:solidFill>
                  <a:schemeClr val="accent2"/>
                </a:solidFill>
              </a:ln>
              <a:effectLst/>
            </c:spPr>
          </c:marker>
          <c:dPt>
            <c:idx val="1"/>
            <c:marker>
              <c:symbol val="square"/>
              <c:size val="2"/>
              <c:spPr>
                <a:solidFill>
                  <a:schemeClr val="bg1"/>
                </a:solidFill>
                <a:ln w="9525">
                  <a:solidFill>
                    <a:schemeClr val="accent2"/>
                  </a:solidFill>
                </a:ln>
                <a:effectLst/>
              </c:spPr>
            </c:marker>
            <c:bubble3D val="0"/>
            <c:extLst>
              <c:ext xmlns:c16="http://schemas.microsoft.com/office/drawing/2014/chart" uri="{C3380CC4-5D6E-409C-BE32-E72D297353CC}">
                <c16:uniqueId val="{0000000C-A209-4A59-BB51-D65CDE9BE9F7}"/>
              </c:ext>
            </c:extLst>
          </c:dPt>
          <c:xVal>
            <c:numRef>
              <c:f>KPoWscalingPresentation!$C$25:$C$28</c:f>
              <c:numCache>
                <c:formatCode>General</c:formatCode>
                <c:ptCount val="4"/>
                <c:pt idx="0">
                  <c:v>2.2599999999999998</c:v>
                </c:pt>
                <c:pt idx="1">
                  <c:v>3.39</c:v>
                </c:pt>
                <c:pt idx="2" formatCode="0.0">
                  <c:v>5.09</c:v>
                </c:pt>
                <c:pt idx="3">
                  <c:v>7.07</c:v>
                </c:pt>
              </c:numCache>
            </c:numRef>
          </c:xVal>
          <c:yVal>
            <c:numRef>
              <c:f>KPoWscalingPresentation!$F$25:$F$28</c:f>
              <c:numCache>
                <c:formatCode>General</c:formatCode>
                <c:ptCount val="4"/>
                <c:pt idx="0">
                  <c:v>9.6999999999999993</c:v>
                </c:pt>
                <c:pt idx="1">
                  <c:v>17.5</c:v>
                </c:pt>
                <c:pt idx="2">
                  <c:v>30.9</c:v>
                </c:pt>
                <c:pt idx="3">
                  <c:v>46</c:v>
                </c:pt>
              </c:numCache>
            </c:numRef>
          </c:yVal>
          <c:smooth val="0"/>
          <c:extLst>
            <c:ext xmlns:c16="http://schemas.microsoft.com/office/drawing/2014/chart" uri="{C3380CC4-5D6E-409C-BE32-E72D297353CC}">
              <c16:uniqueId val="{0000000D-A209-4A59-BB51-D65CDE9BE9F7}"/>
            </c:ext>
          </c:extLst>
        </c:ser>
        <c:ser>
          <c:idx val="2"/>
          <c:order val="9"/>
          <c:tx>
            <c:strRef>
              <c:f>KPoWscalingPresentation!$B$51</c:f>
              <c:strCache>
                <c:ptCount val="1"/>
                <c:pt idx="0">
                  <c:v>benchmark WARP</c:v>
                </c:pt>
              </c:strCache>
            </c:strRef>
          </c:tx>
          <c:spPr>
            <a:ln w="25400" cap="rnd">
              <a:noFill/>
              <a:round/>
            </a:ln>
            <a:effectLst/>
          </c:spPr>
          <c:marker>
            <c:symbol val="circle"/>
            <c:size val="5"/>
            <c:spPr>
              <a:solidFill>
                <a:srgbClr val="00B0F0"/>
              </a:solidFill>
              <a:ln w="15875">
                <a:solidFill>
                  <a:srgbClr val="FF0000"/>
                </a:solidFill>
              </a:ln>
              <a:effectLst/>
            </c:spPr>
          </c:marker>
          <c:xVal>
            <c:numRef>
              <c:f>KPoWscalingPresentation!$C$51</c:f>
              <c:numCache>
                <c:formatCode>General</c:formatCode>
                <c:ptCount val="1"/>
                <c:pt idx="0">
                  <c:v>2.4</c:v>
                </c:pt>
              </c:numCache>
            </c:numRef>
          </c:xVal>
          <c:yVal>
            <c:numRef>
              <c:f>KPoWscalingPresentation!$F$51</c:f>
              <c:numCache>
                <c:formatCode>General</c:formatCode>
                <c:ptCount val="1"/>
                <c:pt idx="0">
                  <c:v>17.5</c:v>
                </c:pt>
              </c:numCache>
            </c:numRef>
          </c:yVal>
          <c:smooth val="0"/>
          <c:extLst>
            <c:ext xmlns:c16="http://schemas.microsoft.com/office/drawing/2014/chart" uri="{C3380CC4-5D6E-409C-BE32-E72D297353CC}">
              <c16:uniqueId val="{0000000E-A209-4A59-BB51-D65CDE9BE9F7}"/>
            </c:ext>
          </c:extLst>
        </c:ser>
        <c:ser>
          <c:idx val="10"/>
          <c:order val="10"/>
          <c:tx>
            <c:strRef>
              <c:f>KPoWscalingPresentation!$D$50</c:f>
              <c:strCache>
                <c:ptCount val="1"/>
                <c:pt idx="0">
                  <c:v>pwarpWARP</c:v>
                </c:pt>
              </c:strCache>
            </c:strRef>
          </c:tx>
          <c:spPr>
            <a:ln w="6350" cap="rnd">
              <a:solidFill>
                <a:srgbClr val="00B0F0"/>
              </a:solidFill>
              <a:round/>
            </a:ln>
            <a:effectLst/>
          </c:spPr>
          <c:marker>
            <c:symbol val="square"/>
            <c:size val="4"/>
            <c:spPr>
              <a:solidFill>
                <a:schemeClr val="bg1"/>
              </a:solidFill>
              <a:ln w="9525">
                <a:solidFill>
                  <a:srgbClr val="00B0F0"/>
                </a:solidFill>
              </a:ln>
              <a:effectLst/>
            </c:spPr>
          </c:marker>
          <c:dPt>
            <c:idx val="1"/>
            <c:marker>
              <c:symbol val="square"/>
              <c:size val="2"/>
              <c:spPr>
                <a:solidFill>
                  <a:schemeClr val="bg1"/>
                </a:solidFill>
                <a:ln w="9525">
                  <a:solidFill>
                    <a:srgbClr val="00B0F0"/>
                  </a:solidFill>
                </a:ln>
                <a:effectLst/>
              </c:spPr>
            </c:marker>
            <c:bubble3D val="0"/>
            <c:extLst>
              <c:ext xmlns:c16="http://schemas.microsoft.com/office/drawing/2014/chart" uri="{C3380CC4-5D6E-409C-BE32-E72D297353CC}">
                <c16:uniqueId val="{0000000F-A209-4A59-BB51-D65CDE9BE9F7}"/>
              </c:ext>
            </c:extLst>
          </c:dPt>
          <c:xVal>
            <c:numRef>
              <c:f>KPoWscalingPresentation!$C$56:$C$59</c:f>
              <c:numCache>
                <c:formatCode>General</c:formatCode>
                <c:ptCount val="4"/>
                <c:pt idx="0" formatCode="0.0">
                  <c:v>1.6</c:v>
                </c:pt>
                <c:pt idx="1">
                  <c:v>2.4</c:v>
                </c:pt>
                <c:pt idx="2">
                  <c:v>3.6</c:v>
                </c:pt>
                <c:pt idx="3">
                  <c:v>5</c:v>
                </c:pt>
              </c:numCache>
            </c:numRef>
          </c:xVal>
          <c:yVal>
            <c:numRef>
              <c:f>KPoWscalingPresentation!$F$56:$F$59</c:f>
              <c:numCache>
                <c:formatCode>General</c:formatCode>
                <c:ptCount val="4"/>
                <c:pt idx="0">
                  <c:v>9.7100000000000009</c:v>
                </c:pt>
                <c:pt idx="1">
                  <c:v>17.5</c:v>
                </c:pt>
                <c:pt idx="2">
                  <c:v>30.9</c:v>
                </c:pt>
                <c:pt idx="3">
                  <c:v>46</c:v>
                </c:pt>
              </c:numCache>
            </c:numRef>
          </c:yVal>
          <c:smooth val="0"/>
          <c:extLst>
            <c:ext xmlns:c16="http://schemas.microsoft.com/office/drawing/2014/chart" uri="{C3380CC4-5D6E-409C-BE32-E72D297353CC}">
              <c16:uniqueId val="{00000010-A209-4A59-BB51-D65CDE9BE9F7}"/>
            </c:ext>
          </c:extLst>
        </c:ser>
        <c:ser>
          <c:idx val="4"/>
          <c:order val="11"/>
          <c:tx>
            <c:strRef>
              <c:f>KPoWscalingPresentation!$E$50</c:f>
              <c:strCache>
                <c:ptCount val="1"/>
                <c:pt idx="0">
                  <c:v>HUCWARP</c:v>
                </c:pt>
              </c:strCache>
            </c:strRef>
          </c:tx>
          <c:spPr>
            <a:ln w="6350" cap="rnd">
              <a:solidFill>
                <a:srgbClr val="00B0F0"/>
              </a:solidFill>
              <a:round/>
            </a:ln>
            <a:effectLst/>
          </c:spPr>
          <c:marker>
            <c:symbol val="triangle"/>
            <c:size val="4"/>
            <c:spPr>
              <a:solidFill>
                <a:srgbClr val="00B0F0"/>
              </a:solidFill>
              <a:ln w="9525">
                <a:noFill/>
              </a:ln>
              <a:effectLst/>
            </c:spPr>
          </c:marker>
          <c:xVal>
            <c:numRef>
              <c:f>KPoWscalingPresentation!$C$52:$C$55</c:f>
              <c:numCache>
                <c:formatCode>General</c:formatCode>
                <c:ptCount val="4"/>
                <c:pt idx="0">
                  <c:v>1.5</c:v>
                </c:pt>
                <c:pt idx="1">
                  <c:v>2.4</c:v>
                </c:pt>
                <c:pt idx="2">
                  <c:v>4.0999999999999996</c:v>
                </c:pt>
                <c:pt idx="3">
                  <c:v>5</c:v>
                </c:pt>
              </c:numCache>
            </c:numRef>
          </c:xVal>
          <c:yVal>
            <c:numRef>
              <c:f>KPoWscalingPresentation!$F$52:$F$55</c:f>
              <c:numCache>
                <c:formatCode>General</c:formatCode>
                <c:ptCount val="4"/>
                <c:pt idx="0">
                  <c:v>9.5</c:v>
                </c:pt>
                <c:pt idx="1">
                  <c:v>17.5</c:v>
                </c:pt>
                <c:pt idx="2">
                  <c:v>34</c:v>
                </c:pt>
                <c:pt idx="3">
                  <c:v>42.5</c:v>
                </c:pt>
              </c:numCache>
            </c:numRef>
          </c:yVal>
          <c:smooth val="0"/>
          <c:extLst>
            <c:ext xmlns:c16="http://schemas.microsoft.com/office/drawing/2014/chart" uri="{C3380CC4-5D6E-409C-BE32-E72D297353CC}">
              <c16:uniqueId val="{00000011-A209-4A59-BB51-D65CDE9BE9F7}"/>
            </c:ext>
          </c:extLst>
        </c:ser>
        <c:dLbls>
          <c:showLegendKey val="0"/>
          <c:showVal val="0"/>
          <c:showCatName val="0"/>
          <c:showSerName val="0"/>
          <c:showPercent val="0"/>
          <c:showBubbleSize val="0"/>
        </c:dLbls>
        <c:axId val="772774143"/>
        <c:axId val="772773727"/>
      </c:scatterChart>
      <c:valAx>
        <c:axId val="772774143"/>
        <c:scaling>
          <c:orientation val="minMax"/>
          <c:max val="8"/>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Weft tow density</a:t>
                </a:r>
              </a:p>
            </c:rich>
          </c:tx>
          <c:layout>
            <c:manualLayout>
              <c:xMode val="edge"/>
              <c:yMode val="edge"/>
              <c:x val="0.34881760997079725"/>
              <c:y val="0.874050743657042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l-GR" sz="1400" b="0" i="1" baseline="0">
                    <a:effectLst/>
                  </a:rPr>
                  <a:t>ϑ</a:t>
                </a:r>
                <a:r>
                  <a:rPr lang="en-GB" sz="1400" b="0" i="0" baseline="0">
                    <a:effectLst/>
                  </a:rPr>
                  <a:t>, °</a:t>
                </a:r>
                <a:endParaRPr lang="en-GB" sz="1400">
                  <a:effectLst/>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GB"/>
            </a:p>
          </c:txPr>
        </c:title>
        <c:numFmt formatCode="General"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10"/>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468315957796462"/>
          <c:y val="4.192850257774397E-2"/>
          <c:w val="0.6750885395316546"/>
          <c:h val="0.71590259550889468"/>
        </c:manualLayout>
      </c:layout>
      <c:scatterChart>
        <c:scatterStyle val="lineMarker"/>
        <c:varyColors val="0"/>
        <c:ser>
          <c:idx val="1"/>
          <c:order val="0"/>
          <c:tx>
            <c:strRef>
              <c:f>KPoWscalingPresentation!$B$5</c:f>
              <c:strCache>
                <c:ptCount val="1"/>
                <c:pt idx="0">
                  <c:v>benchmark </c:v>
                </c:pt>
              </c:strCache>
            </c:strRef>
          </c:tx>
          <c:spPr>
            <a:ln w="25400" cap="rnd">
              <a:noFill/>
              <a:round/>
            </a:ln>
            <a:effectLst/>
          </c:spPr>
          <c:marker>
            <c:symbol val="circle"/>
            <c:size val="5"/>
            <c:spPr>
              <a:solidFill>
                <a:schemeClr val="tx1"/>
              </a:solidFill>
              <a:ln w="15875">
                <a:solidFill>
                  <a:srgbClr val="FF0000"/>
                </a:solidFill>
              </a:ln>
              <a:effectLst/>
            </c:spPr>
          </c:marker>
          <c:xVal>
            <c:numRef>
              <c:f>KPoWscalingPresentation!$D$5</c:f>
              <c:numCache>
                <c:formatCode>General</c:formatCode>
                <c:ptCount val="1"/>
                <c:pt idx="0">
                  <c:v>7</c:v>
                </c:pt>
              </c:numCache>
            </c:numRef>
          </c:xVal>
          <c:yVal>
            <c:numRef>
              <c:f>KPoWscalingPresentation!$G$5</c:f>
              <c:numCache>
                <c:formatCode>General</c:formatCode>
                <c:ptCount val="1"/>
                <c:pt idx="0">
                  <c:v>0.36199999999999999</c:v>
                </c:pt>
              </c:numCache>
            </c:numRef>
          </c:yVal>
          <c:smooth val="0"/>
          <c:extLst>
            <c:ext xmlns:c16="http://schemas.microsoft.com/office/drawing/2014/chart" uri="{C3380CC4-5D6E-409C-BE32-E72D297353CC}">
              <c16:uniqueId val="{00000000-D0D6-467C-B1F9-5010E0B8EB9F}"/>
            </c:ext>
          </c:extLst>
        </c:ser>
        <c:ser>
          <c:idx val="2"/>
          <c:order val="1"/>
          <c:tx>
            <c:strRef>
              <c:f>KPoWscalingPresentation!$C$4</c:f>
              <c:strCache>
                <c:ptCount val="1"/>
                <c:pt idx="0">
                  <c:v>pweft</c:v>
                </c:pt>
              </c:strCache>
            </c:strRef>
          </c:tx>
          <c:spPr>
            <a:ln w="9525" cap="rnd">
              <a:solidFill>
                <a:schemeClr val="bg1">
                  <a:lumMod val="50000"/>
                </a:schemeClr>
              </a:solidFill>
              <a:round/>
            </a:ln>
            <a:effectLst/>
          </c:spPr>
          <c:marker>
            <c:symbol val="circle"/>
            <c:size val="4"/>
            <c:spPr>
              <a:solidFill>
                <a:schemeClr val="tx1"/>
              </a:solidFill>
              <a:ln w="15875">
                <a:noFill/>
              </a:ln>
              <a:effectLst/>
            </c:spPr>
          </c:marker>
          <c:xVal>
            <c:numRef>
              <c:f>KPoWscalingPresentation!$D$6:$D$9</c:f>
              <c:numCache>
                <c:formatCode>General</c:formatCode>
                <c:ptCount val="4"/>
                <c:pt idx="0">
                  <c:v>8</c:v>
                </c:pt>
                <c:pt idx="1">
                  <c:v>7</c:v>
                </c:pt>
                <c:pt idx="2">
                  <c:v>5</c:v>
                </c:pt>
                <c:pt idx="3">
                  <c:v>4</c:v>
                </c:pt>
              </c:numCache>
            </c:numRef>
          </c:xVal>
          <c:yVal>
            <c:numRef>
              <c:f>KPoWscalingPresentation!$G$6:$G$9</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1-D0D6-467C-B1F9-5010E0B8EB9F}"/>
            </c:ext>
          </c:extLst>
        </c:ser>
        <c:ser>
          <c:idx val="0"/>
          <c:order val="2"/>
          <c:tx>
            <c:strRef>
              <c:f>KPoWscalingPresentation!$E$4</c:f>
              <c:strCache>
                <c:ptCount val="1"/>
                <c:pt idx="0">
                  <c:v>HUC</c:v>
                </c:pt>
              </c:strCache>
            </c:strRef>
          </c:tx>
          <c:spPr>
            <a:ln w="9525" cap="rnd">
              <a:solidFill>
                <a:schemeClr val="bg1">
                  <a:lumMod val="50000"/>
                </a:schemeClr>
              </a:solidFill>
              <a:round/>
            </a:ln>
            <a:effectLst/>
          </c:spPr>
          <c:marker>
            <c:symbol val="triangle"/>
            <c:size val="5"/>
            <c:spPr>
              <a:solidFill>
                <a:schemeClr val="tx1"/>
              </a:solidFill>
              <a:ln w="15875">
                <a:noFill/>
              </a:ln>
              <a:effectLst/>
            </c:spPr>
          </c:marker>
          <c:xVal>
            <c:numRef>
              <c:f>KPoWscalingPresentation!$D$14:$D$17</c:f>
              <c:numCache>
                <c:formatCode>General</c:formatCode>
                <c:ptCount val="4"/>
                <c:pt idx="0">
                  <c:v>8</c:v>
                </c:pt>
                <c:pt idx="1">
                  <c:v>7</c:v>
                </c:pt>
                <c:pt idx="2">
                  <c:v>5</c:v>
                </c:pt>
                <c:pt idx="3">
                  <c:v>4</c:v>
                </c:pt>
              </c:numCache>
            </c:numRef>
          </c:xVal>
          <c:yVal>
            <c:numRef>
              <c:f>KPoWscalingPresentation!$G$14:$G$17</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2-D0D6-467C-B1F9-5010E0B8EB9F}"/>
            </c:ext>
          </c:extLst>
        </c:ser>
        <c:ser>
          <c:idx val="3"/>
          <c:order val="3"/>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D$20</c:f>
              <c:numCache>
                <c:formatCode>General</c:formatCode>
                <c:ptCount val="1"/>
                <c:pt idx="0">
                  <c:v>4.95</c:v>
                </c:pt>
              </c:numCache>
            </c:numRef>
          </c:xVal>
          <c:yVal>
            <c:numRef>
              <c:f>KPoWscalingPresentation!$G$20</c:f>
              <c:numCache>
                <c:formatCode>General</c:formatCode>
                <c:ptCount val="1"/>
                <c:pt idx="0">
                  <c:v>0.36199999999999999</c:v>
                </c:pt>
              </c:numCache>
            </c:numRef>
          </c:yVal>
          <c:smooth val="0"/>
          <c:extLst>
            <c:ext xmlns:c16="http://schemas.microsoft.com/office/drawing/2014/chart" uri="{C3380CC4-5D6E-409C-BE32-E72D297353CC}">
              <c16:uniqueId val="{00000003-D0D6-467C-B1F9-5010E0B8EB9F}"/>
            </c:ext>
          </c:extLst>
        </c:ser>
        <c:ser>
          <c:idx val="4"/>
          <c:order val="4"/>
          <c:tx>
            <c:strRef>
              <c:f>KPoWscalingPresentation!$C$19</c:f>
              <c:strCache>
                <c:ptCount val="1"/>
                <c:pt idx="0">
                  <c:v>pweftWEFT</c:v>
                </c:pt>
              </c:strCache>
            </c:strRef>
          </c:tx>
          <c:spPr>
            <a:ln w="9525" cap="rnd">
              <a:solidFill>
                <a:schemeClr val="accent2">
                  <a:lumMod val="60000"/>
                  <a:lumOff val="40000"/>
                </a:schemeClr>
              </a:solidFill>
              <a:round/>
            </a:ln>
            <a:effectLst/>
          </c:spPr>
          <c:marker>
            <c:symbol val="circle"/>
            <c:size val="4"/>
            <c:spPr>
              <a:solidFill>
                <a:schemeClr val="accent2"/>
              </a:solidFill>
              <a:ln w="9525">
                <a:noFill/>
              </a:ln>
              <a:effectLst/>
            </c:spPr>
          </c:marker>
          <c:dPt>
            <c:idx val="2"/>
            <c:marker>
              <c:symbol val="circle"/>
              <c:size val="4"/>
              <c:spPr>
                <a:solidFill>
                  <a:schemeClr val="accent2"/>
                </a:solidFill>
                <a:ln w="9525">
                  <a:noFill/>
                </a:ln>
                <a:effectLst/>
              </c:spPr>
            </c:marker>
            <c:bubble3D val="0"/>
            <c:extLst>
              <c:ext xmlns:c16="http://schemas.microsoft.com/office/drawing/2014/chart" uri="{C3380CC4-5D6E-409C-BE32-E72D297353CC}">
                <c16:uniqueId val="{00000004-D0D6-467C-B1F9-5010E0B8EB9F}"/>
              </c:ext>
            </c:extLst>
          </c:dPt>
          <c:xVal>
            <c:numRef>
              <c:f>KPoWscalingPresentation!$D$21:$D$24</c:f>
              <c:numCache>
                <c:formatCode>General</c:formatCode>
                <c:ptCount val="4"/>
                <c:pt idx="0">
                  <c:v>5.66</c:v>
                </c:pt>
                <c:pt idx="1">
                  <c:v>4.95</c:v>
                </c:pt>
                <c:pt idx="2">
                  <c:v>3.54</c:v>
                </c:pt>
                <c:pt idx="3">
                  <c:v>2.83</c:v>
                </c:pt>
              </c:numCache>
            </c:numRef>
          </c:xVal>
          <c:yVal>
            <c:numRef>
              <c:f>KPoWscalingPresentation!$G$21:$G$24</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5-D0D6-467C-B1F9-5010E0B8EB9F}"/>
            </c:ext>
          </c:extLst>
        </c:ser>
        <c:ser>
          <c:idx val="5"/>
          <c:order val="5"/>
          <c:tx>
            <c:strRef>
              <c:f>KPoWscalingPresentation!$E$19</c:f>
              <c:strCache>
                <c:ptCount val="1"/>
                <c:pt idx="0">
                  <c:v>HUCWEFT</c:v>
                </c:pt>
              </c:strCache>
            </c:strRef>
          </c:tx>
          <c:spPr>
            <a:ln w="9525" cap="rnd">
              <a:solidFill>
                <a:schemeClr val="accent2">
                  <a:lumMod val="60000"/>
                  <a:lumOff val="40000"/>
                </a:schemeClr>
              </a:solidFill>
              <a:round/>
            </a:ln>
            <a:effectLst/>
          </c:spPr>
          <c:marker>
            <c:symbol val="triangle"/>
            <c:size val="5"/>
            <c:spPr>
              <a:solidFill>
                <a:schemeClr val="accent2"/>
              </a:solidFill>
              <a:ln w="15875">
                <a:noFill/>
              </a:ln>
              <a:effectLst/>
            </c:spPr>
          </c:marker>
          <c:xVal>
            <c:numRef>
              <c:f>KPoWscalingPresentation!$D$29:$D$32</c:f>
              <c:numCache>
                <c:formatCode>General</c:formatCode>
                <c:ptCount val="4"/>
                <c:pt idx="0">
                  <c:v>5.66</c:v>
                </c:pt>
                <c:pt idx="1">
                  <c:v>4.95</c:v>
                </c:pt>
                <c:pt idx="2">
                  <c:v>3.54</c:v>
                </c:pt>
                <c:pt idx="3">
                  <c:v>2.83</c:v>
                </c:pt>
              </c:numCache>
            </c:numRef>
          </c:xVal>
          <c:yVal>
            <c:numRef>
              <c:f>KPoWscalingPresentation!$G$29:$G$32</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6-D0D6-467C-B1F9-5010E0B8EB9F}"/>
            </c:ext>
          </c:extLst>
        </c:ser>
        <c:ser>
          <c:idx val="6"/>
          <c:order val="6"/>
          <c:tx>
            <c:strRef>
              <c:f>KPoWscalingPresentation!$B$36</c:f>
              <c:strCache>
                <c:ptCount val="1"/>
                <c:pt idx="0">
                  <c:v>benchmark 6K 6K</c:v>
                </c:pt>
              </c:strCache>
            </c:strRef>
          </c:tx>
          <c:spPr>
            <a:ln w="25400" cap="rnd">
              <a:noFill/>
              <a:round/>
            </a:ln>
            <a:effectLst/>
          </c:spPr>
          <c:marker>
            <c:symbol val="circle"/>
            <c:size val="5"/>
            <c:spPr>
              <a:solidFill>
                <a:srgbClr val="7030A0"/>
              </a:solidFill>
              <a:ln w="15875">
                <a:solidFill>
                  <a:srgbClr val="FF0000"/>
                </a:solidFill>
              </a:ln>
              <a:effectLst/>
            </c:spPr>
          </c:marker>
          <c:xVal>
            <c:numRef>
              <c:f>KPoWscalingPresentation!$D$36</c:f>
              <c:numCache>
                <c:formatCode>0</c:formatCode>
                <c:ptCount val="1"/>
                <c:pt idx="0">
                  <c:v>9.8994999999999997</c:v>
                </c:pt>
              </c:numCache>
            </c:numRef>
          </c:xVal>
          <c:yVal>
            <c:numRef>
              <c:f>KPoWscalingPresentation!$G$36</c:f>
              <c:numCache>
                <c:formatCode>General</c:formatCode>
                <c:ptCount val="1"/>
                <c:pt idx="0">
                  <c:v>0.36199999999999999</c:v>
                </c:pt>
              </c:numCache>
            </c:numRef>
          </c:yVal>
          <c:smooth val="0"/>
          <c:extLst>
            <c:ext xmlns:c16="http://schemas.microsoft.com/office/drawing/2014/chart" uri="{C3380CC4-5D6E-409C-BE32-E72D297353CC}">
              <c16:uniqueId val="{00000007-D0D6-467C-B1F9-5010E0B8EB9F}"/>
            </c:ext>
          </c:extLst>
        </c:ser>
        <c:ser>
          <c:idx val="7"/>
          <c:order val="7"/>
          <c:tx>
            <c:strRef>
              <c:f>KPoWscalingPresentation!$C$35</c:f>
              <c:strCache>
                <c:ptCount val="1"/>
                <c:pt idx="0">
                  <c:v>pweftALL</c:v>
                </c:pt>
              </c:strCache>
            </c:strRef>
          </c:tx>
          <c:spPr>
            <a:ln w="9525" cap="rnd">
              <a:solidFill>
                <a:srgbClr val="7030A0"/>
              </a:solidFill>
              <a:round/>
            </a:ln>
            <a:effectLst/>
          </c:spPr>
          <c:marker>
            <c:symbol val="circle"/>
            <c:size val="4"/>
            <c:spPr>
              <a:solidFill>
                <a:srgbClr val="7030A0"/>
              </a:solidFill>
              <a:ln w="9525">
                <a:noFill/>
              </a:ln>
              <a:effectLst/>
            </c:spPr>
          </c:marker>
          <c:xVal>
            <c:numRef>
              <c:f>KPoWscalingPresentation!$D$45:$D$48</c:f>
              <c:numCache>
                <c:formatCode>0</c:formatCode>
                <c:ptCount val="4"/>
                <c:pt idx="0">
                  <c:v>11.313700000000001</c:v>
                </c:pt>
                <c:pt idx="1">
                  <c:v>9.8994999999999997</c:v>
                </c:pt>
                <c:pt idx="2">
                  <c:v>7.0711000000000004</c:v>
                </c:pt>
                <c:pt idx="3">
                  <c:v>5.6569000000000003</c:v>
                </c:pt>
              </c:numCache>
            </c:numRef>
          </c:xVal>
          <c:yVal>
            <c:numRef>
              <c:f>KPoWscalingPresentation!$G$45:$G$48</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8-D0D6-467C-B1F9-5010E0B8EB9F}"/>
            </c:ext>
          </c:extLst>
        </c:ser>
        <c:ser>
          <c:idx val="8"/>
          <c:order val="8"/>
          <c:tx>
            <c:strRef>
              <c:f>KPoWscalingPresentation!$E$35</c:f>
              <c:strCache>
                <c:ptCount val="1"/>
                <c:pt idx="0">
                  <c:v>HUCALL</c:v>
                </c:pt>
              </c:strCache>
            </c:strRef>
          </c:tx>
          <c:spPr>
            <a:ln w="9525" cap="rnd">
              <a:solidFill>
                <a:srgbClr val="7030A0"/>
              </a:solidFill>
              <a:round/>
            </a:ln>
            <a:effectLst/>
          </c:spPr>
          <c:marker>
            <c:symbol val="triangle"/>
            <c:size val="5"/>
            <c:spPr>
              <a:solidFill>
                <a:srgbClr val="7030A0"/>
              </a:solidFill>
              <a:ln w="9525">
                <a:noFill/>
              </a:ln>
              <a:effectLst/>
            </c:spPr>
          </c:marker>
          <c:xVal>
            <c:numRef>
              <c:f>KPoWscalingPresentation!$D$37:$D$40</c:f>
              <c:numCache>
                <c:formatCode>0</c:formatCode>
                <c:ptCount val="4"/>
                <c:pt idx="0">
                  <c:v>11.313700000000001</c:v>
                </c:pt>
                <c:pt idx="1">
                  <c:v>9.8994999999999997</c:v>
                </c:pt>
                <c:pt idx="2">
                  <c:v>7.0711000000000004</c:v>
                </c:pt>
                <c:pt idx="3">
                  <c:v>5.6569000000000003</c:v>
                </c:pt>
              </c:numCache>
            </c:numRef>
          </c:xVal>
          <c:yVal>
            <c:numRef>
              <c:f>KPoWscalingPresentation!$G$37:$G$40</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9-D0D6-467C-B1F9-5010E0B8EB9F}"/>
            </c:ext>
          </c:extLst>
        </c:ser>
        <c:ser>
          <c:idx val="9"/>
          <c:order val="9"/>
          <c:tx>
            <c:strRef>
              <c:f>KPoWscalingPresentation!$B$51</c:f>
              <c:strCache>
                <c:ptCount val="1"/>
                <c:pt idx="0">
                  <c:v>benchmark WARP</c:v>
                </c:pt>
              </c:strCache>
            </c:strRef>
          </c:tx>
          <c:spPr>
            <a:ln w="25400" cap="rnd">
              <a:noFill/>
              <a:round/>
            </a:ln>
            <a:effectLst/>
          </c:spPr>
          <c:marker>
            <c:symbol val="circle"/>
            <c:size val="5"/>
            <c:spPr>
              <a:solidFill>
                <a:srgbClr val="00B0F0"/>
              </a:solidFill>
              <a:ln w="19050">
                <a:solidFill>
                  <a:srgbClr val="FF0000"/>
                </a:solidFill>
              </a:ln>
              <a:effectLst/>
            </c:spPr>
          </c:marker>
          <c:xVal>
            <c:numRef>
              <c:f>KPoWscalingPresentation!$D$51</c:f>
              <c:numCache>
                <c:formatCode>General</c:formatCode>
                <c:ptCount val="1"/>
                <c:pt idx="0">
                  <c:v>14</c:v>
                </c:pt>
              </c:numCache>
            </c:numRef>
          </c:xVal>
          <c:yVal>
            <c:numRef>
              <c:f>KPoWscalingPresentation!$G$51</c:f>
              <c:numCache>
                <c:formatCode>General</c:formatCode>
                <c:ptCount val="1"/>
                <c:pt idx="0">
                  <c:v>0.36199999999999999</c:v>
                </c:pt>
              </c:numCache>
            </c:numRef>
          </c:yVal>
          <c:smooth val="0"/>
          <c:extLst>
            <c:ext xmlns:c16="http://schemas.microsoft.com/office/drawing/2014/chart" uri="{C3380CC4-5D6E-409C-BE32-E72D297353CC}">
              <c16:uniqueId val="{0000000A-D0D6-467C-B1F9-5010E0B8EB9F}"/>
            </c:ext>
          </c:extLst>
        </c:ser>
        <c:ser>
          <c:idx val="10"/>
          <c:order val="10"/>
          <c:tx>
            <c:strRef>
              <c:f>KPoWscalingPresentation!$C$50</c:f>
              <c:strCache>
                <c:ptCount val="1"/>
                <c:pt idx="0">
                  <c:v>pweftWARP</c:v>
                </c:pt>
              </c:strCache>
            </c:strRef>
          </c:tx>
          <c:spPr>
            <a:ln w="9525" cap="rnd">
              <a:solidFill>
                <a:srgbClr val="00B0F0"/>
              </a:solidFill>
              <a:round/>
            </a:ln>
            <a:effectLst/>
          </c:spPr>
          <c:marker>
            <c:symbol val="circle"/>
            <c:size val="4"/>
            <c:spPr>
              <a:solidFill>
                <a:srgbClr val="00B0F0"/>
              </a:solidFill>
              <a:ln w="9525">
                <a:noFill/>
              </a:ln>
              <a:effectLst/>
            </c:spPr>
          </c:marker>
          <c:xVal>
            <c:numRef>
              <c:f>KPoWscalingPresentation!$D$60:$D$63</c:f>
              <c:numCache>
                <c:formatCode>General</c:formatCode>
                <c:ptCount val="4"/>
                <c:pt idx="0">
                  <c:v>16</c:v>
                </c:pt>
                <c:pt idx="1">
                  <c:v>14</c:v>
                </c:pt>
                <c:pt idx="2">
                  <c:v>10</c:v>
                </c:pt>
                <c:pt idx="3">
                  <c:v>8</c:v>
                </c:pt>
              </c:numCache>
            </c:numRef>
          </c:xVal>
          <c:yVal>
            <c:numRef>
              <c:f>KPoWscalingPresentation!$G$60:$G$63</c:f>
              <c:numCache>
                <c:formatCode>General</c:formatCode>
                <c:ptCount val="4"/>
                <c:pt idx="0">
                  <c:v>0.315</c:v>
                </c:pt>
                <c:pt idx="1">
                  <c:v>0.36199999999999999</c:v>
                </c:pt>
                <c:pt idx="2">
                  <c:v>0.51100000000000001</c:v>
                </c:pt>
                <c:pt idx="3">
                  <c:v>0.64100000000000001</c:v>
                </c:pt>
              </c:numCache>
            </c:numRef>
          </c:yVal>
          <c:smooth val="0"/>
          <c:extLst>
            <c:ext xmlns:c16="http://schemas.microsoft.com/office/drawing/2014/chart" uri="{C3380CC4-5D6E-409C-BE32-E72D297353CC}">
              <c16:uniqueId val="{0000000B-D0D6-467C-B1F9-5010E0B8EB9F}"/>
            </c:ext>
          </c:extLst>
        </c:ser>
        <c:ser>
          <c:idx val="11"/>
          <c:order val="11"/>
          <c:tx>
            <c:strRef>
              <c:f>KPoWscalingPresentation!$E$50</c:f>
              <c:strCache>
                <c:ptCount val="1"/>
                <c:pt idx="0">
                  <c:v>HUCWARP</c:v>
                </c:pt>
              </c:strCache>
            </c:strRef>
          </c:tx>
          <c:spPr>
            <a:ln w="9525" cap="rnd">
              <a:solidFill>
                <a:srgbClr val="00B0F0"/>
              </a:solidFill>
              <a:round/>
            </a:ln>
            <a:effectLst/>
          </c:spPr>
          <c:marker>
            <c:symbol val="triangle"/>
            <c:size val="5"/>
            <c:spPr>
              <a:solidFill>
                <a:srgbClr val="00B0F0"/>
              </a:solidFill>
              <a:ln w="9525">
                <a:noFill/>
              </a:ln>
              <a:effectLst/>
            </c:spPr>
          </c:marker>
          <c:xVal>
            <c:numRef>
              <c:f>KPoWscalingPresentation!$D$52:$D$55</c:f>
              <c:numCache>
                <c:formatCode>General</c:formatCode>
                <c:ptCount val="4"/>
                <c:pt idx="0">
                  <c:v>16</c:v>
                </c:pt>
                <c:pt idx="1">
                  <c:v>14</c:v>
                </c:pt>
                <c:pt idx="2">
                  <c:v>10</c:v>
                </c:pt>
                <c:pt idx="3">
                  <c:v>8</c:v>
                </c:pt>
              </c:numCache>
            </c:numRef>
          </c:xVal>
          <c:yVal>
            <c:numRef>
              <c:f>KPoWscalingPresentation!$G$52:$G$55</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C-D0D6-467C-B1F9-5010E0B8EB9F}"/>
            </c:ext>
          </c:extLst>
        </c:ser>
        <c:dLbls>
          <c:showLegendKey val="0"/>
          <c:showVal val="0"/>
          <c:showCatName val="0"/>
          <c:showSerName val="0"/>
          <c:showPercent val="0"/>
          <c:showBubbleSize val="0"/>
        </c:dLbls>
        <c:axId val="772774143"/>
        <c:axId val="772773727"/>
      </c:scatterChart>
      <c:valAx>
        <c:axId val="772774143"/>
        <c:scaling>
          <c:orientation val="minMax"/>
          <c:max val="17"/>
          <c:min val="2"/>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400" b="0" i="1" baseline="0">
                    <a:effectLst/>
                  </a:rPr>
                  <a:t>p</a:t>
                </a:r>
                <a:r>
                  <a:rPr lang="en-GB" sz="1400" b="0" i="1" baseline="-25000">
                    <a:effectLst/>
                  </a:rPr>
                  <a:t>warp</a:t>
                </a:r>
                <a:r>
                  <a:rPr lang="en-GB" sz="1400" b="0" i="0" u="none" strike="noStrike" baseline="0">
                    <a:effectLst/>
                  </a:rPr>
                  <a:t>, cm</a:t>
                </a:r>
                <a:r>
                  <a:rPr lang="en-GB" sz="1400" b="0" i="0" u="none" strike="noStrike" baseline="30000">
                    <a:effectLst/>
                  </a:rPr>
                  <a:t>-1</a:t>
                </a:r>
                <a:endParaRPr lang="en-GB" sz="1400">
                  <a:effectLst/>
                </a:endParaRPr>
              </a:p>
            </c:rich>
          </c:tx>
          <c:layout>
            <c:manualLayout>
              <c:xMode val="edge"/>
              <c:yMode val="edge"/>
              <c:x val="0.4441741172821041"/>
              <c:y val="0.878680191310263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GB"/>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7"/>
      </c:valAx>
      <c:valAx>
        <c:axId val="772773727"/>
        <c:scaling>
          <c:orientation val="minMax"/>
          <c:max val="1.25"/>
          <c:min val="0"/>
        </c:scaling>
        <c:delete val="0"/>
        <c:axPos val="l"/>
        <c:majorGridlines>
          <c:spPr>
            <a:ln w="6350" cap="flat" cmpd="sng" algn="ctr">
              <a:solidFill>
                <a:schemeClr val="tx1">
                  <a:lumMod val="15000"/>
                  <a:lumOff val="85000"/>
                </a:schemeClr>
              </a:solidFill>
              <a:round/>
            </a:ln>
            <a:effectLst/>
          </c:spPr>
        </c:majorGridlines>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0.4"/>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0462038311409939"/>
          <c:y val="4.4652938341255666E-2"/>
          <c:w val="0.63075575146101115"/>
          <c:h val="0.70944826867712041"/>
        </c:manualLayout>
      </c:layout>
      <c:scatterChart>
        <c:scatterStyle val="lineMarker"/>
        <c:varyColors val="0"/>
        <c:ser>
          <c:idx val="1"/>
          <c:order val="0"/>
          <c:tx>
            <c:strRef>
              <c:f>KPoWscalingPresentation!$B$5</c:f>
              <c:strCache>
                <c:ptCount val="1"/>
                <c:pt idx="0">
                  <c:v>benchmark </c:v>
                </c:pt>
              </c:strCache>
            </c:strRef>
          </c:tx>
          <c:spPr>
            <a:ln w="25400" cap="rnd">
              <a:noFill/>
              <a:round/>
            </a:ln>
            <a:effectLst/>
          </c:spPr>
          <c:marker>
            <c:symbol val="circle"/>
            <c:size val="2"/>
            <c:spPr>
              <a:solidFill>
                <a:schemeClr val="tx1"/>
              </a:solidFill>
              <a:ln w="15875">
                <a:solidFill>
                  <a:srgbClr val="FF0000"/>
                </a:solidFill>
              </a:ln>
              <a:effectLst/>
            </c:spPr>
          </c:marker>
          <c:xVal>
            <c:numRef>
              <c:f>KPoWscalingPresentation!$C$5</c:f>
              <c:numCache>
                <c:formatCode>General</c:formatCode>
                <c:ptCount val="1"/>
                <c:pt idx="0">
                  <c:v>2.4</c:v>
                </c:pt>
              </c:numCache>
            </c:numRef>
          </c:xVal>
          <c:yVal>
            <c:numRef>
              <c:f>KPoWscalingPresentation!$G$5</c:f>
              <c:numCache>
                <c:formatCode>General</c:formatCode>
                <c:ptCount val="1"/>
                <c:pt idx="0">
                  <c:v>0.36199999999999999</c:v>
                </c:pt>
              </c:numCache>
            </c:numRef>
          </c:yVal>
          <c:smooth val="0"/>
          <c:extLst>
            <c:ext xmlns:c16="http://schemas.microsoft.com/office/drawing/2014/chart" uri="{C3380CC4-5D6E-409C-BE32-E72D297353CC}">
              <c16:uniqueId val="{00000000-6F55-46BC-A236-A03FE6C813A5}"/>
            </c:ext>
          </c:extLst>
        </c:ser>
        <c:ser>
          <c:idx val="0"/>
          <c:order val="1"/>
          <c:tx>
            <c:strRef>
              <c:f>KPoWscalingPresentation!$E$4</c:f>
              <c:strCache>
                <c:ptCount val="1"/>
                <c:pt idx="0">
                  <c:v>HUC</c:v>
                </c:pt>
              </c:strCache>
            </c:strRef>
          </c:tx>
          <c:spPr>
            <a:ln w="9525" cap="rnd">
              <a:solidFill>
                <a:schemeClr val="tx1"/>
              </a:solidFill>
              <a:round/>
            </a:ln>
            <a:effectLst/>
          </c:spPr>
          <c:marker>
            <c:symbol val="triangle"/>
            <c:size val="5"/>
            <c:spPr>
              <a:solidFill>
                <a:schemeClr val="tx1"/>
              </a:solidFill>
              <a:ln w="15875">
                <a:noFill/>
              </a:ln>
              <a:effectLst/>
            </c:spPr>
          </c:marker>
          <c:dPt>
            <c:idx val="1"/>
            <c:marker>
              <c:symbol val="triangle"/>
              <c:size val="2"/>
              <c:spPr>
                <a:solidFill>
                  <a:schemeClr val="tx1"/>
                </a:solidFill>
                <a:ln w="15875">
                  <a:noFill/>
                </a:ln>
                <a:effectLst/>
              </c:spPr>
            </c:marker>
            <c:bubble3D val="0"/>
            <c:extLst>
              <c:ext xmlns:c16="http://schemas.microsoft.com/office/drawing/2014/chart" uri="{C3380CC4-5D6E-409C-BE32-E72D297353CC}">
                <c16:uniqueId val="{00000001-6F55-46BC-A236-A03FE6C813A5}"/>
              </c:ext>
            </c:extLst>
          </c:dPt>
          <c:xVal>
            <c:numRef>
              <c:f>KPoWscalingPresentation!$C$14:$C$17</c:f>
              <c:numCache>
                <c:formatCode>General</c:formatCode>
                <c:ptCount val="4"/>
                <c:pt idx="0">
                  <c:v>1.5</c:v>
                </c:pt>
                <c:pt idx="1">
                  <c:v>2.4</c:v>
                </c:pt>
                <c:pt idx="2">
                  <c:v>4.0999999999999996</c:v>
                </c:pt>
                <c:pt idx="3">
                  <c:v>5</c:v>
                </c:pt>
              </c:numCache>
            </c:numRef>
          </c:xVal>
          <c:yVal>
            <c:numRef>
              <c:f>KPoWscalingPresentation!$G$14:$G$17</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2-6F55-46BC-A236-A03FE6C813A5}"/>
            </c:ext>
          </c:extLst>
        </c:ser>
        <c:ser>
          <c:idx val="2"/>
          <c:order val="2"/>
          <c:tx>
            <c:strRef>
              <c:f>KPoWscalingPresentation!$D$4</c:f>
              <c:strCache>
                <c:ptCount val="1"/>
                <c:pt idx="0">
                  <c:v>pwarp</c:v>
                </c:pt>
              </c:strCache>
            </c:strRef>
          </c:tx>
          <c:spPr>
            <a:ln w="9525" cap="rnd">
              <a:solidFill>
                <a:schemeClr val="tx1"/>
              </a:solidFill>
              <a:round/>
            </a:ln>
            <a:effectLst/>
          </c:spPr>
          <c:marker>
            <c:symbol val="square"/>
            <c:size val="4"/>
            <c:spPr>
              <a:solidFill>
                <a:schemeClr val="bg1"/>
              </a:solidFill>
              <a:ln w="15875">
                <a:solidFill>
                  <a:schemeClr val="tx1"/>
                </a:solidFill>
              </a:ln>
              <a:effectLst/>
            </c:spPr>
          </c:marker>
          <c:dPt>
            <c:idx val="1"/>
            <c:marker>
              <c:symbol val="square"/>
              <c:size val="2"/>
              <c:spPr>
                <a:solidFill>
                  <a:schemeClr val="bg1"/>
                </a:solidFill>
                <a:ln w="15875">
                  <a:solidFill>
                    <a:schemeClr val="tx1"/>
                  </a:solidFill>
                </a:ln>
                <a:effectLst/>
              </c:spPr>
            </c:marker>
            <c:bubble3D val="0"/>
            <c:extLst>
              <c:ext xmlns:c16="http://schemas.microsoft.com/office/drawing/2014/chart" uri="{C3380CC4-5D6E-409C-BE32-E72D297353CC}">
                <c16:uniqueId val="{00000003-6F55-46BC-A236-A03FE6C813A5}"/>
              </c:ext>
            </c:extLst>
          </c:dPt>
          <c:xVal>
            <c:numRef>
              <c:f>KPoWscalingPresentation!$C$10:$C$13</c:f>
              <c:numCache>
                <c:formatCode>General</c:formatCode>
                <c:ptCount val="4"/>
                <c:pt idx="0" formatCode="0.0">
                  <c:v>1.6</c:v>
                </c:pt>
                <c:pt idx="1">
                  <c:v>2.4</c:v>
                </c:pt>
                <c:pt idx="2">
                  <c:v>3.6</c:v>
                </c:pt>
                <c:pt idx="3">
                  <c:v>5</c:v>
                </c:pt>
              </c:numCache>
            </c:numRef>
          </c:xVal>
          <c:yVal>
            <c:numRef>
              <c:f>KPoWscalingPresentation!$G$10:$G$13</c:f>
              <c:numCache>
                <c:formatCode>General</c:formatCode>
                <c:ptCount val="4"/>
                <c:pt idx="0" formatCode="0.0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04-6F55-46BC-A236-A03FE6C813A5}"/>
            </c:ext>
          </c:extLst>
        </c:ser>
        <c:ser>
          <c:idx val="6"/>
          <c:order val="3"/>
          <c:tx>
            <c:strRef>
              <c:f>KPoWscalingPresentation!$B$36</c:f>
              <c:strCache>
                <c:ptCount val="1"/>
                <c:pt idx="0">
                  <c:v>benchmark 6K 6K</c:v>
                </c:pt>
              </c:strCache>
            </c:strRef>
          </c:tx>
          <c:spPr>
            <a:ln w="25400" cap="rnd">
              <a:noFill/>
              <a:round/>
            </a:ln>
            <a:effectLst/>
          </c:spPr>
          <c:marker>
            <c:symbol val="circle"/>
            <c:size val="4"/>
            <c:spPr>
              <a:solidFill>
                <a:srgbClr val="7030A0"/>
              </a:solidFill>
              <a:ln w="15875">
                <a:solidFill>
                  <a:srgbClr val="FF0000"/>
                </a:solidFill>
              </a:ln>
              <a:effectLst/>
            </c:spPr>
          </c:marker>
          <c:xVal>
            <c:numRef>
              <c:f>KPoWscalingPresentation!$C$36</c:f>
              <c:numCache>
                <c:formatCode>0.0</c:formatCode>
                <c:ptCount val="1"/>
                <c:pt idx="0">
                  <c:v>3.3940999999999999</c:v>
                </c:pt>
              </c:numCache>
            </c:numRef>
          </c:xVal>
          <c:yVal>
            <c:numRef>
              <c:f>KPoWscalingPresentation!$G$36</c:f>
              <c:numCache>
                <c:formatCode>General</c:formatCode>
                <c:ptCount val="1"/>
                <c:pt idx="0">
                  <c:v>0.36199999999999999</c:v>
                </c:pt>
              </c:numCache>
            </c:numRef>
          </c:yVal>
          <c:smooth val="0"/>
          <c:extLst>
            <c:ext xmlns:c16="http://schemas.microsoft.com/office/drawing/2014/chart" uri="{C3380CC4-5D6E-409C-BE32-E72D297353CC}">
              <c16:uniqueId val="{00000005-6F55-46BC-A236-A03FE6C813A5}"/>
            </c:ext>
          </c:extLst>
        </c:ser>
        <c:ser>
          <c:idx val="8"/>
          <c:order val="4"/>
          <c:tx>
            <c:strRef>
              <c:f>KPoWscalingPresentation!$E$35</c:f>
              <c:strCache>
                <c:ptCount val="1"/>
                <c:pt idx="0">
                  <c:v>HUCALL</c:v>
                </c:pt>
              </c:strCache>
            </c:strRef>
          </c:tx>
          <c:spPr>
            <a:ln w="9525" cap="rnd">
              <a:solidFill>
                <a:srgbClr val="7030A0"/>
              </a:solidFill>
              <a:round/>
            </a:ln>
            <a:effectLst/>
          </c:spPr>
          <c:marker>
            <c:symbol val="triangle"/>
            <c:size val="5"/>
            <c:spPr>
              <a:solidFill>
                <a:srgbClr val="7030A0"/>
              </a:solidFill>
              <a:ln w="9525">
                <a:noFill/>
              </a:ln>
              <a:effectLst/>
            </c:spPr>
          </c:marker>
          <c:dPt>
            <c:idx val="1"/>
            <c:marker>
              <c:symbol val="triangle"/>
              <c:size val="3"/>
              <c:spPr>
                <a:solidFill>
                  <a:srgbClr val="7030A0"/>
                </a:solidFill>
                <a:ln w="9525">
                  <a:noFill/>
                </a:ln>
                <a:effectLst/>
              </c:spPr>
            </c:marker>
            <c:bubble3D val="0"/>
            <c:extLst>
              <c:ext xmlns:c16="http://schemas.microsoft.com/office/drawing/2014/chart" uri="{C3380CC4-5D6E-409C-BE32-E72D297353CC}">
                <c16:uniqueId val="{00000006-6F55-46BC-A236-A03FE6C813A5}"/>
              </c:ext>
            </c:extLst>
          </c:dPt>
          <c:xVal>
            <c:numRef>
              <c:f>KPoWscalingPresentation!$C$37:$C$40</c:f>
              <c:numCache>
                <c:formatCode>0.0</c:formatCode>
                <c:ptCount val="4"/>
                <c:pt idx="0">
                  <c:v>2.1213000000000002</c:v>
                </c:pt>
                <c:pt idx="1">
                  <c:v>3.3940999999999999</c:v>
                </c:pt>
                <c:pt idx="2">
                  <c:v>5.7983000000000002</c:v>
                </c:pt>
                <c:pt idx="3">
                  <c:v>7.0711000000000004</c:v>
                </c:pt>
              </c:numCache>
            </c:numRef>
          </c:xVal>
          <c:yVal>
            <c:numRef>
              <c:f>KPoWscalingPresentation!$G$37:$G$40</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7-6F55-46BC-A236-A03FE6C813A5}"/>
            </c:ext>
          </c:extLst>
        </c:ser>
        <c:ser>
          <c:idx val="7"/>
          <c:order val="5"/>
          <c:tx>
            <c:strRef>
              <c:f>KPoWscalingPresentation!$D$35</c:f>
              <c:strCache>
                <c:ptCount val="1"/>
                <c:pt idx="0">
                  <c:v>pwarpALL</c:v>
                </c:pt>
              </c:strCache>
            </c:strRef>
          </c:tx>
          <c:spPr>
            <a:ln w="9525" cap="rnd">
              <a:solidFill>
                <a:srgbClr val="7030A0"/>
              </a:solidFill>
              <a:round/>
            </a:ln>
            <a:effectLst/>
          </c:spPr>
          <c:marker>
            <c:symbol val="square"/>
            <c:size val="4"/>
            <c:spPr>
              <a:solidFill>
                <a:schemeClr val="bg1"/>
              </a:solidFill>
              <a:ln w="19050">
                <a:solidFill>
                  <a:srgbClr val="7030A0"/>
                </a:solidFill>
              </a:ln>
              <a:effectLst/>
            </c:spPr>
          </c:marker>
          <c:dPt>
            <c:idx val="1"/>
            <c:marker>
              <c:symbol val="square"/>
              <c:size val="2"/>
              <c:spPr>
                <a:solidFill>
                  <a:schemeClr val="bg1"/>
                </a:solidFill>
                <a:ln w="19050">
                  <a:solidFill>
                    <a:srgbClr val="7030A0"/>
                  </a:solidFill>
                </a:ln>
                <a:effectLst/>
              </c:spPr>
            </c:marker>
            <c:bubble3D val="0"/>
            <c:extLst>
              <c:ext xmlns:c16="http://schemas.microsoft.com/office/drawing/2014/chart" uri="{C3380CC4-5D6E-409C-BE32-E72D297353CC}">
                <c16:uniqueId val="{00000008-6F55-46BC-A236-A03FE6C813A5}"/>
              </c:ext>
            </c:extLst>
          </c:dPt>
          <c:xVal>
            <c:numRef>
              <c:f>KPoWscalingPresentation!$C$41:$C$44</c:f>
              <c:numCache>
                <c:formatCode>0.0</c:formatCode>
                <c:ptCount val="4"/>
                <c:pt idx="0">
                  <c:v>2.2627000000000002</c:v>
                </c:pt>
                <c:pt idx="1">
                  <c:v>3.3940999999999999</c:v>
                </c:pt>
                <c:pt idx="2">
                  <c:v>5.0911999999999997</c:v>
                </c:pt>
                <c:pt idx="3">
                  <c:v>7.0711000000000004</c:v>
                </c:pt>
              </c:numCache>
            </c:numRef>
          </c:xVal>
          <c:yVal>
            <c:numRef>
              <c:f>KPoWscalingPresentation!$G$41:$G$44</c:f>
              <c:numCache>
                <c:formatCode>General</c:formatCode>
                <c:ptCount val="4"/>
                <c:pt idx="0">
                  <c:v>0.246</c:v>
                </c:pt>
                <c:pt idx="1">
                  <c:v>0.36199999999999999</c:v>
                </c:pt>
                <c:pt idx="2">
                  <c:v>0.51200000000000001</c:v>
                </c:pt>
                <c:pt idx="3">
                  <c:v>0.63100000000000001</c:v>
                </c:pt>
              </c:numCache>
            </c:numRef>
          </c:yVal>
          <c:smooth val="1"/>
          <c:extLst>
            <c:ext xmlns:c16="http://schemas.microsoft.com/office/drawing/2014/chart" uri="{C3380CC4-5D6E-409C-BE32-E72D297353CC}">
              <c16:uniqueId val="{00000009-6F55-46BC-A236-A03FE6C813A5}"/>
            </c:ext>
          </c:extLst>
        </c:ser>
        <c:ser>
          <c:idx val="3"/>
          <c:order val="6"/>
          <c:tx>
            <c:strRef>
              <c:f>KPoWscalingPresentation!$B$20</c:f>
              <c:strCache>
                <c:ptCount val="1"/>
                <c:pt idx="0">
                  <c:v>benchmark WEFT</c:v>
                </c:pt>
              </c:strCache>
            </c:strRef>
          </c:tx>
          <c:spPr>
            <a:ln w="25400" cap="rnd">
              <a:noFill/>
              <a:round/>
            </a:ln>
            <a:effectLst/>
          </c:spPr>
          <c:marker>
            <c:symbol val="circle"/>
            <c:size val="5"/>
            <c:spPr>
              <a:solidFill>
                <a:schemeClr val="accent2"/>
              </a:solidFill>
              <a:ln w="15875">
                <a:solidFill>
                  <a:srgbClr val="FF0000"/>
                </a:solidFill>
              </a:ln>
              <a:effectLst/>
            </c:spPr>
          </c:marker>
          <c:xVal>
            <c:numRef>
              <c:f>KPoWscalingPresentation!$C$20</c:f>
              <c:numCache>
                <c:formatCode>General</c:formatCode>
                <c:ptCount val="1"/>
                <c:pt idx="0">
                  <c:v>3.39</c:v>
                </c:pt>
              </c:numCache>
            </c:numRef>
          </c:xVal>
          <c:yVal>
            <c:numRef>
              <c:f>KPoWscalingPresentation!$G$20</c:f>
              <c:numCache>
                <c:formatCode>General</c:formatCode>
                <c:ptCount val="1"/>
                <c:pt idx="0">
                  <c:v>0.36199999999999999</c:v>
                </c:pt>
              </c:numCache>
            </c:numRef>
          </c:yVal>
          <c:smooth val="0"/>
          <c:extLst>
            <c:ext xmlns:c16="http://schemas.microsoft.com/office/drawing/2014/chart" uri="{C3380CC4-5D6E-409C-BE32-E72D297353CC}">
              <c16:uniqueId val="{0000000A-6F55-46BC-A236-A03FE6C813A5}"/>
            </c:ext>
          </c:extLst>
        </c:ser>
        <c:ser>
          <c:idx val="4"/>
          <c:order val="7"/>
          <c:tx>
            <c:strRef>
              <c:f>KPoWscalingPresentation!$D$19</c:f>
              <c:strCache>
                <c:ptCount val="1"/>
                <c:pt idx="0">
                  <c:v>pwarpWEFT</c:v>
                </c:pt>
              </c:strCache>
            </c:strRef>
          </c:tx>
          <c:spPr>
            <a:ln w="6350" cap="rnd">
              <a:solidFill>
                <a:schemeClr val="accent2"/>
              </a:solidFill>
              <a:round/>
            </a:ln>
            <a:effectLst/>
          </c:spPr>
          <c:marker>
            <c:symbol val="square"/>
            <c:size val="4"/>
            <c:spPr>
              <a:solidFill>
                <a:schemeClr val="bg1"/>
              </a:solidFill>
              <a:ln w="9525">
                <a:solidFill>
                  <a:schemeClr val="accent2"/>
                </a:solidFill>
              </a:ln>
              <a:effectLst/>
            </c:spPr>
          </c:marker>
          <c:dPt>
            <c:idx val="1"/>
            <c:marker>
              <c:symbol val="square"/>
              <c:size val="2"/>
              <c:spPr>
                <a:solidFill>
                  <a:schemeClr val="bg1"/>
                </a:solidFill>
                <a:ln w="9525">
                  <a:solidFill>
                    <a:schemeClr val="accent2"/>
                  </a:solidFill>
                </a:ln>
                <a:effectLst/>
              </c:spPr>
            </c:marker>
            <c:bubble3D val="0"/>
            <c:extLst>
              <c:ext xmlns:c16="http://schemas.microsoft.com/office/drawing/2014/chart" uri="{C3380CC4-5D6E-409C-BE32-E72D297353CC}">
                <c16:uniqueId val="{0000000B-6F55-46BC-A236-A03FE6C813A5}"/>
              </c:ext>
            </c:extLst>
          </c:dPt>
          <c:xVal>
            <c:numRef>
              <c:f>KPoWscalingPresentation!$C$25:$C$28</c:f>
              <c:numCache>
                <c:formatCode>General</c:formatCode>
                <c:ptCount val="4"/>
                <c:pt idx="0">
                  <c:v>2.2599999999999998</c:v>
                </c:pt>
                <c:pt idx="1">
                  <c:v>3.39</c:v>
                </c:pt>
                <c:pt idx="2" formatCode="0.0">
                  <c:v>5.09</c:v>
                </c:pt>
                <c:pt idx="3">
                  <c:v>7.07</c:v>
                </c:pt>
              </c:numCache>
            </c:numRef>
          </c:xVal>
          <c:yVal>
            <c:numRef>
              <c:f>KPoWscalingPresentation!$G$25:$G$28</c:f>
              <c:numCache>
                <c:formatCode>General</c:formatCode>
                <c:ptCount val="4"/>
                <c:pt idx="0">
                  <c:v>0.246</c:v>
                </c:pt>
                <c:pt idx="1">
                  <c:v>0.36199999999999999</c:v>
                </c:pt>
                <c:pt idx="2">
                  <c:v>0.51200000000000001</c:v>
                </c:pt>
                <c:pt idx="3">
                  <c:v>0.63100000000000001</c:v>
                </c:pt>
              </c:numCache>
            </c:numRef>
          </c:yVal>
          <c:smooth val="0"/>
          <c:extLst>
            <c:ext xmlns:c16="http://schemas.microsoft.com/office/drawing/2014/chart" uri="{C3380CC4-5D6E-409C-BE32-E72D297353CC}">
              <c16:uniqueId val="{0000000C-6F55-46BC-A236-A03FE6C813A5}"/>
            </c:ext>
          </c:extLst>
        </c:ser>
        <c:ser>
          <c:idx val="5"/>
          <c:order val="8"/>
          <c:tx>
            <c:strRef>
              <c:f>KPoWscalingPresentation!$E$19</c:f>
              <c:strCache>
                <c:ptCount val="1"/>
                <c:pt idx="0">
                  <c:v>HUCWEFT</c:v>
                </c:pt>
              </c:strCache>
            </c:strRef>
          </c:tx>
          <c:spPr>
            <a:ln w="6350" cap="rnd">
              <a:solidFill>
                <a:schemeClr val="accent2"/>
              </a:solidFill>
              <a:round/>
            </a:ln>
            <a:effectLst/>
          </c:spPr>
          <c:marker>
            <c:symbol val="triangle"/>
            <c:size val="4"/>
            <c:spPr>
              <a:solidFill>
                <a:schemeClr val="accent2"/>
              </a:solidFill>
              <a:ln w="15875">
                <a:noFill/>
              </a:ln>
              <a:effectLst/>
            </c:spPr>
          </c:marker>
          <c:xVal>
            <c:numRef>
              <c:f>KPoWscalingPresentation!$C$29:$C$32</c:f>
              <c:numCache>
                <c:formatCode>General</c:formatCode>
                <c:ptCount val="4"/>
                <c:pt idx="0">
                  <c:v>2.12</c:v>
                </c:pt>
                <c:pt idx="1">
                  <c:v>3.39</c:v>
                </c:pt>
                <c:pt idx="2">
                  <c:v>5.8</c:v>
                </c:pt>
                <c:pt idx="3">
                  <c:v>7.07</c:v>
                </c:pt>
              </c:numCache>
            </c:numRef>
          </c:xVal>
          <c:yVal>
            <c:numRef>
              <c:f>KPoWscalingPresentation!$G$29:$G$32</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0D-6F55-46BC-A236-A03FE6C813A5}"/>
            </c:ext>
          </c:extLst>
        </c:ser>
        <c:ser>
          <c:idx val="9"/>
          <c:order val="9"/>
          <c:tx>
            <c:strRef>
              <c:f>KPoWscalingPresentation!$B$51</c:f>
              <c:strCache>
                <c:ptCount val="1"/>
                <c:pt idx="0">
                  <c:v>benchmark WARP</c:v>
                </c:pt>
              </c:strCache>
            </c:strRef>
          </c:tx>
          <c:spPr>
            <a:ln w="25400" cap="rnd">
              <a:noFill/>
              <a:round/>
            </a:ln>
            <a:effectLst/>
          </c:spPr>
          <c:marker>
            <c:symbol val="circle"/>
            <c:size val="5"/>
            <c:spPr>
              <a:solidFill>
                <a:srgbClr val="00B0F0"/>
              </a:solidFill>
              <a:ln w="15875">
                <a:solidFill>
                  <a:srgbClr val="FF0000"/>
                </a:solidFill>
              </a:ln>
              <a:effectLst/>
            </c:spPr>
          </c:marker>
          <c:xVal>
            <c:numRef>
              <c:f>KPoWscalingPresentation!$C$51</c:f>
              <c:numCache>
                <c:formatCode>General</c:formatCode>
                <c:ptCount val="1"/>
                <c:pt idx="0">
                  <c:v>2.4</c:v>
                </c:pt>
              </c:numCache>
            </c:numRef>
          </c:xVal>
          <c:yVal>
            <c:numRef>
              <c:f>KPoWscalingPresentation!$G$51</c:f>
              <c:numCache>
                <c:formatCode>General</c:formatCode>
                <c:ptCount val="1"/>
                <c:pt idx="0">
                  <c:v>0.36199999999999999</c:v>
                </c:pt>
              </c:numCache>
            </c:numRef>
          </c:yVal>
          <c:smooth val="0"/>
          <c:extLst>
            <c:ext xmlns:c16="http://schemas.microsoft.com/office/drawing/2014/chart" uri="{C3380CC4-5D6E-409C-BE32-E72D297353CC}">
              <c16:uniqueId val="{0000000E-6F55-46BC-A236-A03FE6C813A5}"/>
            </c:ext>
          </c:extLst>
        </c:ser>
        <c:ser>
          <c:idx val="10"/>
          <c:order val="10"/>
          <c:tx>
            <c:strRef>
              <c:f>KPoWscalingPresentation!$E$50</c:f>
              <c:strCache>
                <c:ptCount val="1"/>
                <c:pt idx="0">
                  <c:v>HUCWARP</c:v>
                </c:pt>
              </c:strCache>
            </c:strRef>
          </c:tx>
          <c:spPr>
            <a:ln w="6350" cap="rnd">
              <a:solidFill>
                <a:srgbClr val="00B0F0"/>
              </a:solidFill>
              <a:round/>
            </a:ln>
            <a:effectLst/>
          </c:spPr>
          <c:marker>
            <c:symbol val="triangle"/>
            <c:size val="4"/>
            <c:spPr>
              <a:solidFill>
                <a:srgbClr val="00B0F0"/>
              </a:solidFill>
              <a:ln w="9525">
                <a:noFill/>
              </a:ln>
              <a:effectLst/>
            </c:spPr>
          </c:marker>
          <c:dPt>
            <c:idx val="1"/>
            <c:marker>
              <c:symbol val="triangle"/>
              <c:size val="2"/>
              <c:spPr>
                <a:solidFill>
                  <a:srgbClr val="00B0F0"/>
                </a:solidFill>
                <a:ln w="9525">
                  <a:noFill/>
                </a:ln>
                <a:effectLst/>
              </c:spPr>
            </c:marker>
            <c:bubble3D val="0"/>
            <c:extLst>
              <c:ext xmlns:c16="http://schemas.microsoft.com/office/drawing/2014/chart" uri="{C3380CC4-5D6E-409C-BE32-E72D297353CC}">
                <c16:uniqueId val="{0000000F-6F55-46BC-A236-A03FE6C813A5}"/>
              </c:ext>
            </c:extLst>
          </c:dPt>
          <c:xVal>
            <c:numRef>
              <c:f>KPoWscalingPresentation!$C$52:$C$55</c:f>
              <c:numCache>
                <c:formatCode>General</c:formatCode>
                <c:ptCount val="4"/>
                <c:pt idx="0">
                  <c:v>1.5</c:v>
                </c:pt>
                <c:pt idx="1">
                  <c:v>2.4</c:v>
                </c:pt>
                <c:pt idx="2">
                  <c:v>4.0999999999999996</c:v>
                </c:pt>
                <c:pt idx="3">
                  <c:v>5</c:v>
                </c:pt>
              </c:numCache>
            </c:numRef>
          </c:xVal>
          <c:yVal>
            <c:numRef>
              <c:f>KPoWscalingPresentation!$G$52:$G$55</c:f>
              <c:numCache>
                <c:formatCode>General</c:formatCode>
                <c:ptCount val="4"/>
                <c:pt idx="0">
                  <c:v>0.20100000000000001</c:v>
                </c:pt>
                <c:pt idx="1">
                  <c:v>0.36199999999999999</c:v>
                </c:pt>
                <c:pt idx="2">
                  <c:v>0.81399999999999995</c:v>
                </c:pt>
                <c:pt idx="3">
                  <c:v>1.1870000000000001</c:v>
                </c:pt>
              </c:numCache>
            </c:numRef>
          </c:yVal>
          <c:smooth val="0"/>
          <c:extLst>
            <c:ext xmlns:c16="http://schemas.microsoft.com/office/drawing/2014/chart" uri="{C3380CC4-5D6E-409C-BE32-E72D297353CC}">
              <c16:uniqueId val="{00000010-6F55-46BC-A236-A03FE6C813A5}"/>
            </c:ext>
          </c:extLst>
        </c:ser>
        <c:ser>
          <c:idx val="11"/>
          <c:order val="11"/>
          <c:tx>
            <c:strRef>
              <c:f>KPoWscalingPresentation!$D$50</c:f>
              <c:strCache>
                <c:ptCount val="1"/>
                <c:pt idx="0">
                  <c:v>pwarpWARP</c:v>
                </c:pt>
              </c:strCache>
            </c:strRef>
          </c:tx>
          <c:spPr>
            <a:ln w="6350" cap="rnd">
              <a:solidFill>
                <a:srgbClr val="00B0F0"/>
              </a:solidFill>
              <a:round/>
            </a:ln>
            <a:effectLst/>
          </c:spPr>
          <c:marker>
            <c:symbol val="square"/>
            <c:size val="4"/>
            <c:spPr>
              <a:solidFill>
                <a:schemeClr val="bg1"/>
              </a:solidFill>
              <a:ln w="9525">
                <a:solidFill>
                  <a:srgbClr val="00B0F0"/>
                </a:solidFill>
              </a:ln>
              <a:effectLst/>
            </c:spPr>
          </c:marker>
          <c:dPt>
            <c:idx val="1"/>
            <c:marker>
              <c:symbol val="square"/>
              <c:size val="2"/>
              <c:spPr>
                <a:solidFill>
                  <a:schemeClr val="bg1"/>
                </a:solidFill>
                <a:ln w="9525">
                  <a:solidFill>
                    <a:srgbClr val="00B0F0"/>
                  </a:solidFill>
                </a:ln>
                <a:effectLst/>
              </c:spPr>
            </c:marker>
            <c:bubble3D val="0"/>
            <c:extLst>
              <c:ext xmlns:c16="http://schemas.microsoft.com/office/drawing/2014/chart" uri="{C3380CC4-5D6E-409C-BE32-E72D297353CC}">
                <c16:uniqueId val="{00000011-6F55-46BC-A236-A03FE6C813A5}"/>
              </c:ext>
            </c:extLst>
          </c:dPt>
          <c:xVal>
            <c:numRef>
              <c:f>KPoWscalingPresentation!$C$56:$C$59</c:f>
              <c:numCache>
                <c:formatCode>General</c:formatCode>
                <c:ptCount val="4"/>
                <c:pt idx="0" formatCode="0.0">
                  <c:v>1.6</c:v>
                </c:pt>
                <c:pt idx="1">
                  <c:v>2.4</c:v>
                </c:pt>
                <c:pt idx="2">
                  <c:v>3.6</c:v>
                </c:pt>
                <c:pt idx="3">
                  <c:v>5</c:v>
                </c:pt>
              </c:numCache>
            </c:numRef>
          </c:xVal>
          <c:yVal>
            <c:numRef>
              <c:f>KPoWscalingPresentation!$G$56:$G$59</c:f>
              <c:numCache>
                <c:formatCode>General</c:formatCode>
                <c:ptCount val="4"/>
                <c:pt idx="0">
                  <c:v>0.247</c:v>
                </c:pt>
                <c:pt idx="1">
                  <c:v>0.36199999999999999</c:v>
                </c:pt>
                <c:pt idx="2">
                  <c:v>0.51200000000000001</c:v>
                </c:pt>
                <c:pt idx="3">
                  <c:v>0.63100000000000001</c:v>
                </c:pt>
              </c:numCache>
            </c:numRef>
          </c:yVal>
          <c:smooth val="0"/>
          <c:extLst>
            <c:ext xmlns:c16="http://schemas.microsoft.com/office/drawing/2014/chart" uri="{C3380CC4-5D6E-409C-BE32-E72D297353CC}">
              <c16:uniqueId val="{00000012-6F55-46BC-A236-A03FE6C813A5}"/>
            </c:ext>
          </c:extLst>
        </c:ser>
        <c:dLbls>
          <c:showLegendKey val="0"/>
          <c:showVal val="0"/>
          <c:showCatName val="0"/>
          <c:showSerName val="0"/>
          <c:showPercent val="0"/>
          <c:showBubbleSize val="0"/>
        </c:dLbls>
        <c:axId val="772774143"/>
        <c:axId val="772773727"/>
      </c:scatterChart>
      <c:valAx>
        <c:axId val="772774143"/>
        <c:scaling>
          <c:orientation val="minMax"/>
          <c:max val="8"/>
          <c:min val="0"/>
        </c:scaling>
        <c:delete val="0"/>
        <c:axPos val="b"/>
        <c:majorGridlines>
          <c:spPr>
            <a:ln w="6350"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400" b="0" i="1" baseline="0">
                    <a:effectLst/>
                  </a:rPr>
                  <a:t>p</a:t>
                </a:r>
                <a:r>
                  <a:rPr lang="en-GB" sz="1400" b="0" i="1" baseline="-25000">
                    <a:effectLst/>
                  </a:rPr>
                  <a:t>weft</a:t>
                </a:r>
                <a:r>
                  <a:rPr lang="en-GB" sz="1400" b="0" i="0" baseline="0">
                    <a:effectLst/>
                  </a:rPr>
                  <a:t>, cm</a:t>
                </a:r>
                <a:r>
                  <a:rPr lang="en-GB" sz="1400" b="0" i="0" baseline="30000">
                    <a:effectLst/>
                  </a:rPr>
                  <a:t>-1</a:t>
                </a:r>
                <a:endParaRPr lang="en-GB" sz="1400" baseline="30000">
                  <a:effectLst/>
                </a:endParaRPr>
              </a:p>
            </c:rich>
          </c:tx>
          <c:layout>
            <c:manualLayout>
              <c:xMode val="edge"/>
              <c:yMode val="edge"/>
              <c:x val="0.50739193828286178"/>
              <c:y val="0.87868061080922577"/>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GB"/>
            </a:p>
          </c:txPr>
        </c:title>
        <c:numFmt formatCode="General" sourceLinked="1"/>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3727"/>
        <c:crosses val="autoZero"/>
        <c:crossBetween val="midCat"/>
        <c:majorUnit val="2"/>
      </c:valAx>
      <c:valAx>
        <c:axId val="772773727"/>
        <c:scaling>
          <c:orientation val="minMax"/>
          <c:max val="1.25"/>
          <c:min val="0"/>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GB" sz="1400" b="0" i="1" baseline="0">
                    <a:effectLst/>
                  </a:rPr>
                  <a:t>V</a:t>
                </a:r>
                <a:r>
                  <a:rPr lang="en-GB" sz="1400" b="0" i="1" baseline="-25000">
                    <a:effectLst/>
                  </a:rPr>
                  <a:t>weft</a:t>
                </a:r>
                <a:r>
                  <a:rPr lang="en-GB" sz="1400" b="0" i="0" baseline="0">
                    <a:effectLst/>
                  </a:rPr>
                  <a:t>/</a:t>
                </a:r>
                <a:r>
                  <a:rPr lang="en-GB" sz="1400" b="0" i="1" baseline="0">
                    <a:effectLst/>
                  </a:rPr>
                  <a:t>V</a:t>
                </a:r>
                <a:r>
                  <a:rPr lang="en-GB" sz="1400" b="0" i="1" baseline="-25000">
                    <a:effectLst/>
                  </a:rPr>
                  <a:t>warp</a:t>
                </a:r>
                <a:endParaRPr lang="en-GB" sz="1400">
                  <a:effectLst/>
                </a:endParaRPr>
              </a:p>
            </c:rich>
          </c:tx>
          <c:layout>
            <c:manualLayout>
              <c:xMode val="edge"/>
              <c:yMode val="edge"/>
              <c:x val="2.7994959850421372E-2"/>
              <c:y val="0.24836320300450013"/>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GB"/>
            </a:p>
          </c:txPr>
        </c:title>
        <c:numFmt formatCode="0.0" sourceLinked="0"/>
        <c:majorTickMark val="in"/>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72774143"/>
        <c:crosses val="autoZero"/>
        <c:crossBetween val="midCat"/>
        <c:majorUnit val="0.4"/>
      </c:valAx>
      <c:spPr>
        <a:noFill/>
        <a:ln>
          <a:solidFill>
            <a:schemeClr val="bg1">
              <a:lumMod val="50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049927694866619"/>
          <c:y val="5.5452568428946379E-2"/>
          <c:w val="0.68416889107360257"/>
          <c:h val="0.69730308624229864"/>
        </c:manualLayout>
      </c:layout>
      <c:scatterChart>
        <c:scatterStyle val="smoothMarker"/>
        <c:varyColors val="0"/>
        <c:ser>
          <c:idx val="0"/>
          <c:order val="0"/>
          <c:tx>
            <c:v>benchmark</c:v>
          </c:tx>
          <c:spPr>
            <a:ln w="15875" cap="rnd">
              <a:solidFill>
                <a:schemeClr val="tx1"/>
              </a:solidFill>
              <a:round/>
            </a:ln>
            <a:effectLst/>
          </c:spPr>
          <c:marker>
            <c:symbol val="none"/>
          </c:marker>
          <c:xVal>
            <c:numRef>
              <c:f>'sensitivity to Gamma'!$B$16:$B$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C$16:$C$115</c:f>
              <c:numCache>
                <c:formatCode>General</c:formatCode>
                <c:ptCount val="100"/>
                <c:pt idx="0">
                  <c:v>18.87</c:v>
                </c:pt>
                <c:pt idx="1">
                  <c:v>18.77</c:v>
                </c:pt>
                <c:pt idx="2">
                  <c:v>18.68</c:v>
                </c:pt>
                <c:pt idx="3">
                  <c:v>18.59</c:v>
                </c:pt>
                <c:pt idx="4">
                  <c:v>18.510000000000002</c:v>
                </c:pt>
                <c:pt idx="5">
                  <c:v>18.43</c:v>
                </c:pt>
                <c:pt idx="6">
                  <c:v>18.36</c:v>
                </c:pt>
                <c:pt idx="7">
                  <c:v>18.29</c:v>
                </c:pt>
                <c:pt idx="8">
                  <c:v>18.22</c:v>
                </c:pt>
                <c:pt idx="9">
                  <c:v>18.16</c:v>
                </c:pt>
                <c:pt idx="10">
                  <c:v>18.100000000000001</c:v>
                </c:pt>
                <c:pt idx="11">
                  <c:v>18.04</c:v>
                </c:pt>
                <c:pt idx="12">
                  <c:v>17.989999999999998</c:v>
                </c:pt>
                <c:pt idx="13">
                  <c:v>17.93</c:v>
                </c:pt>
                <c:pt idx="14">
                  <c:v>17.89</c:v>
                </c:pt>
                <c:pt idx="15">
                  <c:v>17.84</c:v>
                </c:pt>
                <c:pt idx="16">
                  <c:v>17.8</c:v>
                </c:pt>
                <c:pt idx="17">
                  <c:v>17.760000000000002</c:v>
                </c:pt>
                <c:pt idx="18">
                  <c:v>17.72</c:v>
                </c:pt>
                <c:pt idx="19">
                  <c:v>17.690000000000001</c:v>
                </c:pt>
                <c:pt idx="20">
                  <c:v>17.66</c:v>
                </c:pt>
                <c:pt idx="21">
                  <c:v>17.63</c:v>
                </c:pt>
                <c:pt idx="22">
                  <c:v>17.600000000000001</c:v>
                </c:pt>
                <c:pt idx="23">
                  <c:v>17.57</c:v>
                </c:pt>
                <c:pt idx="24">
                  <c:v>17.55</c:v>
                </c:pt>
                <c:pt idx="25">
                  <c:v>17.53</c:v>
                </c:pt>
                <c:pt idx="26">
                  <c:v>17.510000000000002</c:v>
                </c:pt>
                <c:pt idx="27">
                  <c:v>17.489999999999998</c:v>
                </c:pt>
                <c:pt idx="28">
                  <c:v>17.47</c:v>
                </c:pt>
                <c:pt idx="29">
                  <c:v>17.46</c:v>
                </c:pt>
                <c:pt idx="30">
                  <c:v>17.45</c:v>
                </c:pt>
                <c:pt idx="31">
                  <c:v>17.43</c:v>
                </c:pt>
                <c:pt idx="32">
                  <c:v>17.420000000000002</c:v>
                </c:pt>
                <c:pt idx="33">
                  <c:v>17.420000000000002</c:v>
                </c:pt>
                <c:pt idx="34">
                  <c:v>17.41</c:v>
                </c:pt>
                <c:pt idx="35">
                  <c:v>17.399999999999999</c:v>
                </c:pt>
                <c:pt idx="36">
                  <c:v>17.399999999999999</c:v>
                </c:pt>
                <c:pt idx="37">
                  <c:v>17.399999999999999</c:v>
                </c:pt>
                <c:pt idx="38">
                  <c:v>17.39</c:v>
                </c:pt>
                <c:pt idx="39">
                  <c:v>17.39</c:v>
                </c:pt>
                <c:pt idx="40">
                  <c:v>17.399999999999999</c:v>
                </c:pt>
                <c:pt idx="41">
                  <c:v>17.399999999999999</c:v>
                </c:pt>
                <c:pt idx="42">
                  <c:v>17.399999999999999</c:v>
                </c:pt>
                <c:pt idx="43">
                  <c:v>17.399999999999999</c:v>
                </c:pt>
                <c:pt idx="44">
                  <c:v>17.41</c:v>
                </c:pt>
                <c:pt idx="45">
                  <c:v>17.420000000000002</c:v>
                </c:pt>
                <c:pt idx="46">
                  <c:v>17.420000000000002</c:v>
                </c:pt>
                <c:pt idx="47">
                  <c:v>17.43</c:v>
                </c:pt>
                <c:pt idx="48">
                  <c:v>17.440000000000001</c:v>
                </c:pt>
                <c:pt idx="49">
                  <c:v>17.45</c:v>
                </c:pt>
                <c:pt idx="50">
                  <c:v>17.46</c:v>
                </c:pt>
                <c:pt idx="51">
                  <c:v>17.47</c:v>
                </c:pt>
                <c:pt idx="52">
                  <c:v>17.489999999999998</c:v>
                </c:pt>
                <c:pt idx="53">
                  <c:v>17.5</c:v>
                </c:pt>
                <c:pt idx="54">
                  <c:v>17.510000000000002</c:v>
                </c:pt>
                <c:pt idx="55">
                  <c:v>17.53</c:v>
                </c:pt>
                <c:pt idx="56">
                  <c:v>17.55</c:v>
                </c:pt>
                <c:pt idx="57">
                  <c:v>17.559999999999999</c:v>
                </c:pt>
                <c:pt idx="58">
                  <c:v>17.579999999999998</c:v>
                </c:pt>
                <c:pt idx="59">
                  <c:v>17.600000000000001</c:v>
                </c:pt>
                <c:pt idx="60">
                  <c:v>17.62</c:v>
                </c:pt>
                <c:pt idx="61">
                  <c:v>17.64</c:v>
                </c:pt>
                <c:pt idx="62">
                  <c:v>17.66</c:v>
                </c:pt>
                <c:pt idx="63">
                  <c:v>17.68</c:v>
                </c:pt>
                <c:pt idx="64">
                  <c:v>17.7</c:v>
                </c:pt>
                <c:pt idx="65">
                  <c:v>17.73</c:v>
                </c:pt>
                <c:pt idx="66">
                  <c:v>17.75</c:v>
                </c:pt>
                <c:pt idx="67">
                  <c:v>17.78</c:v>
                </c:pt>
                <c:pt idx="68">
                  <c:v>17.8</c:v>
                </c:pt>
                <c:pt idx="69">
                  <c:v>17.829999999999998</c:v>
                </c:pt>
                <c:pt idx="70">
                  <c:v>17.850000000000001</c:v>
                </c:pt>
                <c:pt idx="71">
                  <c:v>17.88</c:v>
                </c:pt>
                <c:pt idx="72">
                  <c:v>17.91</c:v>
                </c:pt>
                <c:pt idx="73">
                  <c:v>17.940000000000001</c:v>
                </c:pt>
                <c:pt idx="74">
                  <c:v>17.97</c:v>
                </c:pt>
                <c:pt idx="75">
                  <c:v>18</c:v>
                </c:pt>
                <c:pt idx="76">
                  <c:v>18.03</c:v>
                </c:pt>
                <c:pt idx="77">
                  <c:v>18.059999999999999</c:v>
                </c:pt>
                <c:pt idx="78">
                  <c:v>18.09</c:v>
                </c:pt>
                <c:pt idx="79">
                  <c:v>18.13</c:v>
                </c:pt>
                <c:pt idx="80">
                  <c:v>18.16</c:v>
                </c:pt>
                <c:pt idx="81">
                  <c:v>18.190000000000001</c:v>
                </c:pt>
                <c:pt idx="82">
                  <c:v>18.23</c:v>
                </c:pt>
                <c:pt idx="83">
                  <c:v>18.27</c:v>
                </c:pt>
                <c:pt idx="84">
                  <c:v>18.3</c:v>
                </c:pt>
                <c:pt idx="85">
                  <c:v>18.34</c:v>
                </c:pt>
                <c:pt idx="86">
                  <c:v>18.38</c:v>
                </c:pt>
                <c:pt idx="87">
                  <c:v>18.420000000000002</c:v>
                </c:pt>
                <c:pt idx="88">
                  <c:v>18.45</c:v>
                </c:pt>
                <c:pt idx="89">
                  <c:v>18.489999999999998</c:v>
                </c:pt>
                <c:pt idx="90">
                  <c:v>18.53</c:v>
                </c:pt>
                <c:pt idx="91">
                  <c:v>18.579999999999998</c:v>
                </c:pt>
                <c:pt idx="92">
                  <c:v>18.62</c:v>
                </c:pt>
                <c:pt idx="93">
                  <c:v>18.66</c:v>
                </c:pt>
                <c:pt idx="94">
                  <c:v>18.7</c:v>
                </c:pt>
                <c:pt idx="95">
                  <c:v>18.75</c:v>
                </c:pt>
                <c:pt idx="96">
                  <c:v>18.79</c:v>
                </c:pt>
                <c:pt idx="97">
                  <c:v>18.84</c:v>
                </c:pt>
                <c:pt idx="98">
                  <c:v>18.89</c:v>
                </c:pt>
                <c:pt idx="99">
                  <c:v>18.93</c:v>
                </c:pt>
              </c:numCache>
            </c:numRef>
          </c:yVal>
          <c:smooth val="1"/>
          <c:extLst>
            <c:ext xmlns:c16="http://schemas.microsoft.com/office/drawing/2014/chart" uri="{C3380CC4-5D6E-409C-BE32-E72D297353CC}">
              <c16:uniqueId val="{00000000-F3FC-4494-9E73-9B518353D91A}"/>
            </c:ext>
          </c:extLst>
        </c:ser>
        <c:ser>
          <c:idx val="1"/>
          <c:order val="1"/>
          <c:tx>
            <c:v>large ratio</c:v>
          </c:tx>
          <c:spPr>
            <a:ln w="15875" cap="rnd">
              <a:solidFill>
                <a:schemeClr val="tx1"/>
              </a:solidFill>
              <a:prstDash val="sysDash"/>
              <a:round/>
            </a:ln>
            <a:effectLst/>
          </c:spPr>
          <c:marker>
            <c:symbol val="none"/>
          </c:marker>
          <c:xVal>
            <c:numRef>
              <c:f>'sensitivity to Gamma'!$N$16:$N$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O$16:$O$115</c:f>
              <c:numCache>
                <c:formatCode>General</c:formatCode>
                <c:ptCount val="100"/>
                <c:pt idx="0">
                  <c:v>45.75</c:v>
                </c:pt>
                <c:pt idx="1">
                  <c:v>45.44</c:v>
                </c:pt>
                <c:pt idx="2">
                  <c:v>45.14</c:v>
                </c:pt>
                <c:pt idx="3">
                  <c:v>44.86</c:v>
                </c:pt>
                <c:pt idx="4">
                  <c:v>44.6</c:v>
                </c:pt>
                <c:pt idx="5">
                  <c:v>44.36</c:v>
                </c:pt>
                <c:pt idx="6">
                  <c:v>44.13</c:v>
                </c:pt>
                <c:pt idx="7">
                  <c:v>43.92</c:v>
                </c:pt>
                <c:pt idx="8">
                  <c:v>43.72</c:v>
                </c:pt>
                <c:pt idx="9">
                  <c:v>43.54</c:v>
                </c:pt>
                <c:pt idx="10">
                  <c:v>43.36</c:v>
                </c:pt>
                <c:pt idx="11">
                  <c:v>43.2</c:v>
                </c:pt>
                <c:pt idx="12">
                  <c:v>43.05</c:v>
                </c:pt>
                <c:pt idx="13">
                  <c:v>42.92</c:v>
                </c:pt>
                <c:pt idx="14">
                  <c:v>42.79</c:v>
                </c:pt>
                <c:pt idx="15">
                  <c:v>42.67</c:v>
                </c:pt>
                <c:pt idx="16">
                  <c:v>42.56</c:v>
                </c:pt>
                <c:pt idx="17">
                  <c:v>42.47</c:v>
                </c:pt>
                <c:pt idx="18">
                  <c:v>42.38</c:v>
                </c:pt>
                <c:pt idx="19">
                  <c:v>42.29</c:v>
                </c:pt>
                <c:pt idx="20">
                  <c:v>42.22</c:v>
                </c:pt>
                <c:pt idx="21">
                  <c:v>42.15</c:v>
                </c:pt>
                <c:pt idx="22">
                  <c:v>42.1</c:v>
                </c:pt>
                <c:pt idx="23">
                  <c:v>42.04</c:v>
                </c:pt>
                <c:pt idx="24">
                  <c:v>42</c:v>
                </c:pt>
                <c:pt idx="25">
                  <c:v>41.96</c:v>
                </c:pt>
                <c:pt idx="26">
                  <c:v>41.93</c:v>
                </c:pt>
                <c:pt idx="27">
                  <c:v>41.9</c:v>
                </c:pt>
                <c:pt idx="28">
                  <c:v>41.88</c:v>
                </c:pt>
                <c:pt idx="29">
                  <c:v>41.87</c:v>
                </c:pt>
                <c:pt idx="30">
                  <c:v>41.86</c:v>
                </c:pt>
                <c:pt idx="31">
                  <c:v>41.86</c:v>
                </c:pt>
                <c:pt idx="32">
                  <c:v>41.86</c:v>
                </c:pt>
                <c:pt idx="33">
                  <c:v>41.86</c:v>
                </c:pt>
                <c:pt idx="34">
                  <c:v>41.87</c:v>
                </c:pt>
                <c:pt idx="35">
                  <c:v>41.89</c:v>
                </c:pt>
                <c:pt idx="36">
                  <c:v>41.91</c:v>
                </c:pt>
                <c:pt idx="37">
                  <c:v>41.93</c:v>
                </c:pt>
                <c:pt idx="38">
                  <c:v>41.96</c:v>
                </c:pt>
                <c:pt idx="39">
                  <c:v>42</c:v>
                </c:pt>
                <c:pt idx="40">
                  <c:v>42.03</c:v>
                </c:pt>
                <c:pt idx="41">
                  <c:v>42.07</c:v>
                </c:pt>
                <c:pt idx="42">
                  <c:v>42.12</c:v>
                </c:pt>
                <c:pt idx="43">
                  <c:v>42.17</c:v>
                </c:pt>
                <c:pt idx="44">
                  <c:v>42.22</c:v>
                </c:pt>
                <c:pt idx="45">
                  <c:v>42.27</c:v>
                </c:pt>
                <c:pt idx="46">
                  <c:v>42.33</c:v>
                </c:pt>
                <c:pt idx="47">
                  <c:v>42.4</c:v>
                </c:pt>
                <c:pt idx="48">
                  <c:v>42.46</c:v>
                </c:pt>
                <c:pt idx="49">
                  <c:v>42.53</c:v>
                </c:pt>
                <c:pt idx="50">
                  <c:v>42.61</c:v>
                </c:pt>
                <c:pt idx="51">
                  <c:v>42.68</c:v>
                </c:pt>
                <c:pt idx="52">
                  <c:v>42.76</c:v>
                </c:pt>
                <c:pt idx="53">
                  <c:v>42.84</c:v>
                </c:pt>
                <c:pt idx="54">
                  <c:v>42.93</c:v>
                </c:pt>
                <c:pt idx="55">
                  <c:v>43.02</c:v>
                </c:pt>
                <c:pt idx="56">
                  <c:v>43.11</c:v>
                </c:pt>
                <c:pt idx="57">
                  <c:v>43.21</c:v>
                </c:pt>
                <c:pt idx="58">
                  <c:v>43.31</c:v>
                </c:pt>
                <c:pt idx="59">
                  <c:v>43.41</c:v>
                </c:pt>
                <c:pt idx="60">
                  <c:v>43.51</c:v>
                </c:pt>
                <c:pt idx="61">
                  <c:v>43.62</c:v>
                </c:pt>
                <c:pt idx="62">
                  <c:v>43.73</c:v>
                </c:pt>
                <c:pt idx="63">
                  <c:v>43.85</c:v>
                </c:pt>
                <c:pt idx="64">
                  <c:v>43.96</c:v>
                </c:pt>
                <c:pt idx="65">
                  <c:v>44.08</c:v>
                </c:pt>
                <c:pt idx="66">
                  <c:v>44.21</c:v>
                </c:pt>
                <c:pt idx="67">
                  <c:v>44.33</c:v>
                </c:pt>
                <c:pt idx="68">
                  <c:v>44.46</c:v>
                </c:pt>
                <c:pt idx="69">
                  <c:v>44.59</c:v>
                </c:pt>
                <c:pt idx="70">
                  <c:v>44.73</c:v>
                </c:pt>
                <c:pt idx="71">
                  <c:v>44.87</c:v>
                </c:pt>
                <c:pt idx="72">
                  <c:v>45.01</c:v>
                </c:pt>
                <c:pt idx="73">
                  <c:v>45.15</c:v>
                </c:pt>
                <c:pt idx="74">
                  <c:v>45.3</c:v>
                </c:pt>
                <c:pt idx="75">
                  <c:v>45.45</c:v>
                </c:pt>
                <c:pt idx="76">
                  <c:v>45.6</c:v>
                </c:pt>
                <c:pt idx="77">
                  <c:v>45.76</c:v>
                </c:pt>
                <c:pt idx="78">
                  <c:v>45.92</c:v>
                </c:pt>
                <c:pt idx="79">
                  <c:v>46.09</c:v>
                </c:pt>
                <c:pt idx="80">
                  <c:v>46.25</c:v>
                </c:pt>
                <c:pt idx="81">
                  <c:v>46.42</c:v>
                </c:pt>
                <c:pt idx="82">
                  <c:v>46.6</c:v>
                </c:pt>
                <c:pt idx="83">
                  <c:v>46.77</c:v>
                </c:pt>
                <c:pt idx="84">
                  <c:v>46.95</c:v>
                </c:pt>
                <c:pt idx="85">
                  <c:v>47.13</c:v>
                </c:pt>
                <c:pt idx="86">
                  <c:v>47.32</c:v>
                </c:pt>
                <c:pt idx="87">
                  <c:v>47.51</c:v>
                </c:pt>
                <c:pt idx="88">
                  <c:v>47.71</c:v>
                </c:pt>
                <c:pt idx="89">
                  <c:v>47.9</c:v>
                </c:pt>
                <c:pt idx="90">
                  <c:v>48.1</c:v>
                </c:pt>
                <c:pt idx="91">
                  <c:v>48.31</c:v>
                </c:pt>
                <c:pt idx="92">
                  <c:v>48.52</c:v>
                </c:pt>
                <c:pt idx="93">
                  <c:v>48.73</c:v>
                </c:pt>
                <c:pt idx="94">
                  <c:v>48.95</c:v>
                </c:pt>
                <c:pt idx="95">
                  <c:v>49.16</c:v>
                </c:pt>
                <c:pt idx="96">
                  <c:v>49.39</c:v>
                </c:pt>
                <c:pt idx="97">
                  <c:v>49.62</c:v>
                </c:pt>
                <c:pt idx="98">
                  <c:v>49.85</c:v>
                </c:pt>
                <c:pt idx="99">
                  <c:v>50.08</c:v>
                </c:pt>
              </c:numCache>
            </c:numRef>
          </c:yVal>
          <c:smooth val="1"/>
          <c:extLst>
            <c:ext xmlns:c16="http://schemas.microsoft.com/office/drawing/2014/chart" uri="{C3380CC4-5D6E-409C-BE32-E72D297353CC}">
              <c16:uniqueId val="{00000001-F3FC-4494-9E73-9B518353D91A}"/>
            </c:ext>
          </c:extLst>
        </c:ser>
        <c:ser>
          <c:idx val="2"/>
          <c:order val="2"/>
          <c:tx>
            <c:v>angle 9o71</c:v>
          </c:tx>
          <c:spPr>
            <a:ln w="19050" cap="rnd">
              <a:solidFill>
                <a:schemeClr val="tx1"/>
              </a:solidFill>
              <a:prstDash val="lgDash"/>
              <a:round/>
            </a:ln>
            <a:effectLst/>
          </c:spPr>
          <c:marker>
            <c:symbol val="none"/>
          </c:marker>
          <c:xVal>
            <c:numRef>
              <c:f>'sensitivity to Gamma'!$T$15:$T$114</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U$15:$U$114</c:f>
              <c:numCache>
                <c:formatCode>General</c:formatCode>
                <c:ptCount val="100"/>
                <c:pt idx="0">
                  <c:v>10.4</c:v>
                </c:pt>
                <c:pt idx="1">
                  <c:v>10.36</c:v>
                </c:pt>
                <c:pt idx="2">
                  <c:v>10.32</c:v>
                </c:pt>
                <c:pt idx="3">
                  <c:v>10.28</c:v>
                </c:pt>
                <c:pt idx="4">
                  <c:v>10.24</c:v>
                </c:pt>
                <c:pt idx="5">
                  <c:v>10.210000000000001</c:v>
                </c:pt>
                <c:pt idx="6">
                  <c:v>10.17</c:v>
                </c:pt>
                <c:pt idx="7">
                  <c:v>10.14</c:v>
                </c:pt>
                <c:pt idx="8">
                  <c:v>10.11</c:v>
                </c:pt>
                <c:pt idx="9">
                  <c:v>10.08</c:v>
                </c:pt>
                <c:pt idx="10">
                  <c:v>10.050000000000001</c:v>
                </c:pt>
                <c:pt idx="11">
                  <c:v>10.029999999999999</c:v>
                </c:pt>
                <c:pt idx="12">
                  <c:v>10</c:v>
                </c:pt>
                <c:pt idx="13">
                  <c:v>9.98</c:v>
                </c:pt>
                <c:pt idx="14">
                  <c:v>9.9499999999999993</c:v>
                </c:pt>
                <c:pt idx="15">
                  <c:v>9.93</c:v>
                </c:pt>
                <c:pt idx="16">
                  <c:v>9.91</c:v>
                </c:pt>
                <c:pt idx="17">
                  <c:v>9.89</c:v>
                </c:pt>
                <c:pt idx="18">
                  <c:v>9.8699999999999992</c:v>
                </c:pt>
                <c:pt idx="19">
                  <c:v>9.85</c:v>
                </c:pt>
                <c:pt idx="20">
                  <c:v>9.84</c:v>
                </c:pt>
                <c:pt idx="21">
                  <c:v>9.82</c:v>
                </c:pt>
                <c:pt idx="22">
                  <c:v>9.8000000000000007</c:v>
                </c:pt>
                <c:pt idx="23">
                  <c:v>9.7899999999999991</c:v>
                </c:pt>
                <c:pt idx="24">
                  <c:v>9.7799999999999994</c:v>
                </c:pt>
                <c:pt idx="25">
                  <c:v>9.76</c:v>
                </c:pt>
                <c:pt idx="26">
                  <c:v>9.75</c:v>
                </c:pt>
                <c:pt idx="27">
                  <c:v>9.74</c:v>
                </c:pt>
                <c:pt idx="28">
                  <c:v>9.73</c:v>
                </c:pt>
                <c:pt idx="29">
                  <c:v>9.7200000000000006</c:v>
                </c:pt>
                <c:pt idx="30">
                  <c:v>9.7200000000000006</c:v>
                </c:pt>
                <c:pt idx="31">
                  <c:v>9.7100000000000009</c:v>
                </c:pt>
                <c:pt idx="32">
                  <c:v>9.6999999999999993</c:v>
                </c:pt>
                <c:pt idx="33">
                  <c:v>9.69</c:v>
                </c:pt>
                <c:pt idx="34">
                  <c:v>9.69</c:v>
                </c:pt>
                <c:pt idx="35">
                  <c:v>9.68</c:v>
                </c:pt>
                <c:pt idx="36">
                  <c:v>9.68</c:v>
                </c:pt>
                <c:pt idx="37">
                  <c:v>9.67</c:v>
                </c:pt>
                <c:pt idx="38">
                  <c:v>9.67</c:v>
                </c:pt>
                <c:pt idx="39">
                  <c:v>9.67</c:v>
                </c:pt>
                <c:pt idx="40">
                  <c:v>9.67</c:v>
                </c:pt>
                <c:pt idx="41">
                  <c:v>9.66</c:v>
                </c:pt>
                <c:pt idx="42">
                  <c:v>9.66</c:v>
                </c:pt>
                <c:pt idx="43">
                  <c:v>9.66</c:v>
                </c:pt>
                <c:pt idx="44">
                  <c:v>9.66</c:v>
                </c:pt>
                <c:pt idx="45">
                  <c:v>9.66</c:v>
                </c:pt>
                <c:pt idx="46">
                  <c:v>9.66</c:v>
                </c:pt>
                <c:pt idx="47">
                  <c:v>9.67</c:v>
                </c:pt>
                <c:pt idx="48">
                  <c:v>9.67</c:v>
                </c:pt>
                <c:pt idx="49">
                  <c:v>9.67</c:v>
                </c:pt>
                <c:pt idx="50">
                  <c:v>9.67</c:v>
                </c:pt>
                <c:pt idx="51">
                  <c:v>9.67</c:v>
                </c:pt>
                <c:pt idx="52">
                  <c:v>9.68</c:v>
                </c:pt>
                <c:pt idx="53">
                  <c:v>9.68</c:v>
                </c:pt>
                <c:pt idx="54">
                  <c:v>9.69</c:v>
                </c:pt>
                <c:pt idx="55">
                  <c:v>9.69</c:v>
                </c:pt>
                <c:pt idx="56">
                  <c:v>9.69</c:v>
                </c:pt>
                <c:pt idx="57">
                  <c:v>9.6999999999999993</c:v>
                </c:pt>
                <c:pt idx="58">
                  <c:v>9.7100000000000009</c:v>
                </c:pt>
                <c:pt idx="59">
                  <c:v>9.7100000000000009</c:v>
                </c:pt>
                <c:pt idx="60">
                  <c:v>9.7200000000000006</c:v>
                </c:pt>
                <c:pt idx="61">
                  <c:v>9.7200000000000006</c:v>
                </c:pt>
                <c:pt idx="62">
                  <c:v>9.73</c:v>
                </c:pt>
                <c:pt idx="63">
                  <c:v>9.74</c:v>
                </c:pt>
                <c:pt idx="64">
                  <c:v>9.75</c:v>
                </c:pt>
                <c:pt idx="65">
                  <c:v>9.75</c:v>
                </c:pt>
                <c:pt idx="66">
                  <c:v>9.76</c:v>
                </c:pt>
                <c:pt idx="67">
                  <c:v>9.77</c:v>
                </c:pt>
                <c:pt idx="68">
                  <c:v>9.7799999999999994</c:v>
                </c:pt>
                <c:pt idx="69">
                  <c:v>9.7899999999999991</c:v>
                </c:pt>
                <c:pt idx="70">
                  <c:v>9.8000000000000007</c:v>
                </c:pt>
                <c:pt idx="71">
                  <c:v>9.81</c:v>
                </c:pt>
                <c:pt idx="72">
                  <c:v>9.82</c:v>
                </c:pt>
                <c:pt idx="73">
                  <c:v>9.83</c:v>
                </c:pt>
                <c:pt idx="74">
                  <c:v>9.84</c:v>
                </c:pt>
                <c:pt idx="75">
                  <c:v>9.85</c:v>
                </c:pt>
                <c:pt idx="76">
                  <c:v>9.86</c:v>
                </c:pt>
                <c:pt idx="77">
                  <c:v>9.8699999999999992</c:v>
                </c:pt>
                <c:pt idx="78">
                  <c:v>9.89</c:v>
                </c:pt>
                <c:pt idx="79">
                  <c:v>9.9</c:v>
                </c:pt>
                <c:pt idx="80">
                  <c:v>9.91</c:v>
                </c:pt>
                <c:pt idx="81">
                  <c:v>9.92</c:v>
                </c:pt>
                <c:pt idx="82">
                  <c:v>9.94</c:v>
                </c:pt>
                <c:pt idx="83">
                  <c:v>9.9499999999999993</c:v>
                </c:pt>
                <c:pt idx="84">
                  <c:v>9.9600000000000009</c:v>
                </c:pt>
                <c:pt idx="85">
                  <c:v>9.98</c:v>
                </c:pt>
                <c:pt idx="86">
                  <c:v>9.99</c:v>
                </c:pt>
                <c:pt idx="87">
                  <c:v>10</c:v>
                </c:pt>
                <c:pt idx="88">
                  <c:v>10.02</c:v>
                </c:pt>
                <c:pt idx="89">
                  <c:v>10.029999999999999</c:v>
                </c:pt>
                <c:pt idx="90">
                  <c:v>10.050000000000001</c:v>
                </c:pt>
                <c:pt idx="91">
                  <c:v>10.06</c:v>
                </c:pt>
                <c:pt idx="92">
                  <c:v>10.08</c:v>
                </c:pt>
                <c:pt idx="93">
                  <c:v>10.1</c:v>
                </c:pt>
                <c:pt idx="94">
                  <c:v>10.11</c:v>
                </c:pt>
                <c:pt idx="95">
                  <c:v>10.130000000000001</c:v>
                </c:pt>
                <c:pt idx="96">
                  <c:v>10.15</c:v>
                </c:pt>
                <c:pt idx="97">
                  <c:v>10.16</c:v>
                </c:pt>
                <c:pt idx="98">
                  <c:v>10.18</c:v>
                </c:pt>
                <c:pt idx="99">
                  <c:v>10.199999999999999</c:v>
                </c:pt>
              </c:numCache>
            </c:numRef>
          </c:yVal>
          <c:smooth val="1"/>
          <c:extLst>
            <c:ext xmlns:c16="http://schemas.microsoft.com/office/drawing/2014/chart" uri="{C3380CC4-5D6E-409C-BE32-E72D297353CC}">
              <c16:uniqueId val="{00000002-F3FC-4494-9E73-9B518353D91A}"/>
            </c:ext>
          </c:extLst>
        </c:ser>
        <c:dLbls>
          <c:showLegendKey val="0"/>
          <c:showVal val="0"/>
          <c:showCatName val="0"/>
          <c:showSerName val="0"/>
          <c:showPercent val="0"/>
          <c:showBubbleSize val="0"/>
        </c:dLbls>
        <c:axId val="1739431456"/>
        <c:axId val="1739431936"/>
      </c:scatterChart>
      <c:valAx>
        <c:axId val="173943145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sym typeface="Symbol" panose="05050102010706020507" pitchFamily="18" charset="2"/>
                  </a:rPr>
                  <a:t></a:t>
                </a:r>
                <a:r>
                  <a:rPr lang="en-GB" sz="1200" b="0" i="1" u="none" strike="noStrike" kern="1200" baseline="-25000">
                    <a:solidFill>
                      <a:sysClr val="windowText" lastClr="000000">
                        <a:lumMod val="65000"/>
                        <a:lumOff val="35000"/>
                      </a:sysClr>
                    </a:solidFill>
                    <a:latin typeface="Times New Roman" panose="02020603050405020304" pitchFamily="18" charset="0"/>
                    <a:cs typeface="Times New Roman" panose="02020603050405020304" pitchFamily="18" charset="0"/>
                    <a:sym typeface="Symbol" panose="05050102010706020507" pitchFamily="18" charset="2"/>
                  </a:rPr>
                  <a:t>weft</a:t>
                </a:r>
                <a:endParaRPr lang="en-GB" sz="1200" b="0" i="1" u="none" strike="noStrike" kern="1200" baseline="-2500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GB"/>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936"/>
        <c:crosses val="autoZero"/>
        <c:crossBetween val="midCat"/>
        <c:majorUnit val="0.5"/>
      </c:valAx>
      <c:valAx>
        <c:axId val="1739431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l-GR" sz="1200" b="0" i="1"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ϑ</a:t>
                </a:r>
                <a:r>
                  <a:rPr lang="en-GB" sz="12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456"/>
        <c:crosses val="autoZero"/>
        <c:crossBetween val="midCat"/>
        <c:majorUnit val="20"/>
      </c:valAx>
      <c:spPr>
        <a:noFill/>
        <a:ln>
          <a:solidFill>
            <a:schemeClr val="tx1">
              <a:lumMod val="65000"/>
              <a:lumOff val="35000"/>
            </a:schemeClr>
          </a:solidFill>
        </a:ln>
        <a:effectLst/>
      </c:spPr>
    </c:plotArea>
    <c:plotVisOnly val="1"/>
    <c:dispBlanksAs val="gap"/>
    <c:showDLblsOverMax val="0"/>
    <c:extLst/>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4443897717569261"/>
          <c:y val="4.1225349154165182E-2"/>
          <c:w val="0.59579291055019601"/>
          <c:h val="0.71198481337286401"/>
        </c:manualLayout>
      </c:layout>
      <c:scatterChart>
        <c:scatterStyle val="smoothMarker"/>
        <c:varyColors val="0"/>
        <c:ser>
          <c:idx val="0"/>
          <c:order val="0"/>
          <c:tx>
            <c:v>benchmark</c:v>
          </c:tx>
          <c:spPr>
            <a:ln w="15875" cap="rnd">
              <a:solidFill>
                <a:schemeClr val="tx1"/>
              </a:solidFill>
              <a:round/>
            </a:ln>
            <a:effectLst/>
          </c:spPr>
          <c:marker>
            <c:symbol val="none"/>
          </c:marker>
          <c:xVal>
            <c:numRef>
              <c:f>'sensitivity to Gamma'!$B$16:$B$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D$16:$D$115</c:f>
              <c:numCache>
                <c:formatCode>General</c:formatCode>
                <c:ptCount val="100"/>
                <c:pt idx="0">
                  <c:v>0.36</c:v>
                </c:pt>
                <c:pt idx="1">
                  <c:v>0.36</c:v>
                </c:pt>
                <c:pt idx="2">
                  <c:v>0.36</c:v>
                </c:pt>
                <c:pt idx="3">
                  <c:v>0.36</c:v>
                </c:pt>
                <c:pt idx="4">
                  <c:v>0.36099999999999999</c:v>
                </c:pt>
                <c:pt idx="5">
                  <c:v>0.36099999999999999</c:v>
                </c:pt>
                <c:pt idx="6">
                  <c:v>0.36099999999999999</c:v>
                </c:pt>
                <c:pt idx="7">
                  <c:v>0.36099999999999999</c:v>
                </c:pt>
                <c:pt idx="8">
                  <c:v>0.36099999999999999</c:v>
                </c:pt>
                <c:pt idx="9">
                  <c:v>0.36099999999999999</c:v>
                </c:pt>
                <c:pt idx="10">
                  <c:v>0.36099999999999999</c:v>
                </c:pt>
                <c:pt idx="11">
                  <c:v>0.36099999999999999</c:v>
                </c:pt>
                <c:pt idx="12">
                  <c:v>0.36099999999999999</c:v>
                </c:pt>
                <c:pt idx="13">
                  <c:v>0.36099999999999999</c:v>
                </c:pt>
                <c:pt idx="14">
                  <c:v>0.36099999999999999</c:v>
                </c:pt>
                <c:pt idx="15">
                  <c:v>0.36099999999999999</c:v>
                </c:pt>
                <c:pt idx="16">
                  <c:v>0.36099999999999999</c:v>
                </c:pt>
                <c:pt idx="17">
                  <c:v>0.36099999999999999</c:v>
                </c:pt>
                <c:pt idx="18">
                  <c:v>0.36099999999999999</c:v>
                </c:pt>
                <c:pt idx="19">
                  <c:v>0.36099999999999999</c:v>
                </c:pt>
                <c:pt idx="20">
                  <c:v>0.36099999999999999</c:v>
                </c:pt>
                <c:pt idx="21">
                  <c:v>0.36099999999999999</c:v>
                </c:pt>
                <c:pt idx="22">
                  <c:v>0.36099999999999999</c:v>
                </c:pt>
                <c:pt idx="23">
                  <c:v>0.36099999999999999</c:v>
                </c:pt>
                <c:pt idx="24">
                  <c:v>0.36099999999999999</c:v>
                </c:pt>
                <c:pt idx="25">
                  <c:v>0.36099999999999999</c:v>
                </c:pt>
                <c:pt idx="26">
                  <c:v>0.36099999999999999</c:v>
                </c:pt>
                <c:pt idx="27">
                  <c:v>0.36099999999999999</c:v>
                </c:pt>
                <c:pt idx="28">
                  <c:v>0.36099999999999999</c:v>
                </c:pt>
                <c:pt idx="29">
                  <c:v>0.36099999999999999</c:v>
                </c:pt>
                <c:pt idx="30">
                  <c:v>0.36099999999999999</c:v>
                </c:pt>
                <c:pt idx="31">
                  <c:v>0.36099999999999999</c:v>
                </c:pt>
                <c:pt idx="32">
                  <c:v>0.36099999999999999</c:v>
                </c:pt>
                <c:pt idx="33">
                  <c:v>0.36099999999999999</c:v>
                </c:pt>
                <c:pt idx="34">
                  <c:v>0.36199999999999999</c:v>
                </c:pt>
                <c:pt idx="35">
                  <c:v>0.36199999999999999</c:v>
                </c:pt>
                <c:pt idx="36">
                  <c:v>0.36199999999999999</c:v>
                </c:pt>
                <c:pt idx="37">
                  <c:v>0.36199999999999999</c:v>
                </c:pt>
                <c:pt idx="38">
                  <c:v>0.36199999999999999</c:v>
                </c:pt>
                <c:pt idx="39">
                  <c:v>0.36199999999999999</c:v>
                </c:pt>
                <c:pt idx="40">
                  <c:v>0.36199999999999999</c:v>
                </c:pt>
                <c:pt idx="41">
                  <c:v>0.36199999999999999</c:v>
                </c:pt>
                <c:pt idx="42">
                  <c:v>0.36199999999999999</c:v>
                </c:pt>
                <c:pt idx="43">
                  <c:v>0.36199999999999999</c:v>
                </c:pt>
                <c:pt idx="44">
                  <c:v>0.36199999999999999</c:v>
                </c:pt>
                <c:pt idx="45">
                  <c:v>0.36199999999999999</c:v>
                </c:pt>
                <c:pt idx="46">
                  <c:v>0.36199999999999999</c:v>
                </c:pt>
                <c:pt idx="47">
                  <c:v>0.36199999999999999</c:v>
                </c:pt>
                <c:pt idx="48">
                  <c:v>0.36199999999999999</c:v>
                </c:pt>
                <c:pt idx="49">
                  <c:v>0.36199999999999999</c:v>
                </c:pt>
                <c:pt idx="50">
                  <c:v>0.36199999999999999</c:v>
                </c:pt>
                <c:pt idx="51">
                  <c:v>0.36199999999999999</c:v>
                </c:pt>
                <c:pt idx="52">
                  <c:v>0.36199999999999999</c:v>
                </c:pt>
                <c:pt idx="53">
                  <c:v>0.36199999999999999</c:v>
                </c:pt>
                <c:pt idx="54">
                  <c:v>0.36199999999999999</c:v>
                </c:pt>
                <c:pt idx="55">
                  <c:v>0.36199999999999999</c:v>
                </c:pt>
                <c:pt idx="56">
                  <c:v>0.36199999999999999</c:v>
                </c:pt>
                <c:pt idx="57">
                  <c:v>0.36199999999999999</c:v>
                </c:pt>
                <c:pt idx="58">
                  <c:v>0.36199999999999999</c:v>
                </c:pt>
                <c:pt idx="59">
                  <c:v>0.36199999999999999</c:v>
                </c:pt>
                <c:pt idx="60">
                  <c:v>0.36199999999999999</c:v>
                </c:pt>
                <c:pt idx="61">
                  <c:v>0.36199999999999999</c:v>
                </c:pt>
                <c:pt idx="62">
                  <c:v>0.36199999999999999</c:v>
                </c:pt>
                <c:pt idx="63">
                  <c:v>0.36199999999999999</c:v>
                </c:pt>
                <c:pt idx="64">
                  <c:v>0.36199999999999999</c:v>
                </c:pt>
                <c:pt idx="65">
                  <c:v>0.36199999999999999</c:v>
                </c:pt>
                <c:pt idx="66">
                  <c:v>0.36199999999999999</c:v>
                </c:pt>
                <c:pt idx="67">
                  <c:v>0.36199999999999999</c:v>
                </c:pt>
                <c:pt idx="68">
                  <c:v>0.36199999999999999</c:v>
                </c:pt>
                <c:pt idx="69">
                  <c:v>0.36199999999999999</c:v>
                </c:pt>
                <c:pt idx="70">
                  <c:v>0.36199999999999999</c:v>
                </c:pt>
                <c:pt idx="71">
                  <c:v>0.36199999999999999</c:v>
                </c:pt>
                <c:pt idx="72">
                  <c:v>0.36199999999999999</c:v>
                </c:pt>
                <c:pt idx="73">
                  <c:v>0.36199999999999999</c:v>
                </c:pt>
                <c:pt idx="74">
                  <c:v>0.36199999999999999</c:v>
                </c:pt>
                <c:pt idx="75">
                  <c:v>0.36199999999999999</c:v>
                </c:pt>
                <c:pt idx="76">
                  <c:v>0.36199999999999999</c:v>
                </c:pt>
                <c:pt idx="77">
                  <c:v>0.36199999999999999</c:v>
                </c:pt>
                <c:pt idx="78">
                  <c:v>0.36199999999999999</c:v>
                </c:pt>
                <c:pt idx="79">
                  <c:v>0.36199999999999999</c:v>
                </c:pt>
                <c:pt idx="80">
                  <c:v>0.36199999999999999</c:v>
                </c:pt>
                <c:pt idx="81">
                  <c:v>0.36199999999999999</c:v>
                </c:pt>
                <c:pt idx="82">
                  <c:v>0.36199999999999999</c:v>
                </c:pt>
                <c:pt idx="83">
                  <c:v>0.36199999999999999</c:v>
                </c:pt>
                <c:pt idx="84">
                  <c:v>0.36199999999999999</c:v>
                </c:pt>
                <c:pt idx="85">
                  <c:v>0.36199999999999999</c:v>
                </c:pt>
                <c:pt idx="86">
                  <c:v>0.36199999999999999</c:v>
                </c:pt>
                <c:pt idx="87">
                  <c:v>0.36199999999999999</c:v>
                </c:pt>
                <c:pt idx="88">
                  <c:v>0.36199999999999999</c:v>
                </c:pt>
                <c:pt idx="89">
                  <c:v>0.36199999999999999</c:v>
                </c:pt>
                <c:pt idx="90">
                  <c:v>0.36199999999999999</c:v>
                </c:pt>
                <c:pt idx="91">
                  <c:v>0.36199999999999999</c:v>
                </c:pt>
                <c:pt idx="92">
                  <c:v>0.36199999999999999</c:v>
                </c:pt>
                <c:pt idx="93">
                  <c:v>0.36199999999999999</c:v>
                </c:pt>
                <c:pt idx="94">
                  <c:v>0.36199999999999999</c:v>
                </c:pt>
                <c:pt idx="95">
                  <c:v>0.36199999999999999</c:v>
                </c:pt>
                <c:pt idx="96">
                  <c:v>0.36199999999999999</c:v>
                </c:pt>
                <c:pt idx="97">
                  <c:v>0.36199999999999999</c:v>
                </c:pt>
                <c:pt idx="98">
                  <c:v>0.36199999999999999</c:v>
                </c:pt>
                <c:pt idx="99">
                  <c:v>0.36199999999999999</c:v>
                </c:pt>
              </c:numCache>
            </c:numRef>
          </c:yVal>
          <c:smooth val="1"/>
          <c:extLst>
            <c:ext xmlns:c16="http://schemas.microsoft.com/office/drawing/2014/chart" uri="{C3380CC4-5D6E-409C-BE32-E72D297353CC}">
              <c16:uniqueId val="{00000000-B0DF-4E67-BFE1-2B107B7665D8}"/>
            </c:ext>
          </c:extLst>
        </c:ser>
        <c:ser>
          <c:idx val="1"/>
          <c:order val="1"/>
          <c:tx>
            <c:v>large ratio</c:v>
          </c:tx>
          <c:spPr>
            <a:ln w="15875" cap="rnd">
              <a:solidFill>
                <a:schemeClr val="tx1"/>
              </a:solidFill>
              <a:prstDash val="sysDash"/>
              <a:round/>
            </a:ln>
            <a:effectLst/>
          </c:spPr>
          <c:marker>
            <c:symbol val="none"/>
          </c:marker>
          <c:xVal>
            <c:numRef>
              <c:f>'sensitivity to Gamma'!$N$16:$N$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P$16:$P$115</c:f>
              <c:numCache>
                <c:formatCode>General</c:formatCode>
                <c:ptCount val="100"/>
                <c:pt idx="0">
                  <c:v>1.159</c:v>
                </c:pt>
                <c:pt idx="1">
                  <c:v>1.1599999999999999</c:v>
                </c:pt>
                <c:pt idx="2">
                  <c:v>1.1619999999999999</c:v>
                </c:pt>
                <c:pt idx="3">
                  <c:v>1.163</c:v>
                </c:pt>
                <c:pt idx="4">
                  <c:v>1.1639999999999999</c:v>
                </c:pt>
                <c:pt idx="5">
                  <c:v>1.165</c:v>
                </c:pt>
                <c:pt idx="6">
                  <c:v>1.1659999999999999</c:v>
                </c:pt>
                <c:pt idx="7">
                  <c:v>1.167</c:v>
                </c:pt>
                <c:pt idx="8">
                  <c:v>1.1679999999999999</c:v>
                </c:pt>
                <c:pt idx="9">
                  <c:v>1.169</c:v>
                </c:pt>
                <c:pt idx="10">
                  <c:v>1.17</c:v>
                </c:pt>
                <c:pt idx="11">
                  <c:v>1.171</c:v>
                </c:pt>
                <c:pt idx="12">
                  <c:v>1.1719999999999999</c:v>
                </c:pt>
                <c:pt idx="13">
                  <c:v>1.173</c:v>
                </c:pt>
                <c:pt idx="14">
                  <c:v>1.173</c:v>
                </c:pt>
                <c:pt idx="15">
                  <c:v>1.1739999999999999</c:v>
                </c:pt>
                <c:pt idx="16">
                  <c:v>1.175</c:v>
                </c:pt>
                <c:pt idx="17">
                  <c:v>1.1759999999999999</c:v>
                </c:pt>
                <c:pt idx="18">
                  <c:v>1.1759999999999999</c:v>
                </c:pt>
                <c:pt idx="19">
                  <c:v>1.177</c:v>
                </c:pt>
                <c:pt idx="20">
                  <c:v>1.1779999999999999</c:v>
                </c:pt>
                <c:pt idx="21">
                  <c:v>1.1779999999999999</c:v>
                </c:pt>
                <c:pt idx="22">
                  <c:v>1.179</c:v>
                </c:pt>
                <c:pt idx="23">
                  <c:v>1.179</c:v>
                </c:pt>
                <c:pt idx="24">
                  <c:v>1.18</c:v>
                </c:pt>
                <c:pt idx="25">
                  <c:v>1.18</c:v>
                </c:pt>
                <c:pt idx="26">
                  <c:v>1.181</c:v>
                </c:pt>
                <c:pt idx="27">
                  <c:v>1.181</c:v>
                </c:pt>
                <c:pt idx="28">
                  <c:v>1.1819999999999999</c:v>
                </c:pt>
                <c:pt idx="29">
                  <c:v>1.1819999999999999</c:v>
                </c:pt>
                <c:pt idx="30">
                  <c:v>1.1819999999999999</c:v>
                </c:pt>
                <c:pt idx="31">
                  <c:v>1.1830000000000001</c:v>
                </c:pt>
                <c:pt idx="32">
                  <c:v>1.1830000000000001</c:v>
                </c:pt>
                <c:pt idx="33">
                  <c:v>1.1839999999999999</c:v>
                </c:pt>
                <c:pt idx="34">
                  <c:v>1.1839999999999999</c:v>
                </c:pt>
                <c:pt idx="35">
                  <c:v>1.1839999999999999</c:v>
                </c:pt>
                <c:pt idx="36">
                  <c:v>1.1850000000000001</c:v>
                </c:pt>
                <c:pt idx="37">
                  <c:v>1.1850000000000001</c:v>
                </c:pt>
                <c:pt idx="38">
                  <c:v>1.1850000000000001</c:v>
                </c:pt>
                <c:pt idx="39">
                  <c:v>1.1850000000000001</c:v>
                </c:pt>
                <c:pt idx="40">
                  <c:v>1.1859999999999999</c:v>
                </c:pt>
                <c:pt idx="41">
                  <c:v>1.1859999999999999</c:v>
                </c:pt>
                <c:pt idx="42">
                  <c:v>1.1859999999999999</c:v>
                </c:pt>
                <c:pt idx="43">
                  <c:v>1.1859999999999999</c:v>
                </c:pt>
                <c:pt idx="44">
                  <c:v>1.1859999999999999</c:v>
                </c:pt>
                <c:pt idx="45">
                  <c:v>1.1870000000000001</c:v>
                </c:pt>
                <c:pt idx="46">
                  <c:v>1.1870000000000001</c:v>
                </c:pt>
                <c:pt idx="47">
                  <c:v>1.1870000000000001</c:v>
                </c:pt>
                <c:pt idx="48">
                  <c:v>1.1870000000000001</c:v>
                </c:pt>
                <c:pt idx="49">
                  <c:v>1.1870000000000001</c:v>
                </c:pt>
                <c:pt idx="50">
                  <c:v>1.1870000000000001</c:v>
                </c:pt>
                <c:pt idx="51">
                  <c:v>1.1870000000000001</c:v>
                </c:pt>
                <c:pt idx="52">
                  <c:v>1.1870000000000001</c:v>
                </c:pt>
                <c:pt idx="53">
                  <c:v>1.1870000000000001</c:v>
                </c:pt>
                <c:pt idx="54">
                  <c:v>1.1870000000000001</c:v>
                </c:pt>
                <c:pt idx="55">
                  <c:v>1.1870000000000001</c:v>
                </c:pt>
                <c:pt idx="56">
                  <c:v>1.1870000000000001</c:v>
                </c:pt>
                <c:pt idx="57">
                  <c:v>1.1870000000000001</c:v>
                </c:pt>
                <c:pt idx="58">
                  <c:v>1.1870000000000001</c:v>
                </c:pt>
                <c:pt idx="59">
                  <c:v>1.1870000000000001</c:v>
                </c:pt>
                <c:pt idx="60">
                  <c:v>1.1870000000000001</c:v>
                </c:pt>
                <c:pt idx="61">
                  <c:v>1.1870000000000001</c:v>
                </c:pt>
                <c:pt idx="62">
                  <c:v>1.1870000000000001</c:v>
                </c:pt>
                <c:pt idx="63">
                  <c:v>1.1870000000000001</c:v>
                </c:pt>
                <c:pt idx="64">
                  <c:v>1.1870000000000001</c:v>
                </c:pt>
                <c:pt idx="65">
                  <c:v>1.1870000000000001</c:v>
                </c:pt>
                <c:pt idx="66">
                  <c:v>1.1870000000000001</c:v>
                </c:pt>
                <c:pt idx="67">
                  <c:v>1.1870000000000001</c:v>
                </c:pt>
                <c:pt idx="68">
                  <c:v>1.1870000000000001</c:v>
                </c:pt>
                <c:pt idx="69">
                  <c:v>1.1870000000000001</c:v>
                </c:pt>
                <c:pt idx="70">
                  <c:v>1.1870000000000001</c:v>
                </c:pt>
                <c:pt idx="71">
                  <c:v>1.1859999999999999</c:v>
                </c:pt>
                <c:pt idx="72">
                  <c:v>1.1859999999999999</c:v>
                </c:pt>
                <c:pt idx="73">
                  <c:v>1.1859999999999999</c:v>
                </c:pt>
                <c:pt idx="74">
                  <c:v>1.1859999999999999</c:v>
                </c:pt>
                <c:pt idx="75">
                  <c:v>1.1859999999999999</c:v>
                </c:pt>
                <c:pt idx="76">
                  <c:v>1.1859999999999999</c:v>
                </c:pt>
                <c:pt idx="77">
                  <c:v>1.1850000000000001</c:v>
                </c:pt>
                <c:pt idx="78">
                  <c:v>1.1850000000000001</c:v>
                </c:pt>
                <c:pt idx="79">
                  <c:v>1.1850000000000001</c:v>
                </c:pt>
                <c:pt idx="80">
                  <c:v>1.1850000000000001</c:v>
                </c:pt>
                <c:pt idx="81">
                  <c:v>1.1839999999999999</c:v>
                </c:pt>
                <c:pt idx="82">
                  <c:v>1.1839999999999999</c:v>
                </c:pt>
                <c:pt idx="83">
                  <c:v>1.1839999999999999</c:v>
                </c:pt>
                <c:pt idx="84">
                  <c:v>1.1839999999999999</c:v>
                </c:pt>
                <c:pt idx="85">
                  <c:v>1.1830000000000001</c:v>
                </c:pt>
                <c:pt idx="86">
                  <c:v>1.1830000000000001</c:v>
                </c:pt>
                <c:pt idx="87">
                  <c:v>1.1830000000000001</c:v>
                </c:pt>
                <c:pt idx="88">
                  <c:v>1.1819999999999999</c:v>
                </c:pt>
                <c:pt idx="89">
                  <c:v>1.1819999999999999</c:v>
                </c:pt>
                <c:pt idx="90">
                  <c:v>1.1819999999999999</c:v>
                </c:pt>
                <c:pt idx="91">
                  <c:v>1.181</c:v>
                </c:pt>
                <c:pt idx="92">
                  <c:v>1.181</c:v>
                </c:pt>
                <c:pt idx="93">
                  <c:v>1.181</c:v>
                </c:pt>
                <c:pt idx="94">
                  <c:v>1.18</c:v>
                </c:pt>
                <c:pt idx="95">
                  <c:v>1.18</c:v>
                </c:pt>
                <c:pt idx="96">
                  <c:v>1.179</c:v>
                </c:pt>
                <c:pt idx="97">
                  <c:v>1.179</c:v>
                </c:pt>
                <c:pt idx="98">
                  <c:v>1.1779999999999999</c:v>
                </c:pt>
                <c:pt idx="99">
                  <c:v>1.1779999999999999</c:v>
                </c:pt>
              </c:numCache>
            </c:numRef>
          </c:yVal>
          <c:smooth val="1"/>
          <c:extLst>
            <c:ext xmlns:c16="http://schemas.microsoft.com/office/drawing/2014/chart" uri="{C3380CC4-5D6E-409C-BE32-E72D297353CC}">
              <c16:uniqueId val="{00000001-B0DF-4E67-BFE1-2B107B7665D8}"/>
            </c:ext>
          </c:extLst>
        </c:ser>
        <c:ser>
          <c:idx val="2"/>
          <c:order val="2"/>
          <c:tx>
            <c:v>angle9o71</c:v>
          </c:tx>
          <c:spPr>
            <a:ln w="15875" cap="rnd">
              <a:solidFill>
                <a:schemeClr val="tx1"/>
              </a:solidFill>
              <a:prstDash val="lgDash"/>
              <a:round/>
            </a:ln>
            <a:effectLst/>
          </c:spPr>
          <c:marker>
            <c:symbol val="none"/>
          </c:marker>
          <c:xVal>
            <c:numRef>
              <c:f>'sensitivity to Gamma'!$T$15:$T$114</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V$15:$V$114</c:f>
              <c:numCache>
                <c:formatCode>General</c:formatCode>
                <c:ptCount val="100"/>
                <c:pt idx="0">
                  <c:v>0.245</c:v>
                </c:pt>
                <c:pt idx="1">
                  <c:v>0.245</c:v>
                </c:pt>
                <c:pt idx="2">
                  <c:v>0.245</c:v>
                </c:pt>
                <c:pt idx="3">
                  <c:v>0.245</c:v>
                </c:pt>
                <c:pt idx="4">
                  <c:v>0.245</c:v>
                </c:pt>
                <c:pt idx="5">
                  <c:v>0.245</c:v>
                </c:pt>
                <c:pt idx="6">
                  <c:v>0.245</c:v>
                </c:pt>
                <c:pt idx="7">
                  <c:v>0.245</c:v>
                </c:pt>
                <c:pt idx="8">
                  <c:v>0.245</c:v>
                </c:pt>
                <c:pt idx="9">
                  <c:v>0.245</c:v>
                </c:pt>
                <c:pt idx="10">
                  <c:v>0.245</c:v>
                </c:pt>
                <c:pt idx="11">
                  <c:v>0.245</c:v>
                </c:pt>
                <c:pt idx="12">
                  <c:v>0.245</c:v>
                </c:pt>
                <c:pt idx="13">
                  <c:v>0.245</c:v>
                </c:pt>
                <c:pt idx="14">
                  <c:v>0.246</c:v>
                </c:pt>
                <c:pt idx="15">
                  <c:v>0.246</c:v>
                </c:pt>
                <c:pt idx="16">
                  <c:v>0.246</c:v>
                </c:pt>
                <c:pt idx="17">
                  <c:v>0.246</c:v>
                </c:pt>
                <c:pt idx="18">
                  <c:v>0.246</c:v>
                </c:pt>
                <c:pt idx="19">
                  <c:v>0.246</c:v>
                </c:pt>
                <c:pt idx="20">
                  <c:v>0.246</c:v>
                </c:pt>
                <c:pt idx="21">
                  <c:v>0.246</c:v>
                </c:pt>
                <c:pt idx="22">
                  <c:v>0.246</c:v>
                </c:pt>
                <c:pt idx="23">
                  <c:v>0.246</c:v>
                </c:pt>
                <c:pt idx="24">
                  <c:v>0.246</c:v>
                </c:pt>
                <c:pt idx="25">
                  <c:v>0.246</c:v>
                </c:pt>
                <c:pt idx="26">
                  <c:v>0.246</c:v>
                </c:pt>
                <c:pt idx="27">
                  <c:v>0.246</c:v>
                </c:pt>
                <c:pt idx="28">
                  <c:v>0.246</c:v>
                </c:pt>
                <c:pt idx="29">
                  <c:v>0.246</c:v>
                </c:pt>
                <c:pt idx="30">
                  <c:v>0.246</c:v>
                </c:pt>
                <c:pt idx="31">
                  <c:v>0.246</c:v>
                </c:pt>
                <c:pt idx="32">
                  <c:v>0.246</c:v>
                </c:pt>
                <c:pt idx="33">
                  <c:v>0.246</c:v>
                </c:pt>
                <c:pt idx="34">
                  <c:v>0.246</c:v>
                </c:pt>
                <c:pt idx="35">
                  <c:v>0.246</c:v>
                </c:pt>
                <c:pt idx="36">
                  <c:v>0.246</c:v>
                </c:pt>
                <c:pt idx="37">
                  <c:v>0.246</c:v>
                </c:pt>
                <c:pt idx="38">
                  <c:v>0.246</c:v>
                </c:pt>
                <c:pt idx="39">
                  <c:v>0.246</c:v>
                </c:pt>
                <c:pt idx="40">
                  <c:v>0.246</c:v>
                </c:pt>
                <c:pt idx="41">
                  <c:v>0.246</c:v>
                </c:pt>
                <c:pt idx="42">
                  <c:v>0.246</c:v>
                </c:pt>
                <c:pt idx="43">
                  <c:v>0.246</c:v>
                </c:pt>
                <c:pt idx="44">
                  <c:v>0.246</c:v>
                </c:pt>
                <c:pt idx="45">
                  <c:v>0.246</c:v>
                </c:pt>
                <c:pt idx="46">
                  <c:v>0.246</c:v>
                </c:pt>
                <c:pt idx="47">
                  <c:v>0.246</c:v>
                </c:pt>
                <c:pt idx="48">
                  <c:v>0.246</c:v>
                </c:pt>
                <c:pt idx="49">
                  <c:v>0.246</c:v>
                </c:pt>
                <c:pt idx="50">
                  <c:v>0.246</c:v>
                </c:pt>
                <c:pt idx="51">
                  <c:v>0.246</c:v>
                </c:pt>
                <c:pt idx="52">
                  <c:v>0.246</c:v>
                </c:pt>
                <c:pt idx="53">
                  <c:v>0.246</c:v>
                </c:pt>
                <c:pt idx="54">
                  <c:v>0.246</c:v>
                </c:pt>
                <c:pt idx="55">
                  <c:v>0.246</c:v>
                </c:pt>
                <c:pt idx="56">
                  <c:v>0.246</c:v>
                </c:pt>
                <c:pt idx="57">
                  <c:v>0.246</c:v>
                </c:pt>
                <c:pt idx="58">
                  <c:v>0.246</c:v>
                </c:pt>
                <c:pt idx="59">
                  <c:v>0.246</c:v>
                </c:pt>
                <c:pt idx="60">
                  <c:v>0.246</c:v>
                </c:pt>
                <c:pt idx="61">
                  <c:v>0.246</c:v>
                </c:pt>
                <c:pt idx="62">
                  <c:v>0.246</c:v>
                </c:pt>
                <c:pt idx="63">
                  <c:v>0.246</c:v>
                </c:pt>
                <c:pt idx="64">
                  <c:v>0.246</c:v>
                </c:pt>
                <c:pt idx="65">
                  <c:v>0.246</c:v>
                </c:pt>
                <c:pt idx="66">
                  <c:v>0.246</c:v>
                </c:pt>
                <c:pt idx="67">
                  <c:v>0.246</c:v>
                </c:pt>
                <c:pt idx="68">
                  <c:v>0.246</c:v>
                </c:pt>
                <c:pt idx="69">
                  <c:v>0.246</c:v>
                </c:pt>
                <c:pt idx="70">
                  <c:v>0.246</c:v>
                </c:pt>
                <c:pt idx="71">
                  <c:v>0.246</c:v>
                </c:pt>
                <c:pt idx="72">
                  <c:v>0.246</c:v>
                </c:pt>
                <c:pt idx="73">
                  <c:v>0.246</c:v>
                </c:pt>
                <c:pt idx="74">
                  <c:v>0.246</c:v>
                </c:pt>
                <c:pt idx="75">
                  <c:v>0.246</c:v>
                </c:pt>
                <c:pt idx="76">
                  <c:v>0.246</c:v>
                </c:pt>
                <c:pt idx="77">
                  <c:v>0.246</c:v>
                </c:pt>
                <c:pt idx="78">
                  <c:v>0.246</c:v>
                </c:pt>
                <c:pt idx="79">
                  <c:v>0.246</c:v>
                </c:pt>
                <c:pt idx="80">
                  <c:v>0.246</c:v>
                </c:pt>
                <c:pt idx="81">
                  <c:v>0.246</c:v>
                </c:pt>
                <c:pt idx="82">
                  <c:v>0.246</c:v>
                </c:pt>
                <c:pt idx="83">
                  <c:v>0.246</c:v>
                </c:pt>
                <c:pt idx="84">
                  <c:v>0.246</c:v>
                </c:pt>
                <c:pt idx="85">
                  <c:v>0.246</c:v>
                </c:pt>
                <c:pt idx="86">
                  <c:v>0.246</c:v>
                </c:pt>
                <c:pt idx="87">
                  <c:v>0.246</c:v>
                </c:pt>
                <c:pt idx="88">
                  <c:v>0.246</c:v>
                </c:pt>
                <c:pt idx="89">
                  <c:v>0.246</c:v>
                </c:pt>
                <c:pt idx="90">
                  <c:v>0.246</c:v>
                </c:pt>
                <c:pt idx="91">
                  <c:v>0.246</c:v>
                </c:pt>
                <c:pt idx="92">
                  <c:v>0.246</c:v>
                </c:pt>
                <c:pt idx="93">
                  <c:v>0.246</c:v>
                </c:pt>
                <c:pt idx="94">
                  <c:v>0.246</c:v>
                </c:pt>
                <c:pt idx="95">
                  <c:v>0.246</c:v>
                </c:pt>
                <c:pt idx="96">
                  <c:v>0.246</c:v>
                </c:pt>
                <c:pt idx="97">
                  <c:v>0.246</c:v>
                </c:pt>
                <c:pt idx="98">
                  <c:v>0.246</c:v>
                </c:pt>
                <c:pt idx="99">
                  <c:v>0.246</c:v>
                </c:pt>
              </c:numCache>
            </c:numRef>
          </c:yVal>
          <c:smooth val="1"/>
          <c:extLst>
            <c:ext xmlns:c16="http://schemas.microsoft.com/office/drawing/2014/chart" uri="{C3380CC4-5D6E-409C-BE32-E72D297353CC}">
              <c16:uniqueId val="{00000002-B0DF-4E67-BFE1-2B107B7665D8}"/>
            </c:ext>
          </c:extLst>
        </c:ser>
        <c:dLbls>
          <c:showLegendKey val="0"/>
          <c:showVal val="0"/>
          <c:showCatName val="0"/>
          <c:showSerName val="0"/>
          <c:showPercent val="0"/>
          <c:showBubbleSize val="0"/>
        </c:dLbls>
        <c:axId val="1739431456"/>
        <c:axId val="1739431936"/>
      </c:scatterChart>
      <c:valAx>
        <c:axId val="173943145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i="1">
                    <a:sym typeface="Symbol" panose="05050102010706020507" pitchFamily="18" charset="2"/>
                  </a:rPr>
                  <a:t></a:t>
                </a:r>
                <a:r>
                  <a:rPr lang="en-GB" sz="1200" i="1" baseline="-25000">
                    <a:latin typeface="Times New Roman" panose="02020603050405020304" pitchFamily="18" charset="0"/>
                    <a:cs typeface="Times New Roman" panose="02020603050405020304" pitchFamily="18" charset="0"/>
                    <a:sym typeface="Symbol" panose="05050102010706020507" pitchFamily="18" charset="2"/>
                  </a:rPr>
                  <a:t>weft</a:t>
                </a:r>
                <a:endParaRPr lang="en-GB" sz="1200" i="1"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GB"/>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936"/>
        <c:crosses val="autoZero"/>
        <c:crossBetween val="midCat"/>
      </c:valAx>
      <c:valAx>
        <c:axId val="1739431936"/>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eft</a:t>
                </a:r>
                <a:r>
                  <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a:t>
                </a: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warp</a:t>
                </a:r>
                <a:endParaRPr lang="en-GB" sz="1200" b="0" i="0"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GB"/>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456"/>
        <c:crosses val="autoZero"/>
        <c:crossBetween val="midCat"/>
        <c:majorUnit val="0.4"/>
      </c:valAx>
      <c:spPr>
        <a:noFill/>
        <a:ln>
          <a:solidFill>
            <a:schemeClr val="tx1">
              <a:lumMod val="65000"/>
              <a:lumOff val="3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5648152076209794"/>
          <c:y val="5.4817568620467043E-2"/>
          <c:w val="0.58647193314923385"/>
          <c:h val="0.70340034226271819"/>
        </c:manualLayout>
      </c:layout>
      <c:scatterChart>
        <c:scatterStyle val="smoothMarker"/>
        <c:varyColors val="0"/>
        <c:ser>
          <c:idx val="0"/>
          <c:order val="0"/>
          <c:tx>
            <c:v>benchmark</c:v>
          </c:tx>
          <c:spPr>
            <a:ln w="15875" cap="rnd">
              <a:solidFill>
                <a:schemeClr val="tx1"/>
              </a:solidFill>
              <a:round/>
            </a:ln>
            <a:effectLst/>
          </c:spPr>
          <c:marker>
            <c:symbol val="none"/>
          </c:marker>
          <c:xVal>
            <c:numRef>
              <c:f>'sensitivity to Gamma'!$B$16:$B$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E$16:$E$115</c:f>
              <c:numCache>
                <c:formatCode>General</c:formatCode>
                <c:ptCount val="100"/>
                <c:pt idx="0">
                  <c:v>0.55328832999999999</c:v>
                </c:pt>
                <c:pt idx="1">
                  <c:v>0.55322004000000002</c:v>
                </c:pt>
                <c:pt idx="2">
                  <c:v>0.55315398000000005</c:v>
                </c:pt>
                <c:pt idx="3">
                  <c:v>0.55309008000000004</c:v>
                </c:pt>
                <c:pt idx="4">
                  <c:v>0.55302828000000004</c:v>
                </c:pt>
                <c:pt idx="5">
                  <c:v>0.55296851999999996</c:v>
                </c:pt>
                <c:pt idx="6">
                  <c:v>0.55291071999999997</c:v>
                </c:pt>
                <c:pt idx="7">
                  <c:v>0.55285483999999996</c:v>
                </c:pt>
                <c:pt idx="8">
                  <c:v>0.55280081999999997</c:v>
                </c:pt>
                <c:pt idx="9">
                  <c:v>0.55274858999999998</c:v>
                </c:pt>
                <c:pt idx="10">
                  <c:v>0.55269811999999996</c:v>
                </c:pt>
                <c:pt idx="11">
                  <c:v>0.55264933000000005</c:v>
                </c:pt>
                <c:pt idx="12">
                  <c:v>0.55260220000000004</c:v>
                </c:pt>
                <c:pt idx="13">
                  <c:v>0.55255664999999998</c:v>
                </c:pt>
                <c:pt idx="14">
                  <c:v>0.55251265999999999</c:v>
                </c:pt>
                <c:pt idx="15">
                  <c:v>0.55247016999999998</c:v>
                </c:pt>
                <c:pt idx="16">
                  <c:v>0.55242913000000005</c:v>
                </c:pt>
                <c:pt idx="17">
                  <c:v>0.55238951999999997</c:v>
                </c:pt>
                <c:pt idx="18">
                  <c:v>0.55235128</c:v>
                </c:pt>
                <c:pt idx="19">
                  <c:v>0.55231437999999999</c:v>
                </c:pt>
                <c:pt idx="20">
                  <c:v>0.55227877999999997</c:v>
                </c:pt>
                <c:pt idx="21">
                  <c:v>0.55224443999999995</c:v>
                </c:pt>
                <c:pt idx="22">
                  <c:v>0.55221133</c:v>
                </c:pt>
                <c:pt idx="23">
                  <c:v>0.55217941000000004</c:v>
                </c:pt>
                <c:pt idx="24">
                  <c:v>0.55214865999999996</c:v>
                </c:pt>
                <c:pt idx="25">
                  <c:v>0.55211902999999996</c:v>
                </c:pt>
                <c:pt idx="26">
                  <c:v>0.55209050999999998</c:v>
                </c:pt>
                <c:pt idx="27">
                  <c:v>0.55206305</c:v>
                </c:pt>
                <c:pt idx="28">
                  <c:v>0.55203663999999997</c:v>
                </c:pt>
                <c:pt idx="29">
                  <c:v>0.55201124000000001</c:v>
                </c:pt>
                <c:pt idx="30">
                  <c:v>0.55198683000000004</c:v>
                </c:pt>
                <c:pt idx="31">
                  <c:v>0.55196339000000005</c:v>
                </c:pt>
                <c:pt idx="32">
                  <c:v>0.55194089000000002</c:v>
                </c:pt>
                <c:pt idx="33">
                  <c:v>0.55191931000000005</c:v>
                </c:pt>
                <c:pt idx="34">
                  <c:v>0.55189862000000001</c:v>
                </c:pt>
                <c:pt idx="35">
                  <c:v>0.5518788</c:v>
                </c:pt>
                <c:pt idx="36">
                  <c:v>0.55185983999999999</c:v>
                </c:pt>
                <c:pt idx="37">
                  <c:v>0.55184171999999998</c:v>
                </c:pt>
                <c:pt idx="38">
                  <c:v>0.55182441000000004</c:v>
                </c:pt>
                <c:pt idx="39">
                  <c:v>0.55180790000000002</c:v>
                </c:pt>
                <c:pt idx="40">
                  <c:v>0.55179217000000003</c:v>
                </c:pt>
                <c:pt idx="41">
                  <c:v>0.55177719999999997</c:v>
                </c:pt>
                <c:pt idx="42">
                  <c:v>0.55176298000000001</c:v>
                </c:pt>
                <c:pt idx="43">
                  <c:v>0.5517495</c:v>
                </c:pt>
                <c:pt idx="44">
                  <c:v>0.55173673000000001</c:v>
                </c:pt>
                <c:pt idx="45">
                  <c:v>0.55172467000000003</c:v>
                </c:pt>
                <c:pt idx="46">
                  <c:v>0.55171329999999996</c:v>
                </c:pt>
                <c:pt idx="47">
                  <c:v>0.55170260000000004</c:v>
                </c:pt>
                <c:pt idx="48">
                  <c:v>0.55169257000000005</c:v>
                </c:pt>
                <c:pt idx="49">
                  <c:v>0.55168318999999999</c:v>
                </c:pt>
                <c:pt idx="50">
                  <c:v>0.55167445999999998</c:v>
                </c:pt>
                <c:pt idx="51">
                  <c:v>0.55166636000000002</c:v>
                </c:pt>
                <c:pt idx="52">
                  <c:v>0.55165887999999996</c:v>
                </c:pt>
                <c:pt idx="53">
                  <c:v>0.55165200999999997</c:v>
                </c:pt>
                <c:pt idx="54">
                  <c:v>0.55164574</c:v>
                </c:pt>
                <c:pt idx="55">
                  <c:v>0.55164007000000004</c:v>
                </c:pt>
                <c:pt idx="56">
                  <c:v>0.55163498</c:v>
                </c:pt>
                <c:pt idx="57">
                  <c:v>0.55163046999999998</c:v>
                </c:pt>
                <c:pt idx="58">
                  <c:v>0.55162652000000001</c:v>
                </c:pt>
                <c:pt idx="59">
                  <c:v>0.55162314000000001</c:v>
                </c:pt>
                <c:pt idx="60">
                  <c:v>0.55162031</c:v>
                </c:pt>
                <c:pt idx="61">
                  <c:v>0.55161802999999998</c:v>
                </c:pt>
                <c:pt idx="62">
                  <c:v>0.55161629000000001</c:v>
                </c:pt>
                <c:pt idx="63">
                  <c:v>0.55161508000000004</c:v>
                </c:pt>
                <c:pt idx="64">
                  <c:v>0.55161441</c:v>
                </c:pt>
                <c:pt idx="65">
                  <c:v>0.55161426000000002</c:v>
                </c:pt>
                <c:pt idx="66">
                  <c:v>0.55161462000000006</c:v>
                </c:pt>
                <c:pt idx="67">
                  <c:v>0.55161550999999998</c:v>
                </c:pt>
                <c:pt idx="68">
                  <c:v>0.55161689999999997</c:v>
                </c:pt>
                <c:pt idx="69">
                  <c:v>0.55161879999999996</c:v>
                </c:pt>
                <c:pt idx="70">
                  <c:v>0.55162120000000003</c:v>
                </c:pt>
                <c:pt idx="71">
                  <c:v>0.55162409999999995</c:v>
                </c:pt>
                <c:pt idx="72">
                  <c:v>0.55162749</c:v>
                </c:pt>
                <c:pt idx="73">
                  <c:v>0.55163138</c:v>
                </c:pt>
                <c:pt idx="74">
                  <c:v>0.55163576000000003</c:v>
                </c:pt>
                <c:pt idx="75">
                  <c:v>0.55164062000000003</c:v>
                </c:pt>
                <c:pt idx="76">
                  <c:v>0.55164597000000004</c:v>
                </c:pt>
                <c:pt idx="77">
                  <c:v>0.55165180000000003</c:v>
                </c:pt>
                <c:pt idx="78">
                  <c:v>0.55165810999999998</c:v>
                </c:pt>
                <c:pt idx="79">
                  <c:v>0.55166488999999996</c:v>
                </c:pt>
                <c:pt idx="80">
                  <c:v>0.55167215999999997</c:v>
                </c:pt>
                <c:pt idx="81">
                  <c:v>0.5516799</c:v>
                </c:pt>
                <c:pt idx="82">
                  <c:v>0.55168812</c:v>
                </c:pt>
                <c:pt idx="83">
                  <c:v>0.55169681000000004</c:v>
                </c:pt>
                <c:pt idx="84">
                  <c:v>0.55170598000000004</c:v>
                </c:pt>
                <c:pt idx="85">
                  <c:v>0.55171561999999996</c:v>
                </c:pt>
                <c:pt idx="86">
                  <c:v>0.55172573999999996</c:v>
                </c:pt>
                <c:pt idx="87">
                  <c:v>0.55173631999999995</c:v>
                </c:pt>
                <c:pt idx="88">
                  <c:v>0.55174738999999995</c:v>
                </c:pt>
                <c:pt idx="89">
                  <c:v>0.55175892000000004</c:v>
                </c:pt>
                <c:pt idx="90">
                  <c:v>0.55177094000000004</c:v>
                </c:pt>
                <c:pt idx="91">
                  <c:v>0.55178342999999996</c:v>
                </c:pt>
                <c:pt idx="92">
                  <c:v>0.55179639000000003</c:v>
                </c:pt>
                <c:pt idx="93">
                  <c:v>0.55180984</c:v>
                </c:pt>
                <c:pt idx="94">
                  <c:v>0.55182377000000005</c:v>
                </c:pt>
                <c:pt idx="95">
                  <c:v>0.55183817000000002</c:v>
                </c:pt>
                <c:pt idx="96">
                  <c:v>0.55185306999999995</c:v>
                </c:pt>
                <c:pt idx="97">
                  <c:v>0.55186844999999995</c:v>
                </c:pt>
                <c:pt idx="98">
                  <c:v>0.55188431000000004</c:v>
                </c:pt>
                <c:pt idx="99">
                  <c:v>0.55190066999999998</c:v>
                </c:pt>
              </c:numCache>
            </c:numRef>
          </c:yVal>
          <c:smooth val="1"/>
          <c:extLst>
            <c:ext xmlns:c16="http://schemas.microsoft.com/office/drawing/2014/chart" uri="{C3380CC4-5D6E-409C-BE32-E72D297353CC}">
              <c16:uniqueId val="{00000000-A3DE-47D0-991F-C1725387B282}"/>
            </c:ext>
          </c:extLst>
        </c:ser>
        <c:ser>
          <c:idx val="1"/>
          <c:order val="1"/>
          <c:tx>
            <c:v>large ratio</c:v>
          </c:tx>
          <c:spPr>
            <a:ln w="15875" cap="rnd">
              <a:solidFill>
                <a:schemeClr val="tx1"/>
              </a:solidFill>
              <a:prstDash val="sysDash"/>
              <a:round/>
            </a:ln>
            <a:effectLst/>
          </c:spPr>
          <c:marker>
            <c:symbol val="none"/>
          </c:marker>
          <c:xVal>
            <c:numRef>
              <c:f>'sensitivity to Gamma'!$N$16:$N$115</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Q$16:$Q$115</c:f>
              <c:numCache>
                <c:formatCode>General</c:formatCode>
                <c:ptCount val="100"/>
                <c:pt idx="0">
                  <c:v>0.55631204999999995</c:v>
                </c:pt>
                <c:pt idx="1">
                  <c:v>0.55601151999999998</c:v>
                </c:pt>
                <c:pt idx="2">
                  <c:v>0.55572317000000004</c:v>
                </c:pt>
                <c:pt idx="3">
                  <c:v>0.55544645000000004</c:v>
                </c:pt>
                <c:pt idx="4">
                  <c:v>0.55518084999999995</c:v>
                </c:pt>
                <c:pt idx="5">
                  <c:v>0.55492587000000004</c:v>
                </c:pt>
                <c:pt idx="6">
                  <c:v>0.55468107</c:v>
                </c:pt>
                <c:pt idx="7">
                  <c:v>0.55444599000000006</c:v>
                </c:pt>
                <c:pt idx="8">
                  <c:v>0.55422024000000003</c:v>
                </c:pt>
                <c:pt idx="9">
                  <c:v>0.55400342999999996</c:v>
                </c:pt>
                <c:pt idx="10">
                  <c:v>0.55379518000000005</c:v>
                </c:pt>
                <c:pt idx="11">
                  <c:v>0.55359515999999998</c:v>
                </c:pt>
                <c:pt idx="12">
                  <c:v>0.55340303999999996</c:v>
                </c:pt>
                <c:pt idx="13">
                  <c:v>0.55321851</c:v>
                </c:pt>
                <c:pt idx="14">
                  <c:v>0.55304127999999997</c:v>
                </c:pt>
                <c:pt idx="15">
                  <c:v>0.55287107999999996</c:v>
                </c:pt>
                <c:pt idx="16">
                  <c:v>0.55270763999999994</c:v>
                </c:pt>
                <c:pt idx="17">
                  <c:v>0.55255071</c:v>
                </c:pt>
                <c:pt idx="18">
                  <c:v>0.55240007000000002</c:v>
                </c:pt>
                <c:pt idx="19">
                  <c:v>0.55225548999999996</c:v>
                </c:pt>
                <c:pt idx="20">
                  <c:v>0.55211675999999998</c:v>
                </c:pt>
                <c:pt idx="21">
                  <c:v>0.55198369000000003</c:v>
                </c:pt>
                <c:pt idx="22">
                  <c:v>0.55185609000000002</c:v>
                </c:pt>
                <c:pt idx="23">
                  <c:v>0.55173377000000001</c:v>
                </c:pt>
                <c:pt idx="24">
                  <c:v>0.55161658000000002</c:v>
                </c:pt>
                <c:pt idx="25">
                  <c:v>0.55150434999999998</c:v>
                </c:pt>
                <c:pt idx="26">
                  <c:v>0.55139693000000001</c:v>
                </c:pt>
                <c:pt idx="27">
                  <c:v>0.55129417000000003</c:v>
                </c:pt>
                <c:pt idx="28">
                  <c:v>0.55119594000000005</c:v>
                </c:pt>
                <c:pt idx="29">
                  <c:v>0.55110212000000003</c:v>
                </c:pt>
                <c:pt idx="30">
                  <c:v>0.55101257000000003</c:v>
                </c:pt>
                <c:pt idx="31">
                  <c:v>0.55092717999999996</c:v>
                </c:pt>
                <c:pt idx="32">
                  <c:v>0.55084584999999997</c:v>
                </c:pt>
                <c:pt idx="33">
                  <c:v>0.55076846000000002</c:v>
                </c:pt>
                <c:pt idx="34">
                  <c:v>0.55069491999999998</c:v>
                </c:pt>
                <c:pt idx="35">
                  <c:v>0.55062513000000002</c:v>
                </c:pt>
                <c:pt idx="36">
                  <c:v>0.55055900999999996</c:v>
                </c:pt>
                <c:pt idx="37">
                  <c:v>0.55049645999999997</c:v>
                </c:pt>
                <c:pt idx="38">
                  <c:v>0.55043741999999996</c:v>
                </c:pt>
                <c:pt idx="39">
                  <c:v>0.55038180000000003</c:v>
                </c:pt>
                <c:pt idx="40">
                  <c:v>0.55032952999999996</c:v>
                </c:pt>
                <c:pt idx="41">
                  <c:v>0.55028054000000004</c:v>
                </c:pt>
                <c:pt idx="42">
                  <c:v>0.55023476999999998</c:v>
                </c:pt>
                <c:pt idx="43">
                  <c:v>0.55019216000000004</c:v>
                </c:pt>
                <c:pt idx="44">
                  <c:v>0.55015265000000002</c:v>
                </c:pt>
                <c:pt idx="45">
                  <c:v>0.55011617999999995</c:v>
                </c:pt>
                <c:pt idx="46">
                  <c:v>0.55008270999999997</c:v>
                </c:pt>
                <c:pt idx="47">
                  <c:v>0.55005218</c:v>
                </c:pt>
                <c:pt idx="48">
                  <c:v>0.55002454999999995</c:v>
                </c:pt>
                <c:pt idx="49">
                  <c:v>0.54999978000000005</c:v>
                </c:pt>
                <c:pt idx="50">
                  <c:v>0.54997781999999995</c:v>
                </c:pt>
                <c:pt idx="51">
                  <c:v>0.54995864000000005</c:v>
                </c:pt>
                <c:pt idx="52">
                  <c:v>0.54994220000000005</c:v>
                </c:pt>
                <c:pt idx="53">
                  <c:v>0.54992847</c:v>
                </c:pt>
                <c:pt idx="54">
                  <c:v>0.54991741999999999</c:v>
                </c:pt>
                <c:pt idx="55">
                  <c:v>0.54990901999999997</c:v>
                </c:pt>
                <c:pt idx="56">
                  <c:v>0.54990324000000002</c:v>
                </c:pt>
                <c:pt idx="57">
                  <c:v>0.54990004999999997</c:v>
                </c:pt>
                <c:pt idx="58">
                  <c:v>0.54989944000000002</c:v>
                </c:pt>
                <c:pt idx="59">
                  <c:v>0.54990138</c:v>
                </c:pt>
                <c:pt idx="60">
                  <c:v>0.54990585999999997</c:v>
                </c:pt>
                <c:pt idx="61">
                  <c:v>0.54991285000000001</c:v>
                </c:pt>
                <c:pt idx="62">
                  <c:v>0.54992235</c:v>
                </c:pt>
                <c:pt idx="63">
                  <c:v>0.54993433000000003</c:v>
                </c:pt>
                <c:pt idx="64">
                  <c:v>0.54994878999999997</c:v>
                </c:pt>
                <c:pt idx="65">
                  <c:v>0.54996571000000005</c:v>
                </c:pt>
                <c:pt idx="66">
                  <c:v>0.54998508999999995</c:v>
                </c:pt>
                <c:pt idx="67">
                  <c:v>0.55000691999999995</c:v>
                </c:pt>
                <c:pt idx="68">
                  <c:v>0.55003119</c:v>
                </c:pt>
                <c:pt idx="69">
                  <c:v>0.55005789999999999</c:v>
                </c:pt>
                <c:pt idx="70">
                  <c:v>0.55008703999999997</c:v>
                </c:pt>
                <c:pt idx="71">
                  <c:v>0.55011863000000005</c:v>
                </c:pt>
                <c:pt idx="72">
                  <c:v>0.55015263999999997</c:v>
                </c:pt>
                <c:pt idx="73">
                  <c:v>0.55018909000000005</c:v>
                </c:pt>
                <c:pt idx="74">
                  <c:v>0.55022797999999995</c:v>
                </c:pt>
                <c:pt idx="75">
                  <c:v>0.55026931999999995</c:v>
                </c:pt>
                <c:pt idx="76">
                  <c:v>0.55031311000000005</c:v>
                </c:pt>
                <c:pt idx="77">
                  <c:v>0.55035935000000002</c:v>
                </c:pt>
                <c:pt idx="78">
                  <c:v>0.55040805999999998</c:v>
                </c:pt>
                <c:pt idx="79">
                  <c:v>0.55045924000000002</c:v>
                </c:pt>
                <c:pt idx="80">
                  <c:v>0.55051291999999996</c:v>
                </c:pt>
                <c:pt idx="81">
                  <c:v>0.55056908999999998</c:v>
                </c:pt>
                <c:pt idx="82">
                  <c:v>0.55062778000000001</c:v>
                </c:pt>
                <c:pt idx="83">
                  <c:v>0.55068899000000004</c:v>
                </c:pt>
                <c:pt idx="84">
                  <c:v>0.55075275999999995</c:v>
                </c:pt>
                <c:pt idx="85">
                  <c:v>0.55081908999999996</c:v>
                </c:pt>
                <c:pt idx="86">
                  <c:v>0.55088800999999998</c:v>
                </c:pt>
                <c:pt idx="87">
                  <c:v>0.55095952999999998</c:v>
                </c:pt>
                <c:pt idx="88">
                  <c:v>0.55103369000000002</c:v>
                </c:pt>
                <c:pt idx="89">
                  <c:v>0.55111049000000001</c:v>
                </c:pt>
                <c:pt idx="90">
                  <c:v>0.55118997999999997</c:v>
                </c:pt>
                <c:pt idx="91">
                  <c:v>0.55127218</c:v>
                </c:pt>
                <c:pt idx="92">
                  <c:v>0.55135710000000004</c:v>
                </c:pt>
                <c:pt idx="93">
                  <c:v>0.55144479999999996</c:v>
                </c:pt>
                <c:pt idx="94">
                  <c:v>0.55153529000000001</c:v>
                </c:pt>
                <c:pt idx="95">
                  <c:v>0.55162860999999996</c:v>
                </c:pt>
                <c:pt idx="96">
                  <c:v>0.55172480000000002</c:v>
                </c:pt>
                <c:pt idx="97">
                  <c:v>0.55182388999999998</c:v>
                </c:pt>
                <c:pt idx="98">
                  <c:v>0.55192591999999996</c:v>
                </c:pt>
                <c:pt idx="99">
                  <c:v>0.55203093000000003</c:v>
                </c:pt>
              </c:numCache>
            </c:numRef>
          </c:yVal>
          <c:smooth val="1"/>
          <c:extLst>
            <c:ext xmlns:c16="http://schemas.microsoft.com/office/drawing/2014/chart" uri="{C3380CC4-5D6E-409C-BE32-E72D297353CC}">
              <c16:uniqueId val="{00000001-A3DE-47D0-991F-C1725387B282}"/>
            </c:ext>
          </c:extLst>
        </c:ser>
        <c:ser>
          <c:idx val="2"/>
          <c:order val="2"/>
          <c:tx>
            <c:v>angle9o71</c:v>
          </c:tx>
          <c:spPr>
            <a:ln w="15875" cap="rnd">
              <a:solidFill>
                <a:schemeClr val="tx1"/>
              </a:solidFill>
              <a:prstDash val="lgDash"/>
              <a:round/>
            </a:ln>
            <a:effectLst/>
          </c:spPr>
          <c:marker>
            <c:symbol val="none"/>
          </c:marker>
          <c:xVal>
            <c:numRef>
              <c:f>'sensitivity to Gamma'!$T$15:$T$114</c:f>
              <c:numCache>
                <c:formatCode>General</c:formatCode>
                <c:ptCount val="1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numCache>
            </c:numRef>
          </c:xVal>
          <c:yVal>
            <c:numRef>
              <c:f>'sensitivity to Gamma'!$W$15:$W$114</c:f>
              <c:numCache>
                <c:formatCode>General</c:formatCode>
                <c:ptCount val="100"/>
                <c:pt idx="0">
                  <c:v>0.55245195000000002</c:v>
                </c:pt>
                <c:pt idx="1">
                  <c:v>0.55243220999999998</c:v>
                </c:pt>
                <c:pt idx="2">
                  <c:v>0.55241302999999997</c:v>
                </c:pt>
                <c:pt idx="3">
                  <c:v>0.55239437000000002</c:v>
                </c:pt>
                <c:pt idx="4">
                  <c:v>0.55237621999999997</c:v>
                </c:pt>
                <c:pt idx="5">
                  <c:v>0.55235858999999998</c:v>
                </c:pt>
                <c:pt idx="6">
                  <c:v>0.55234143999999996</c:v>
                </c:pt>
                <c:pt idx="7">
                  <c:v>0.55232477999999996</c:v>
                </c:pt>
                <c:pt idx="8">
                  <c:v>0.55230858999999999</c:v>
                </c:pt>
                <c:pt idx="9">
                  <c:v>0.55229287000000005</c:v>
                </c:pt>
                <c:pt idx="10">
                  <c:v>0.55227758999999998</c:v>
                </c:pt>
                <c:pt idx="11">
                  <c:v>0.55226275000000002</c:v>
                </c:pt>
                <c:pt idx="12">
                  <c:v>0.55224834</c:v>
                </c:pt>
                <c:pt idx="13">
                  <c:v>0.55223434999999998</c:v>
                </c:pt>
                <c:pt idx="14">
                  <c:v>0.55222077000000003</c:v>
                </c:pt>
                <c:pt idx="15">
                  <c:v>0.55220758999999997</c:v>
                </c:pt>
                <c:pt idx="16">
                  <c:v>0.55219479999999999</c:v>
                </c:pt>
                <c:pt idx="17">
                  <c:v>0.55218239000000002</c:v>
                </c:pt>
                <c:pt idx="18">
                  <c:v>0.55217035000000003</c:v>
                </c:pt>
                <c:pt idx="19">
                  <c:v>0.55215868000000001</c:v>
                </c:pt>
                <c:pt idx="20">
                  <c:v>0.55214735999999998</c:v>
                </c:pt>
                <c:pt idx="21">
                  <c:v>0.55213639000000003</c:v>
                </c:pt>
                <c:pt idx="22">
                  <c:v>0.55212576000000002</c:v>
                </c:pt>
                <c:pt idx="23">
                  <c:v>0.55211544999999995</c:v>
                </c:pt>
                <c:pt idx="24">
                  <c:v>0.55210548000000004</c:v>
                </c:pt>
                <c:pt idx="25">
                  <c:v>0.55209582000000001</c:v>
                </c:pt>
                <c:pt idx="26">
                  <c:v>0.55208645999999995</c:v>
                </c:pt>
                <c:pt idx="27">
                  <c:v>0.55207740999999999</c:v>
                </c:pt>
                <c:pt idx="28">
                  <c:v>0.55206865999999999</c:v>
                </c:pt>
                <c:pt idx="29">
                  <c:v>0.55206018999999995</c:v>
                </c:pt>
                <c:pt idx="30">
                  <c:v>0.55205201000000004</c:v>
                </c:pt>
                <c:pt idx="31">
                  <c:v>0.55204410000000004</c:v>
                </c:pt>
                <c:pt idx="32">
                  <c:v>0.55203645999999995</c:v>
                </c:pt>
                <c:pt idx="33">
                  <c:v>0.55202907999999995</c:v>
                </c:pt>
                <c:pt idx="34">
                  <c:v>0.55202196999999997</c:v>
                </c:pt>
                <c:pt idx="35">
                  <c:v>0.55201511000000003</c:v>
                </c:pt>
                <c:pt idx="36">
                  <c:v>0.55200848999999996</c:v>
                </c:pt>
                <c:pt idx="37">
                  <c:v>0.55200212000000004</c:v>
                </c:pt>
                <c:pt idx="38">
                  <c:v>0.55199598000000005</c:v>
                </c:pt>
                <c:pt idx="39">
                  <c:v>0.55199008000000005</c:v>
                </c:pt>
                <c:pt idx="40">
                  <c:v>0.55198440999999998</c:v>
                </c:pt>
                <c:pt idx="41">
                  <c:v>0.55197896000000002</c:v>
                </c:pt>
                <c:pt idx="42">
                  <c:v>0.55197373000000005</c:v>
                </c:pt>
                <c:pt idx="43">
                  <c:v>0.55196871000000003</c:v>
                </c:pt>
                <c:pt idx="44">
                  <c:v>0.55196391</c:v>
                </c:pt>
                <c:pt idx="45">
                  <c:v>0.55195932000000003</c:v>
                </c:pt>
                <c:pt idx="46">
                  <c:v>0.55195492000000002</c:v>
                </c:pt>
                <c:pt idx="47">
                  <c:v>0.55195072999999995</c:v>
                </c:pt>
                <c:pt idx="48">
                  <c:v>0.55194673999999999</c:v>
                </c:pt>
                <c:pt idx="49">
                  <c:v>0.55194293000000005</c:v>
                </c:pt>
                <c:pt idx="50">
                  <c:v>0.55193932000000001</c:v>
                </c:pt>
                <c:pt idx="51">
                  <c:v>0.55193590000000003</c:v>
                </c:pt>
                <c:pt idx="52">
                  <c:v>0.55193265000000002</c:v>
                </c:pt>
                <c:pt idx="53">
                  <c:v>0.55192958999999997</c:v>
                </c:pt>
                <c:pt idx="54">
                  <c:v>0.55192671000000004</c:v>
                </c:pt>
                <c:pt idx="55">
                  <c:v>0.55192399999999997</c:v>
                </c:pt>
                <c:pt idx="56">
                  <c:v>0.55192147000000003</c:v>
                </c:pt>
                <c:pt idx="57">
                  <c:v>0.5519191</c:v>
                </c:pt>
                <c:pt idx="58">
                  <c:v>0.55191690999999998</c:v>
                </c:pt>
                <c:pt idx="59">
                  <c:v>0.55191488</c:v>
                </c:pt>
                <c:pt idx="60">
                  <c:v>0.55191301000000004</c:v>
                </c:pt>
                <c:pt idx="61">
                  <c:v>0.55191129999999999</c:v>
                </c:pt>
                <c:pt idx="62">
                  <c:v>0.55190976000000003</c:v>
                </c:pt>
                <c:pt idx="63">
                  <c:v>0.55190837000000004</c:v>
                </c:pt>
                <c:pt idx="64">
                  <c:v>0.55190713999999996</c:v>
                </c:pt>
                <c:pt idx="65">
                  <c:v>0.55190605999999998</c:v>
                </c:pt>
                <c:pt idx="66">
                  <c:v>0.55190512999999997</c:v>
                </c:pt>
                <c:pt idx="67">
                  <c:v>0.55190435000000004</c:v>
                </c:pt>
                <c:pt idx="68">
                  <c:v>0.55190371999999999</c:v>
                </c:pt>
                <c:pt idx="69">
                  <c:v>0.55190324000000002</c:v>
                </c:pt>
                <c:pt idx="70">
                  <c:v>0.55190291000000002</c:v>
                </c:pt>
                <c:pt idx="71">
                  <c:v>0.55190271999999996</c:v>
                </c:pt>
                <c:pt idx="72">
                  <c:v>0.55190267000000004</c:v>
                </c:pt>
                <c:pt idx="73">
                  <c:v>0.55190276999999999</c:v>
                </c:pt>
                <c:pt idx="74">
                  <c:v>0.55190300999999997</c:v>
                </c:pt>
                <c:pt idx="75">
                  <c:v>0.55190338000000005</c:v>
                </c:pt>
                <c:pt idx="76">
                  <c:v>0.5519039</c:v>
                </c:pt>
                <c:pt idx="77">
                  <c:v>0.55190455999999999</c:v>
                </c:pt>
                <c:pt idx="78">
                  <c:v>0.55190534999999996</c:v>
                </c:pt>
                <c:pt idx="79">
                  <c:v>0.55190627999999997</c:v>
                </c:pt>
                <c:pt idx="80">
                  <c:v>0.55190733999999997</c:v>
                </c:pt>
                <c:pt idx="81">
                  <c:v>0.55190854</c:v>
                </c:pt>
                <c:pt idx="82">
                  <c:v>0.55190987000000002</c:v>
                </c:pt>
                <c:pt idx="83">
                  <c:v>0.55191133999999997</c:v>
                </c:pt>
                <c:pt idx="84">
                  <c:v>0.55191294000000002</c:v>
                </c:pt>
                <c:pt idx="85">
                  <c:v>0.55191467999999999</c:v>
                </c:pt>
                <c:pt idx="86">
                  <c:v>0.55191654000000001</c:v>
                </c:pt>
                <c:pt idx="87">
                  <c:v>0.55191853999999996</c:v>
                </c:pt>
                <c:pt idx="88">
                  <c:v>0.55192067</c:v>
                </c:pt>
                <c:pt idx="89">
                  <c:v>0.55192293000000003</c:v>
                </c:pt>
                <c:pt idx="90">
                  <c:v>0.55192532000000005</c:v>
                </c:pt>
                <c:pt idx="91">
                  <c:v>0.55192783999999995</c:v>
                </c:pt>
                <c:pt idx="92">
                  <c:v>0.55193049999999999</c:v>
                </c:pt>
                <c:pt idx="93">
                  <c:v>0.55193327999999997</c:v>
                </c:pt>
                <c:pt idx="94">
                  <c:v>0.55193619999999999</c:v>
                </c:pt>
                <c:pt idx="95">
                  <c:v>0.55193924000000005</c:v>
                </c:pt>
                <c:pt idx="96">
                  <c:v>0.55194242000000004</c:v>
                </c:pt>
                <c:pt idx="97">
                  <c:v>0.55194573000000002</c:v>
                </c:pt>
                <c:pt idx="98">
                  <c:v>0.55194916999999999</c:v>
                </c:pt>
                <c:pt idx="99">
                  <c:v>0.55195274000000005</c:v>
                </c:pt>
              </c:numCache>
            </c:numRef>
          </c:yVal>
          <c:smooth val="1"/>
          <c:extLst>
            <c:ext xmlns:c16="http://schemas.microsoft.com/office/drawing/2014/chart" uri="{C3380CC4-5D6E-409C-BE32-E72D297353CC}">
              <c16:uniqueId val="{00000002-A3DE-47D0-991F-C1725387B282}"/>
            </c:ext>
          </c:extLst>
        </c:ser>
        <c:dLbls>
          <c:showLegendKey val="0"/>
          <c:showVal val="0"/>
          <c:showCatName val="0"/>
          <c:showSerName val="0"/>
          <c:showPercent val="0"/>
          <c:showBubbleSize val="0"/>
        </c:dLbls>
        <c:axId val="1739431456"/>
        <c:axId val="1739431936"/>
      </c:scatterChart>
      <c:valAx>
        <c:axId val="173943145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sym typeface="Symbol" panose="05050102010706020507" pitchFamily="18" charset="2"/>
                  </a:rPr>
                  <a:t></a:t>
                </a:r>
                <a:r>
                  <a:rPr lang="en-GB" sz="1200" b="0" i="1" u="none" strike="noStrike" kern="1200" baseline="-25000">
                    <a:solidFill>
                      <a:sysClr val="windowText" lastClr="000000">
                        <a:lumMod val="65000"/>
                        <a:lumOff val="35000"/>
                      </a:sysClr>
                    </a:solidFill>
                    <a:latin typeface="Times New Roman" panose="02020603050405020304" pitchFamily="18" charset="0"/>
                    <a:cs typeface="Times New Roman" panose="02020603050405020304" pitchFamily="18" charset="0"/>
                    <a:sym typeface="Symbol" panose="05050102010706020507" pitchFamily="18" charset="2"/>
                  </a:rPr>
                  <a:t>weft</a:t>
                </a:r>
                <a:endParaRPr lang="en-GB" sz="1200" b="0" i="1" u="none" strike="noStrike" kern="1200" baseline="-25000">
                  <a:solidFill>
                    <a:sysClr val="windowText" lastClr="000000">
                      <a:lumMod val="65000"/>
                      <a:lumOff val="35000"/>
                    </a:sysClr>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GB"/>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936"/>
        <c:crosses val="autoZero"/>
        <c:crossBetween val="midCat"/>
      </c:valAx>
      <c:valAx>
        <c:axId val="1739431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GB" sz="12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V</a:t>
                </a:r>
                <a:r>
                  <a:rPr lang="en-GB" sz="1200" b="0" i="1"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f,global</a:t>
                </a:r>
                <a:endParaRPr lang="en-GB" sz="1200"/>
              </a:p>
            </c:rich>
          </c:tx>
          <c:layout>
            <c:manualLayout>
              <c:xMode val="edge"/>
              <c:yMode val="edge"/>
              <c:x val="4.3114297122937963E-3"/>
              <c:y val="0.3276796180159485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GB"/>
            </a:p>
          </c:txPr>
        </c:title>
        <c:numFmt formatCode="General" sourceLinked="1"/>
        <c:majorTickMark val="in"/>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39431456"/>
        <c:crosses val="autoZero"/>
        <c:crossBetween val="midCat"/>
        <c:majorUnit val="4.000000000000001E-3"/>
      </c:valAx>
      <c:spPr>
        <a:noFill/>
        <a:ln>
          <a:solidFill>
            <a:schemeClr val="tx1">
              <a:lumMod val="65000"/>
              <a:lumOff val="35000"/>
            </a:schemeClr>
          </a:solidFill>
        </a:ln>
        <a:effectLst/>
      </c:spPr>
    </c:plotArea>
    <c:plotVisOnly val="1"/>
    <c:dispBlanksAs val="gap"/>
    <c:showDLblsOverMax val="0"/>
    <c:extLst/>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635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3A20B6-A628-450B-8800-E352D53A2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0</Pages>
  <Words>10078</Words>
  <Characters>54785</Characters>
  <Application>Microsoft Office Word</Application>
  <DocSecurity>0</DocSecurity>
  <Lines>1203</Lines>
  <Paragraphs>362</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65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 Sitnikova</dc:creator>
  <cp:keywords/>
  <dc:description/>
  <cp:lastModifiedBy>Elena Sitnikova</cp:lastModifiedBy>
  <cp:revision>7</cp:revision>
  <cp:lastPrinted>2025-12-17T15:27:00Z</cp:lastPrinted>
  <dcterms:created xsi:type="dcterms:W3CDTF">2025-12-17T15:28:00Z</dcterms:created>
  <dcterms:modified xsi:type="dcterms:W3CDTF">2026-01-08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